
<file path=[Content_Types].xml><?xml version="1.0" encoding="utf-8"?>
<Types xmlns="http://schemas.openxmlformats.org/package/2006/content-types"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</p:sldIdLst>
  <p:sldSz cx="21602700" cy="16202025"/>
  <p:notesSz cx="7099300" cy="10234613"/>
  <p:defaultTextStyle>
    <a:defPPr>
      <a:defRPr lang="es-ES"/>
    </a:defPPr>
    <a:lvl1pPr marL="0" algn="l" defTabSz="3672216" rtl="0" eaLnBrk="1" latinLnBrk="0" hangingPunct="1">
      <a:defRPr sz="7300" kern="1200">
        <a:solidFill>
          <a:schemeClr val="tx1"/>
        </a:solidFill>
        <a:latin typeface="+mn-lt"/>
        <a:ea typeface="+mn-ea"/>
        <a:cs typeface="+mn-cs"/>
      </a:defRPr>
    </a:lvl1pPr>
    <a:lvl2pPr marL="1836110" algn="l" defTabSz="3672216" rtl="0" eaLnBrk="1" latinLnBrk="0" hangingPunct="1">
      <a:defRPr sz="7300" kern="1200">
        <a:solidFill>
          <a:schemeClr val="tx1"/>
        </a:solidFill>
        <a:latin typeface="+mn-lt"/>
        <a:ea typeface="+mn-ea"/>
        <a:cs typeface="+mn-cs"/>
      </a:defRPr>
    </a:lvl2pPr>
    <a:lvl3pPr marL="3672216" algn="l" defTabSz="3672216" rtl="0" eaLnBrk="1" latinLnBrk="0" hangingPunct="1">
      <a:defRPr sz="7300" kern="1200">
        <a:solidFill>
          <a:schemeClr val="tx1"/>
        </a:solidFill>
        <a:latin typeface="+mn-lt"/>
        <a:ea typeface="+mn-ea"/>
        <a:cs typeface="+mn-cs"/>
      </a:defRPr>
    </a:lvl3pPr>
    <a:lvl4pPr marL="5508326" algn="l" defTabSz="3672216" rtl="0" eaLnBrk="1" latinLnBrk="0" hangingPunct="1">
      <a:defRPr sz="7300" kern="1200">
        <a:solidFill>
          <a:schemeClr val="tx1"/>
        </a:solidFill>
        <a:latin typeface="+mn-lt"/>
        <a:ea typeface="+mn-ea"/>
        <a:cs typeface="+mn-cs"/>
      </a:defRPr>
    </a:lvl4pPr>
    <a:lvl5pPr marL="7344434" algn="l" defTabSz="3672216" rtl="0" eaLnBrk="1" latinLnBrk="0" hangingPunct="1">
      <a:defRPr sz="7300" kern="1200">
        <a:solidFill>
          <a:schemeClr val="tx1"/>
        </a:solidFill>
        <a:latin typeface="+mn-lt"/>
        <a:ea typeface="+mn-ea"/>
        <a:cs typeface="+mn-cs"/>
      </a:defRPr>
    </a:lvl5pPr>
    <a:lvl6pPr marL="9180543" algn="l" defTabSz="3672216" rtl="0" eaLnBrk="1" latinLnBrk="0" hangingPunct="1">
      <a:defRPr sz="7300" kern="1200">
        <a:solidFill>
          <a:schemeClr val="tx1"/>
        </a:solidFill>
        <a:latin typeface="+mn-lt"/>
        <a:ea typeface="+mn-ea"/>
        <a:cs typeface="+mn-cs"/>
      </a:defRPr>
    </a:lvl6pPr>
    <a:lvl7pPr marL="11016653" algn="l" defTabSz="3672216" rtl="0" eaLnBrk="1" latinLnBrk="0" hangingPunct="1">
      <a:defRPr sz="7300" kern="1200">
        <a:solidFill>
          <a:schemeClr val="tx1"/>
        </a:solidFill>
        <a:latin typeface="+mn-lt"/>
        <a:ea typeface="+mn-ea"/>
        <a:cs typeface="+mn-cs"/>
      </a:defRPr>
    </a:lvl7pPr>
    <a:lvl8pPr marL="12852759" algn="l" defTabSz="3672216" rtl="0" eaLnBrk="1" latinLnBrk="0" hangingPunct="1">
      <a:defRPr sz="7300" kern="1200">
        <a:solidFill>
          <a:schemeClr val="tx1"/>
        </a:solidFill>
        <a:latin typeface="+mn-lt"/>
        <a:ea typeface="+mn-ea"/>
        <a:cs typeface="+mn-cs"/>
      </a:defRPr>
    </a:lvl8pPr>
    <a:lvl9pPr marL="14688869" algn="l" defTabSz="3672216" rtl="0" eaLnBrk="1" latinLnBrk="0" hangingPunct="1">
      <a:defRPr sz="73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7152" autoAdjust="0"/>
    <p:restoredTop sz="98571" autoAdjust="0"/>
  </p:normalViewPr>
  <p:slideViewPr>
    <p:cSldViewPr>
      <p:cViewPr varScale="1">
        <p:scale>
          <a:sx n="38" d="100"/>
          <a:sy n="38" d="100"/>
        </p:scale>
        <p:origin x="-1890" y="-156"/>
      </p:cViewPr>
      <p:guideLst>
        <p:guide orient="horz" pos="5103"/>
        <p:guide pos="6804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ableStyles" Target="tableStyles.xml"/><Relationship Id="rId5" Type="http://schemas.openxmlformats.org/officeDocument/2006/relationships/theme" Target="theme/theme1.xml"/><Relationship Id="rId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ctrTitle"/>
          </p:nvPr>
        </p:nvSpPr>
        <p:spPr>
          <a:xfrm>
            <a:off x="1620203" y="5033133"/>
            <a:ext cx="18362295" cy="3472934"/>
          </a:xfrm>
        </p:spPr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Subtítulo"/>
          <p:cNvSpPr>
            <a:spLocks noGrp="1"/>
          </p:cNvSpPr>
          <p:nvPr>
            <p:ph type="subTitle" idx="1"/>
          </p:nvPr>
        </p:nvSpPr>
        <p:spPr>
          <a:xfrm>
            <a:off x="3240405" y="9181147"/>
            <a:ext cx="15121890" cy="4140518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183611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367221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550832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734443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918054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1101665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1285275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1468886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s-ES" smtClean="0"/>
              <a:t>Haga clic para modificar el estilo de subtítulo del patrón</a:t>
            </a:r>
            <a:endParaRPr lang="es-ES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847CFC-816F-41D0-AAC0-9BF4FEBC753E}" type="datetimeFigureOut">
              <a:rPr lang="es-ES" smtClean="0"/>
              <a:pPr/>
              <a:t>05/11/2012</a:t>
            </a:fld>
            <a:endParaRPr lang="es-ES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2FADFE-3B8F-471C-ABF0-DBC7717ECBBC}" type="slidenum">
              <a:rPr lang="es-ES" smtClean="0"/>
              <a:pPr/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847CFC-816F-41D0-AAC0-9BF4FEBC753E}" type="datetimeFigureOut">
              <a:rPr lang="es-ES" smtClean="0"/>
              <a:pPr/>
              <a:t>05/11/2012</a:t>
            </a:fld>
            <a:endParaRPr lang="es-ES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2FADFE-3B8F-471C-ABF0-DBC7717ECBBC}" type="slidenum">
              <a:rPr lang="es-ES" smtClean="0"/>
              <a:pPr/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 vertical"/>
          <p:cNvSpPr>
            <a:spLocks noGrp="1"/>
          </p:cNvSpPr>
          <p:nvPr>
            <p:ph type="title" orient="vert"/>
          </p:nvPr>
        </p:nvSpPr>
        <p:spPr>
          <a:xfrm>
            <a:off x="15661957" y="648836"/>
            <a:ext cx="4860608" cy="13824228"/>
          </a:xfrm>
        </p:spPr>
        <p:txBody>
          <a:bodyPr vert="eaVert"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>
          <a:xfrm>
            <a:off x="1080135" y="648836"/>
            <a:ext cx="14221778" cy="13824228"/>
          </a:xfrm>
        </p:spPr>
        <p:txBody>
          <a:bodyPr vert="eaVert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847CFC-816F-41D0-AAC0-9BF4FEBC753E}" type="datetimeFigureOut">
              <a:rPr lang="es-ES" smtClean="0"/>
              <a:pPr/>
              <a:t>05/11/2012</a:t>
            </a:fld>
            <a:endParaRPr lang="es-ES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2FADFE-3B8F-471C-ABF0-DBC7717ECBBC}" type="slidenum">
              <a:rPr lang="es-ES" smtClean="0"/>
              <a:pPr/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847CFC-816F-41D0-AAC0-9BF4FEBC753E}" type="datetimeFigureOut">
              <a:rPr lang="es-ES" smtClean="0"/>
              <a:pPr/>
              <a:t>05/11/2012</a:t>
            </a:fld>
            <a:endParaRPr lang="es-ES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2FADFE-3B8F-471C-ABF0-DBC7717ECBBC}" type="slidenum">
              <a:rPr lang="es-ES" smtClean="0"/>
              <a:pPr/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Encabezado de sec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1706466" y="10411306"/>
            <a:ext cx="18362295" cy="3217902"/>
          </a:xfrm>
        </p:spPr>
        <p:txBody>
          <a:bodyPr anchor="t"/>
          <a:lstStyle>
            <a:lvl1pPr algn="l">
              <a:defRPr sz="16000" b="1" cap="all"/>
            </a:lvl1pPr>
          </a:lstStyle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1706466" y="6867111"/>
            <a:ext cx="18362295" cy="3544192"/>
          </a:xfrm>
        </p:spPr>
        <p:txBody>
          <a:bodyPr anchor="b"/>
          <a:lstStyle>
            <a:lvl1pPr marL="0" indent="0">
              <a:buNone/>
              <a:defRPr sz="8100">
                <a:solidFill>
                  <a:schemeClr val="tx1">
                    <a:tint val="75000"/>
                  </a:schemeClr>
                </a:solidFill>
              </a:defRPr>
            </a:lvl1pPr>
            <a:lvl2pPr marL="1836110" indent="0">
              <a:buNone/>
              <a:defRPr sz="7300">
                <a:solidFill>
                  <a:schemeClr val="tx1">
                    <a:tint val="75000"/>
                  </a:schemeClr>
                </a:solidFill>
              </a:defRPr>
            </a:lvl2pPr>
            <a:lvl3pPr marL="3672216" indent="0">
              <a:buNone/>
              <a:defRPr sz="6200">
                <a:solidFill>
                  <a:schemeClr val="tx1">
                    <a:tint val="75000"/>
                  </a:schemeClr>
                </a:solidFill>
              </a:defRPr>
            </a:lvl3pPr>
            <a:lvl4pPr marL="5508326" indent="0">
              <a:buNone/>
              <a:defRPr sz="5600">
                <a:solidFill>
                  <a:schemeClr val="tx1">
                    <a:tint val="75000"/>
                  </a:schemeClr>
                </a:solidFill>
              </a:defRPr>
            </a:lvl4pPr>
            <a:lvl5pPr marL="7344434" indent="0">
              <a:buNone/>
              <a:defRPr sz="5600">
                <a:solidFill>
                  <a:schemeClr val="tx1">
                    <a:tint val="75000"/>
                  </a:schemeClr>
                </a:solidFill>
              </a:defRPr>
            </a:lvl5pPr>
            <a:lvl6pPr marL="9180543" indent="0">
              <a:buNone/>
              <a:defRPr sz="5600">
                <a:solidFill>
                  <a:schemeClr val="tx1">
                    <a:tint val="75000"/>
                  </a:schemeClr>
                </a:solidFill>
              </a:defRPr>
            </a:lvl6pPr>
            <a:lvl7pPr marL="11016653" indent="0">
              <a:buNone/>
              <a:defRPr sz="5600">
                <a:solidFill>
                  <a:schemeClr val="tx1">
                    <a:tint val="75000"/>
                  </a:schemeClr>
                </a:solidFill>
              </a:defRPr>
            </a:lvl7pPr>
            <a:lvl8pPr marL="12852759" indent="0">
              <a:buNone/>
              <a:defRPr sz="5600">
                <a:solidFill>
                  <a:schemeClr val="tx1">
                    <a:tint val="75000"/>
                  </a:schemeClr>
                </a:solidFill>
              </a:defRPr>
            </a:lvl8pPr>
            <a:lvl9pPr marL="14688869" indent="0">
              <a:buNone/>
              <a:defRPr sz="5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847CFC-816F-41D0-AAC0-9BF4FEBC753E}" type="datetimeFigureOut">
              <a:rPr lang="es-ES" smtClean="0"/>
              <a:pPr/>
              <a:t>05/11/2012</a:t>
            </a:fld>
            <a:endParaRPr lang="es-ES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2FADFE-3B8F-471C-ABF0-DBC7717ECBBC}" type="slidenum">
              <a:rPr lang="es-ES" smtClean="0"/>
              <a:pPr/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contenido"/>
          <p:cNvSpPr>
            <a:spLocks noGrp="1"/>
          </p:cNvSpPr>
          <p:nvPr>
            <p:ph sz="half" idx="1"/>
          </p:nvPr>
        </p:nvSpPr>
        <p:spPr>
          <a:xfrm>
            <a:off x="1080135" y="3780476"/>
            <a:ext cx="9541193" cy="10692587"/>
          </a:xfrm>
        </p:spPr>
        <p:txBody>
          <a:bodyPr/>
          <a:lstStyle>
            <a:lvl1pPr>
              <a:defRPr sz="11300"/>
            </a:lvl1pPr>
            <a:lvl2pPr>
              <a:defRPr sz="9600"/>
            </a:lvl2pPr>
            <a:lvl3pPr>
              <a:defRPr sz="8100"/>
            </a:lvl3pPr>
            <a:lvl4pPr>
              <a:defRPr sz="7300"/>
            </a:lvl4pPr>
            <a:lvl5pPr>
              <a:defRPr sz="7300"/>
            </a:lvl5pPr>
            <a:lvl6pPr>
              <a:defRPr sz="7300"/>
            </a:lvl6pPr>
            <a:lvl7pPr>
              <a:defRPr sz="7300"/>
            </a:lvl7pPr>
            <a:lvl8pPr>
              <a:defRPr sz="7300"/>
            </a:lvl8pPr>
            <a:lvl9pPr>
              <a:defRPr sz="73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10981372" y="3780476"/>
            <a:ext cx="9541193" cy="10692587"/>
          </a:xfrm>
        </p:spPr>
        <p:txBody>
          <a:bodyPr/>
          <a:lstStyle>
            <a:lvl1pPr>
              <a:defRPr sz="11300"/>
            </a:lvl1pPr>
            <a:lvl2pPr>
              <a:defRPr sz="9600"/>
            </a:lvl2pPr>
            <a:lvl3pPr>
              <a:defRPr sz="8100"/>
            </a:lvl3pPr>
            <a:lvl4pPr>
              <a:defRPr sz="7300"/>
            </a:lvl4pPr>
            <a:lvl5pPr>
              <a:defRPr sz="7300"/>
            </a:lvl5pPr>
            <a:lvl6pPr>
              <a:defRPr sz="7300"/>
            </a:lvl6pPr>
            <a:lvl7pPr>
              <a:defRPr sz="7300"/>
            </a:lvl7pPr>
            <a:lvl8pPr>
              <a:defRPr sz="7300"/>
            </a:lvl8pPr>
            <a:lvl9pPr>
              <a:defRPr sz="73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5" name="4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847CFC-816F-41D0-AAC0-9BF4FEBC753E}" type="datetimeFigureOut">
              <a:rPr lang="es-ES" smtClean="0"/>
              <a:pPr/>
              <a:t>05/11/2012</a:t>
            </a:fld>
            <a:endParaRPr lang="es-ES"/>
          </a:p>
        </p:txBody>
      </p:sp>
      <p:sp>
        <p:nvSpPr>
          <p:cNvPr id="6" name="5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7" name="6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2FADFE-3B8F-471C-ABF0-DBC7717ECBBC}" type="slidenum">
              <a:rPr lang="es-ES" smtClean="0"/>
              <a:pPr/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1080136" y="3626705"/>
            <a:ext cx="9544944" cy="1511438"/>
          </a:xfrm>
        </p:spPr>
        <p:txBody>
          <a:bodyPr anchor="b"/>
          <a:lstStyle>
            <a:lvl1pPr marL="0" indent="0">
              <a:buNone/>
              <a:defRPr sz="9600" b="1"/>
            </a:lvl1pPr>
            <a:lvl2pPr marL="1836110" indent="0">
              <a:buNone/>
              <a:defRPr sz="8100" b="1"/>
            </a:lvl2pPr>
            <a:lvl3pPr marL="3672216" indent="0">
              <a:buNone/>
              <a:defRPr sz="7300" b="1"/>
            </a:lvl3pPr>
            <a:lvl4pPr marL="5508326" indent="0">
              <a:buNone/>
              <a:defRPr sz="6200" b="1"/>
            </a:lvl4pPr>
            <a:lvl5pPr marL="7344434" indent="0">
              <a:buNone/>
              <a:defRPr sz="6200" b="1"/>
            </a:lvl5pPr>
            <a:lvl6pPr marL="9180543" indent="0">
              <a:buNone/>
              <a:defRPr sz="6200" b="1"/>
            </a:lvl6pPr>
            <a:lvl7pPr marL="11016653" indent="0">
              <a:buNone/>
              <a:defRPr sz="6200" b="1"/>
            </a:lvl7pPr>
            <a:lvl8pPr marL="12852759" indent="0">
              <a:buNone/>
              <a:defRPr sz="6200" b="1"/>
            </a:lvl8pPr>
            <a:lvl9pPr marL="14688869" indent="0">
              <a:buNone/>
              <a:defRPr sz="6200" b="1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1080136" y="5138143"/>
            <a:ext cx="9544944" cy="9334918"/>
          </a:xfrm>
        </p:spPr>
        <p:txBody>
          <a:bodyPr/>
          <a:lstStyle>
            <a:lvl1pPr>
              <a:defRPr sz="9600"/>
            </a:lvl1pPr>
            <a:lvl2pPr>
              <a:defRPr sz="8100"/>
            </a:lvl2pPr>
            <a:lvl3pPr>
              <a:defRPr sz="7300"/>
            </a:lvl3pPr>
            <a:lvl4pPr>
              <a:defRPr sz="6200"/>
            </a:lvl4pPr>
            <a:lvl5pPr>
              <a:defRPr sz="6200"/>
            </a:lvl5pPr>
            <a:lvl6pPr>
              <a:defRPr sz="6200"/>
            </a:lvl6pPr>
            <a:lvl7pPr>
              <a:defRPr sz="6200"/>
            </a:lvl7pPr>
            <a:lvl8pPr>
              <a:defRPr sz="6200"/>
            </a:lvl8pPr>
            <a:lvl9pPr>
              <a:defRPr sz="62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5" name="4 Marcador de texto"/>
          <p:cNvSpPr>
            <a:spLocks noGrp="1"/>
          </p:cNvSpPr>
          <p:nvPr>
            <p:ph type="body" sz="quarter" idx="3"/>
          </p:nvPr>
        </p:nvSpPr>
        <p:spPr>
          <a:xfrm>
            <a:off x="10973877" y="3626705"/>
            <a:ext cx="9548692" cy="1511438"/>
          </a:xfrm>
        </p:spPr>
        <p:txBody>
          <a:bodyPr anchor="b"/>
          <a:lstStyle>
            <a:lvl1pPr marL="0" indent="0">
              <a:buNone/>
              <a:defRPr sz="9600" b="1"/>
            </a:lvl1pPr>
            <a:lvl2pPr marL="1836110" indent="0">
              <a:buNone/>
              <a:defRPr sz="8100" b="1"/>
            </a:lvl2pPr>
            <a:lvl3pPr marL="3672216" indent="0">
              <a:buNone/>
              <a:defRPr sz="7300" b="1"/>
            </a:lvl3pPr>
            <a:lvl4pPr marL="5508326" indent="0">
              <a:buNone/>
              <a:defRPr sz="6200" b="1"/>
            </a:lvl4pPr>
            <a:lvl5pPr marL="7344434" indent="0">
              <a:buNone/>
              <a:defRPr sz="6200" b="1"/>
            </a:lvl5pPr>
            <a:lvl6pPr marL="9180543" indent="0">
              <a:buNone/>
              <a:defRPr sz="6200" b="1"/>
            </a:lvl6pPr>
            <a:lvl7pPr marL="11016653" indent="0">
              <a:buNone/>
              <a:defRPr sz="6200" b="1"/>
            </a:lvl7pPr>
            <a:lvl8pPr marL="12852759" indent="0">
              <a:buNone/>
              <a:defRPr sz="6200" b="1"/>
            </a:lvl8pPr>
            <a:lvl9pPr marL="14688869" indent="0">
              <a:buNone/>
              <a:defRPr sz="6200" b="1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6" name="5 Marcador de contenido"/>
          <p:cNvSpPr>
            <a:spLocks noGrp="1"/>
          </p:cNvSpPr>
          <p:nvPr>
            <p:ph sz="quarter" idx="4"/>
          </p:nvPr>
        </p:nvSpPr>
        <p:spPr>
          <a:xfrm>
            <a:off x="10973877" y="5138143"/>
            <a:ext cx="9548692" cy="9334918"/>
          </a:xfrm>
        </p:spPr>
        <p:txBody>
          <a:bodyPr/>
          <a:lstStyle>
            <a:lvl1pPr>
              <a:defRPr sz="9600"/>
            </a:lvl1pPr>
            <a:lvl2pPr>
              <a:defRPr sz="8100"/>
            </a:lvl2pPr>
            <a:lvl3pPr>
              <a:defRPr sz="7300"/>
            </a:lvl3pPr>
            <a:lvl4pPr>
              <a:defRPr sz="6200"/>
            </a:lvl4pPr>
            <a:lvl5pPr>
              <a:defRPr sz="6200"/>
            </a:lvl5pPr>
            <a:lvl6pPr>
              <a:defRPr sz="6200"/>
            </a:lvl6pPr>
            <a:lvl7pPr>
              <a:defRPr sz="6200"/>
            </a:lvl7pPr>
            <a:lvl8pPr>
              <a:defRPr sz="6200"/>
            </a:lvl8pPr>
            <a:lvl9pPr>
              <a:defRPr sz="62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7" name="6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847CFC-816F-41D0-AAC0-9BF4FEBC753E}" type="datetimeFigureOut">
              <a:rPr lang="es-ES" smtClean="0"/>
              <a:pPr/>
              <a:t>05/11/2012</a:t>
            </a:fld>
            <a:endParaRPr lang="es-ES"/>
          </a:p>
        </p:txBody>
      </p:sp>
      <p:sp>
        <p:nvSpPr>
          <p:cNvPr id="8" name="7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9" name="8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2FADFE-3B8F-471C-ABF0-DBC7717ECBBC}" type="slidenum">
              <a:rPr lang="es-ES" smtClean="0"/>
              <a:pPr/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ó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847CFC-816F-41D0-AAC0-9BF4FEBC753E}" type="datetimeFigureOut">
              <a:rPr lang="es-ES" smtClean="0"/>
              <a:pPr/>
              <a:t>05/11/2012</a:t>
            </a:fld>
            <a:endParaRPr lang="es-ES"/>
          </a:p>
        </p:txBody>
      </p:sp>
      <p:sp>
        <p:nvSpPr>
          <p:cNvPr id="4" name="3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5" name="4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2FADFE-3B8F-471C-ABF0-DBC7717ECBBC}" type="slidenum">
              <a:rPr lang="es-ES" smtClean="0"/>
              <a:pPr/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847CFC-816F-41D0-AAC0-9BF4FEBC753E}" type="datetimeFigureOut">
              <a:rPr lang="es-ES" smtClean="0"/>
              <a:pPr/>
              <a:t>05/11/2012</a:t>
            </a:fld>
            <a:endParaRPr lang="es-ES"/>
          </a:p>
        </p:txBody>
      </p:sp>
      <p:sp>
        <p:nvSpPr>
          <p:cNvPr id="3" name="2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2FADFE-3B8F-471C-ABF0-DBC7717ECBBC}" type="slidenum">
              <a:rPr lang="es-ES" smtClean="0"/>
              <a:pPr/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1080137" y="645081"/>
            <a:ext cx="7107141" cy="2745343"/>
          </a:xfrm>
        </p:spPr>
        <p:txBody>
          <a:bodyPr anchor="b"/>
          <a:lstStyle>
            <a:lvl1pPr algn="l">
              <a:defRPr sz="8100" b="1"/>
            </a:lvl1pPr>
          </a:lstStyle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8446058" y="645084"/>
            <a:ext cx="12076509" cy="13827979"/>
          </a:xfrm>
        </p:spPr>
        <p:txBody>
          <a:bodyPr/>
          <a:lstStyle>
            <a:lvl1pPr>
              <a:defRPr sz="12800"/>
            </a:lvl1pPr>
            <a:lvl2pPr>
              <a:defRPr sz="11300"/>
            </a:lvl2pPr>
            <a:lvl3pPr>
              <a:defRPr sz="9600"/>
            </a:lvl3pPr>
            <a:lvl4pPr>
              <a:defRPr sz="8100"/>
            </a:lvl4pPr>
            <a:lvl5pPr>
              <a:defRPr sz="8100"/>
            </a:lvl5pPr>
            <a:lvl6pPr>
              <a:defRPr sz="8100"/>
            </a:lvl6pPr>
            <a:lvl7pPr>
              <a:defRPr sz="8100"/>
            </a:lvl7pPr>
            <a:lvl8pPr>
              <a:defRPr sz="8100"/>
            </a:lvl8pPr>
            <a:lvl9pPr>
              <a:defRPr sz="81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1080137" y="3390427"/>
            <a:ext cx="7107141" cy="11082636"/>
          </a:xfrm>
        </p:spPr>
        <p:txBody>
          <a:bodyPr/>
          <a:lstStyle>
            <a:lvl1pPr marL="0" indent="0">
              <a:buNone/>
              <a:defRPr sz="5600"/>
            </a:lvl1pPr>
            <a:lvl2pPr marL="1836110" indent="0">
              <a:buNone/>
              <a:defRPr sz="4700"/>
            </a:lvl2pPr>
            <a:lvl3pPr marL="3672216" indent="0">
              <a:buNone/>
              <a:defRPr sz="4100"/>
            </a:lvl3pPr>
            <a:lvl4pPr marL="5508326" indent="0">
              <a:buNone/>
              <a:defRPr sz="3500"/>
            </a:lvl4pPr>
            <a:lvl5pPr marL="7344434" indent="0">
              <a:buNone/>
              <a:defRPr sz="3500"/>
            </a:lvl5pPr>
            <a:lvl6pPr marL="9180543" indent="0">
              <a:buNone/>
              <a:defRPr sz="3500"/>
            </a:lvl6pPr>
            <a:lvl7pPr marL="11016653" indent="0">
              <a:buNone/>
              <a:defRPr sz="3500"/>
            </a:lvl7pPr>
            <a:lvl8pPr marL="12852759" indent="0">
              <a:buNone/>
              <a:defRPr sz="3500"/>
            </a:lvl8pPr>
            <a:lvl9pPr marL="14688869" indent="0">
              <a:buNone/>
              <a:defRPr sz="35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5" name="4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847CFC-816F-41D0-AAC0-9BF4FEBC753E}" type="datetimeFigureOut">
              <a:rPr lang="es-ES" smtClean="0"/>
              <a:pPr/>
              <a:t>05/11/2012</a:t>
            </a:fld>
            <a:endParaRPr lang="es-ES"/>
          </a:p>
        </p:txBody>
      </p:sp>
      <p:sp>
        <p:nvSpPr>
          <p:cNvPr id="6" name="5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7" name="6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2FADFE-3B8F-471C-ABF0-DBC7717ECBBC}" type="slidenum">
              <a:rPr lang="es-ES" smtClean="0"/>
              <a:pPr/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234280" y="11341422"/>
            <a:ext cx="12961620" cy="1338918"/>
          </a:xfrm>
        </p:spPr>
        <p:txBody>
          <a:bodyPr anchor="b"/>
          <a:lstStyle>
            <a:lvl1pPr algn="l">
              <a:defRPr sz="8100" b="1"/>
            </a:lvl1pPr>
          </a:lstStyle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posición de imagen"/>
          <p:cNvSpPr>
            <a:spLocks noGrp="1"/>
          </p:cNvSpPr>
          <p:nvPr>
            <p:ph type="pic" idx="1"/>
          </p:nvPr>
        </p:nvSpPr>
        <p:spPr>
          <a:xfrm>
            <a:off x="4234280" y="1447681"/>
            <a:ext cx="12961620" cy="9721215"/>
          </a:xfrm>
        </p:spPr>
        <p:txBody>
          <a:bodyPr/>
          <a:lstStyle>
            <a:lvl1pPr marL="0" indent="0">
              <a:buNone/>
              <a:defRPr sz="12800"/>
            </a:lvl1pPr>
            <a:lvl2pPr marL="1836110" indent="0">
              <a:buNone/>
              <a:defRPr sz="11300"/>
            </a:lvl2pPr>
            <a:lvl3pPr marL="3672216" indent="0">
              <a:buNone/>
              <a:defRPr sz="9600"/>
            </a:lvl3pPr>
            <a:lvl4pPr marL="5508326" indent="0">
              <a:buNone/>
              <a:defRPr sz="8100"/>
            </a:lvl4pPr>
            <a:lvl5pPr marL="7344434" indent="0">
              <a:buNone/>
              <a:defRPr sz="8100"/>
            </a:lvl5pPr>
            <a:lvl6pPr marL="9180543" indent="0">
              <a:buNone/>
              <a:defRPr sz="8100"/>
            </a:lvl6pPr>
            <a:lvl7pPr marL="11016653" indent="0">
              <a:buNone/>
              <a:defRPr sz="8100"/>
            </a:lvl7pPr>
            <a:lvl8pPr marL="12852759" indent="0">
              <a:buNone/>
              <a:defRPr sz="8100"/>
            </a:lvl8pPr>
            <a:lvl9pPr marL="14688869" indent="0">
              <a:buNone/>
              <a:defRPr sz="8100"/>
            </a:lvl9pPr>
          </a:lstStyle>
          <a:p>
            <a:endParaRPr lang="es-ES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4234280" y="12680340"/>
            <a:ext cx="12961620" cy="1901487"/>
          </a:xfrm>
        </p:spPr>
        <p:txBody>
          <a:bodyPr/>
          <a:lstStyle>
            <a:lvl1pPr marL="0" indent="0">
              <a:buNone/>
              <a:defRPr sz="5600"/>
            </a:lvl1pPr>
            <a:lvl2pPr marL="1836110" indent="0">
              <a:buNone/>
              <a:defRPr sz="4700"/>
            </a:lvl2pPr>
            <a:lvl3pPr marL="3672216" indent="0">
              <a:buNone/>
              <a:defRPr sz="4100"/>
            </a:lvl3pPr>
            <a:lvl4pPr marL="5508326" indent="0">
              <a:buNone/>
              <a:defRPr sz="3500"/>
            </a:lvl4pPr>
            <a:lvl5pPr marL="7344434" indent="0">
              <a:buNone/>
              <a:defRPr sz="3500"/>
            </a:lvl5pPr>
            <a:lvl6pPr marL="9180543" indent="0">
              <a:buNone/>
              <a:defRPr sz="3500"/>
            </a:lvl6pPr>
            <a:lvl7pPr marL="11016653" indent="0">
              <a:buNone/>
              <a:defRPr sz="3500"/>
            </a:lvl7pPr>
            <a:lvl8pPr marL="12852759" indent="0">
              <a:buNone/>
              <a:defRPr sz="3500"/>
            </a:lvl8pPr>
            <a:lvl9pPr marL="14688869" indent="0">
              <a:buNone/>
              <a:defRPr sz="35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5" name="4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847CFC-816F-41D0-AAC0-9BF4FEBC753E}" type="datetimeFigureOut">
              <a:rPr lang="es-ES" smtClean="0"/>
              <a:pPr/>
              <a:t>05/11/2012</a:t>
            </a:fld>
            <a:endParaRPr lang="es-ES"/>
          </a:p>
        </p:txBody>
      </p:sp>
      <p:sp>
        <p:nvSpPr>
          <p:cNvPr id="6" name="5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7" name="6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2FADFE-3B8F-471C-ABF0-DBC7717ECBBC}" type="slidenum">
              <a:rPr lang="es-ES" smtClean="0"/>
              <a:pPr/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título"/>
          <p:cNvSpPr>
            <a:spLocks noGrp="1"/>
          </p:cNvSpPr>
          <p:nvPr>
            <p:ph type="title"/>
          </p:nvPr>
        </p:nvSpPr>
        <p:spPr>
          <a:xfrm>
            <a:off x="1080135" y="648832"/>
            <a:ext cx="19442430" cy="2700338"/>
          </a:xfrm>
          <a:prstGeom prst="rect">
            <a:avLst/>
          </a:prstGeom>
        </p:spPr>
        <p:txBody>
          <a:bodyPr vert="horz" lIns="367220" tIns="183612" rIns="367220" bIns="183612" rtlCol="0" anchor="ctr">
            <a:normAutofit/>
          </a:bodyPr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1080135" y="3780476"/>
            <a:ext cx="19442430" cy="10692587"/>
          </a:xfrm>
          <a:prstGeom prst="rect">
            <a:avLst/>
          </a:prstGeom>
        </p:spPr>
        <p:txBody>
          <a:bodyPr vert="horz" lIns="367220" tIns="183612" rIns="367220" bIns="183612" rtlCol="0">
            <a:normAutofit/>
          </a:bodyPr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2"/>
          </p:nvPr>
        </p:nvSpPr>
        <p:spPr>
          <a:xfrm>
            <a:off x="1080135" y="15016881"/>
            <a:ext cx="5040630" cy="862608"/>
          </a:xfrm>
          <a:prstGeom prst="rect">
            <a:avLst/>
          </a:prstGeom>
        </p:spPr>
        <p:txBody>
          <a:bodyPr vert="horz" lIns="367220" tIns="183612" rIns="367220" bIns="183612" rtlCol="0" anchor="ctr"/>
          <a:lstStyle>
            <a:lvl1pPr algn="l">
              <a:defRPr sz="47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A847CFC-816F-41D0-AAC0-9BF4FEBC753E}" type="datetimeFigureOut">
              <a:rPr lang="es-ES" smtClean="0"/>
              <a:pPr/>
              <a:t>05/11/2012</a:t>
            </a:fld>
            <a:endParaRPr lang="es-ES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3"/>
          </p:nvPr>
        </p:nvSpPr>
        <p:spPr>
          <a:xfrm>
            <a:off x="7380923" y="15016881"/>
            <a:ext cx="6840855" cy="862608"/>
          </a:xfrm>
          <a:prstGeom prst="rect">
            <a:avLst/>
          </a:prstGeom>
        </p:spPr>
        <p:txBody>
          <a:bodyPr vert="horz" lIns="367220" tIns="183612" rIns="367220" bIns="183612" rtlCol="0" anchor="ctr"/>
          <a:lstStyle>
            <a:lvl1pPr algn="ctr">
              <a:defRPr sz="47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s-ES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4"/>
          </p:nvPr>
        </p:nvSpPr>
        <p:spPr>
          <a:xfrm>
            <a:off x="15481935" y="15016881"/>
            <a:ext cx="5040630" cy="862608"/>
          </a:xfrm>
          <a:prstGeom prst="rect">
            <a:avLst/>
          </a:prstGeom>
        </p:spPr>
        <p:txBody>
          <a:bodyPr vert="horz" lIns="367220" tIns="183612" rIns="367220" bIns="183612" rtlCol="0" anchor="ctr"/>
          <a:lstStyle>
            <a:lvl1pPr algn="r">
              <a:defRPr sz="47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32FADFE-3B8F-471C-ABF0-DBC7717ECBBC}" type="slidenum">
              <a:rPr lang="es-ES" smtClean="0"/>
              <a:pPr/>
              <a:t>‹Nº›</a:t>
            </a:fld>
            <a:endParaRPr lang="es-E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3672216" rtl="0" eaLnBrk="1" latinLnBrk="0" hangingPunct="1">
        <a:spcBef>
          <a:spcPct val="0"/>
        </a:spcBef>
        <a:buNone/>
        <a:defRPr sz="176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377083" indent="-1377083" algn="l" defTabSz="3672216" rtl="0" eaLnBrk="1" latinLnBrk="0" hangingPunct="1">
        <a:spcBef>
          <a:spcPct val="20000"/>
        </a:spcBef>
        <a:buFont typeface="Arial" pitchFamily="34" charset="0"/>
        <a:buChar char="•"/>
        <a:defRPr sz="12800" kern="1200">
          <a:solidFill>
            <a:schemeClr val="tx1"/>
          </a:solidFill>
          <a:latin typeface="+mn-lt"/>
          <a:ea typeface="+mn-ea"/>
          <a:cs typeface="+mn-cs"/>
        </a:defRPr>
      </a:lvl1pPr>
      <a:lvl2pPr marL="2983677" indent="-1147568" algn="l" defTabSz="3672216" rtl="0" eaLnBrk="1" latinLnBrk="0" hangingPunct="1">
        <a:spcBef>
          <a:spcPct val="20000"/>
        </a:spcBef>
        <a:buFont typeface="Arial" pitchFamily="34" charset="0"/>
        <a:buChar char="–"/>
        <a:defRPr sz="11300" kern="1200">
          <a:solidFill>
            <a:schemeClr val="tx1"/>
          </a:solidFill>
          <a:latin typeface="+mn-lt"/>
          <a:ea typeface="+mn-ea"/>
          <a:cs typeface="+mn-cs"/>
        </a:defRPr>
      </a:lvl2pPr>
      <a:lvl3pPr marL="4590273" indent="-918054" algn="l" defTabSz="3672216" rtl="0" eaLnBrk="1" latinLnBrk="0" hangingPunct="1">
        <a:spcBef>
          <a:spcPct val="20000"/>
        </a:spcBef>
        <a:buFont typeface="Arial" pitchFamily="34" charset="0"/>
        <a:buChar char="•"/>
        <a:defRPr sz="9600" kern="1200">
          <a:solidFill>
            <a:schemeClr val="tx1"/>
          </a:solidFill>
          <a:latin typeface="+mn-lt"/>
          <a:ea typeface="+mn-ea"/>
          <a:cs typeface="+mn-cs"/>
        </a:defRPr>
      </a:lvl3pPr>
      <a:lvl4pPr marL="6426380" indent="-918054" algn="l" defTabSz="3672216" rtl="0" eaLnBrk="1" latinLnBrk="0" hangingPunct="1">
        <a:spcBef>
          <a:spcPct val="20000"/>
        </a:spcBef>
        <a:buFont typeface="Arial" pitchFamily="34" charset="0"/>
        <a:buChar char="–"/>
        <a:defRPr sz="8100" kern="1200">
          <a:solidFill>
            <a:schemeClr val="tx1"/>
          </a:solidFill>
          <a:latin typeface="+mn-lt"/>
          <a:ea typeface="+mn-ea"/>
          <a:cs typeface="+mn-cs"/>
        </a:defRPr>
      </a:lvl4pPr>
      <a:lvl5pPr marL="8262489" indent="-918054" algn="l" defTabSz="3672216" rtl="0" eaLnBrk="1" latinLnBrk="0" hangingPunct="1">
        <a:spcBef>
          <a:spcPct val="20000"/>
        </a:spcBef>
        <a:buFont typeface="Arial" pitchFamily="34" charset="0"/>
        <a:buChar char="»"/>
        <a:defRPr sz="8100" kern="1200">
          <a:solidFill>
            <a:schemeClr val="tx1"/>
          </a:solidFill>
          <a:latin typeface="+mn-lt"/>
          <a:ea typeface="+mn-ea"/>
          <a:cs typeface="+mn-cs"/>
        </a:defRPr>
      </a:lvl5pPr>
      <a:lvl6pPr marL="10098597" indent="-918054" algn="l" defTabSz="3672216" rtl="0" eaLnBrk="1" latinLnBrk="0" hangingPunct="1">
        <a:spcBef>
          <a:spcPct val="20000"/>
        </a:spcBef>
        <a:buFont typeface="Arial" pitchFamily="34" charset="0"/>
        <a:buChar char="•"/>
        <a:defRPr sz="8100" kern="1200">
          <a:solidFill>
            <a:schemeClr val="tx1"/>
          </a:solidFill>
          <a:latin typeface="+mn-lt"/>
          <a:ea typeface="+mn-ea"/>
          <a:cs typeface="+mn-cs"/>
        </a:defRPr>
      </a:lvl6pPr>
      <a:lvl7pPr marL="11934707" indent="-918054" algn="l" defTabSz="3672216" rtl="0" eaLnBrk="1" latinLnBrk="0" hangingPunct="1">
        <a:spcBef>
          <a:spcPct val="20000"/>
        </a:spcBef>
        <a:buFont typeface="Arial" pitchFamily="34" charset="0"/>
        <a:buChar char="•"/>
        <a:defRPr sz="8100" kern="1200">
          <a:solidFill>
            <a:schemeClr val="tx1"/>
          </a:solidFill>
          <a:latin typeface="+mn-lt"/>
          <a:ea typeface="+mn-ea"/>
          <a:cs typeface="+mn-cs"/>
        </a:defRPr>
      </a:lvl7pPr>
      <a:lvl8pPr marL="13770815" indent="-918054" algn="l" defTabSz="3672216" rtl="0" eaLnBrk="1" latinLnBrk="0" hangingPunct="1">
        <a:spcBef>
          <a:spcPct val="20000"/>
        </a:spcBef>
        <a:buFont typeface="Arial" pitchFamily="34" charset="0"/>
        <a:buChar char="•"/>
        <a:defRPr sz="8100" kern="1200">
          <a:solidFill>
            <a:schemeClr val="tx1"/>
          </a:solidFill>
          <a:latin typeface="+mn-lt"/>
          <a:ea typeface="+mn-ea"/>
          <a:cs typeface="+mn-cs"/>
        </a:defRPr>
      </a:lvl8pPr>
      <a:lvl9pPr marL="15606923" indent="-918054" algn="l" defTabSz="3672216" rtl="0" eaLnBrk="1" latinLnBrk="0" hangingPunct="1">
        <a:spcBef>
          <a:spcPct val="20000"/>
        </a:spcBef>
        <a:buFont typeface="Arial" pitchFamily="34" charset="0"/>
        <a:buChar char="•"/>
        <a:defRPr sz="81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s-ES"/>
      </a:defPPr>
      <a:lvl1pPr marL="0" algn="l" defTabSz="3672216" rtl="0" eaLnBrk="1" latinLnBrk="0" hangingPunct="1">
        <a:defRPr sz="7300" kern="1200">
          <a:solidFill>
            <a:schemeClr val="tx1"/>
          </a:solidFill>
          <a:latin typeface="+mn-lt"/>
          <a:ea typeface="+mn-ea"/>
          <a:cs typeface="+mn-cs"/>
        </a:defRPr>
      </a:lvl1pPr>
      <a:lvl2pPr marL="1836110" algn="l" defTabSz="3672216" rtl="0" eaLnBrk="1" latinLnBrk="0" hangingPunct="1">
        <a:defRPr sz="7300" kern="1200">
          <a:solidFill>
            <a:schemeClr val="tx1"/>
          </a:solidFill>
          <a:latin typeface="+mn-lt"/>
          <a:ea typeface="+mn-ea"/>
          <a:cs typeface="+mn-cs"/>
        </a:defRPr>
      </a:lvl2pPr>
      <a:lvl3pPr marL="3672216" algn="l" defTabSz="3672216" rtl="0" eaLnBrk="1" latinLnBrk="0" hangingPunct="1">
        <a:defRPr sz="7300" kern="1200">
          <a:solidFill>
            <a:schemeClr val="tx1"/>
          </a:solidFill>
          <a:latin typeface="+mn-lt"/>
          <a:ea typeface="+mn-ea"/>
          <a:cs typeface="+mn-cs"/>
        </a:defRPr>
      </a:lvl3pPr>
      <a:lvl4pPr marL="5508326" algn="l" defTabSz="3672216" rtl="0" eaLnBrk="1" latinLnBrk="0" hangingPunct="1">
        <a:defRPr sz="7300" kern="1200">
          <a:solidFill>
            <a:schemeClr val="tx1"/>
          </a:solidFill>
          <a:latin typeface="+mn-lt"/>
          <a:ea typeface="+mn-ea"/>
          <a:cs typeface="+mn-cs"/>
        </a:defRPr>
      </a:lvl4pPr>
      <a:lvl5pPr marL="7344434" algn="l" defTabSz="3672216" rtl="0" eaLnBrk="1" latinLnBrk="0" hangingPunct="1">
        <a:defRPr sz="7300" kern="1200">
          <a:solidFill>
            <a:schemeClr val="tx1"/>
          </a:solidFill>
          <a:latin typeface="+mn-lt"/>
          <a:ea typeface="+mn-ea"/>
          <a:cs typeface="+mn-cs"/>
        </a:defRPr>
      </a:lvl5pPr>
      <a:lvl6pPr marL="9180543" algn="l" defTabSz="3672216" rtl="0" eaLnBrk="1" latinLnBrk="0" hangingPunct="1">
        <a:defRPr sz="7300" kern="1200">
          <a:solidFill>
            <a:schemeClr val="tx1"/>
          </a:solidFill>
          <a:latin typeface="+mn-lt"/>
          <a:ea typeface="+mn-ea"/>
          <a:cs typeface="+mn-cs"/>
        </a:defRPr>
      </a:lvl6pPr>
      <a:lvl7pPr marL="11016653" algn="l" defTabSz="3672216" rtl="0" eaLnBrk="1" latinLnBrk="0" hangingPunct="1">
        <a:defRPr sz="7300" kern="1200">
          <a:solidFill>
            <a:schemeClr val="tx1"/>
          </a:solidFill>
          <a:latin typeface="+mn-lt"/>
          <a:ea typeface="+mn-ea"/>
          <a:cs typeface="+mn-cs"/>
        </a:defRPr>
      </a:lvl7pPr>
      <a:lvl8pPr marL="12852759" algn="l" defTabSz="3672216" rtl="0" eaLnBrk="1" latinLnBrk="0" hangingPunct="1">
        <a:defRPr sz="7300" kern="1200">
          <a:solidFill>
            <a:schemeClr val="tx1"/>
          </a:solidFill>
          <a:latin typeface="+mn-lt"/>
          <a:ea typeface="+mn-ea"/>
          <a:cs typeface="+mn-cs"/>
        </a:defRPr>
      </a:lvl8pPr>
      <a:lvl9pPr marL="14688869" algn="l" defTabSz="3672216" rtl="0" eaLnBrk="1" latinLnBrk="0" hangingPunct="1">
        <a:defRPr sz="73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Relationship Id="rId9" Type="http://schemas.openxmlformats.org/officeDocument/2006/relationships/oleObject" Target="../embeddings/oleObject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3" name="122 Grupo"/>
          <p:cNvGrpSpPr/>
          <p:nvPr/>
        </p:nvGrpSpPr>
        <p:grpSpPr>
          <a:xfrm>
            <a:off x="16420314" y="690324"/>
            <a:ext cx="1000049" cy="1724028"/>
            <a:chOff x="7586717" y="1247564"/>
            <a:chExt cx="1000049" cy="1724028"/>
          </a:xfrm>
        </p:grpSpPr>
        <p:sp>
          <p:nvSpPr>
            <p:cNvPr id="124" name="123 Rectángulo"/>
            <p:cNvSpPr/>
            <p:nvPr/>
          </p:nvSpPr>
          <p:spPr>
            <a:xfrm>
              <a:off x="7586717" y="2111164"/>
              <a:ext cx="500066" cy="428628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5" name="124 Rectángulo"/>
            <p:cNvSpPr/>
            <p:nvPr/>
          </p:nvSpPr>
          <p:spPr>
            <a:xfrm>
              <a:off x="7586717" y="1247564"/>
              <a:ext cx="500066" cy="428628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6" name="125 Rectángulo"/>
            <p:cNvSpPr/>
            <p:nvPr/>
          </p:nvSpPr>
          <p:spPr>
            <a:xfrm>
              <a:off x="7586717" y="1679364"/>
              <a:ext cx="500066" cy="428628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7" name="126 Rectángulo"/>
            <p:cNvSpPr/>
            <p:nvPr/>
          </p:nvSpPr>
          <p:spPr>
            <a:xfrm>
              <a:off x="7586717" y="2542964"/>
              <a:ext cx="500066" cy="428628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8" name="127 Rectángulo"/>
            <p:cNvSpPr/>
            <p:nvPr/>
          </p:nvSpPr>
          <p:spPr>
            <a:xfrm>
              <a:off x="8086700" y="2111164"/>
              <a:ext cx="500066" cy="428628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3" name="142 Rectángulo"/>
            <p:cNvSpPr/>
            <p:nvPr/>
          </p:nvSpPr>
          <p:spPr>
            <a:xfrm>
              <a:off x="8086700" y="1247564"/>
              <a:ext cx="500066" cy="428628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5" name="144 Rectángulo"/>
            <p:cNvSpPr/>
            <p:nvPr/>
          </p:nvSpPr>
          <p:spPr>
            <a:xfrm>
              <a:off x="8086700" y="1679364"/>
              <a:ext cx="500066" cy="428628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6" name="145 Rectángulo"/>
            <p:cNvSpPr/>
            <p:nvPr/>
          </p:nvSpPr>
          <p:spPr>
            <a:xfrm>
              <a:off x="8086700" y="2542964"/>
              <a:ext cx="500066" cy="428628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48" name="147 CuadroTexto"/>
          <p:cNvSpPr txBox="1"/>
          <p:nvPr/>
        </p:nvSpPr>
        <p:spPr>
          <a:xfrm>
            <a:off x="11472821" y="488982"/>
            <a:ext cx="1614545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b="1" smtClean="0">
                <a:latin typeface="Arial" pitchFamily="34" charset="0"/>
                <a:cs typeface="Arial" pitchFamily="34" charset="0"/>
              </a:rPr>
              <a:t>kf2kf edges </a:t>
            </a:r>
            <a:r>
              <a:rPr lang="en-US" sz="1050" smtClean="0">
                <a:latin typeface="Arial" pitchFamily="34" charset="0"/>
                <a:cs typeface="Arial" pitchFamily="34" charset="0"/>
              </a:rPr>
              <a:t>(</a:t>
            </a:r>
            <a:r>
              <a:rPr lang="en-US" sz="1050" smtClean="0">
                <a:latin typeface="Courier New" pitchFamily="49" charset="0"/>
                <a:cs typeface="Courier New" pitchFamily="49" charset="0"/>
              </a:rPr>
              <a:t>deque&lt;&gt;</a:t>
            </a:r>
            <a:r>
              <a:rPr lang="en-US" sz="1050" smtClean="0">
                <a:latin typeface="Arial" pitchFamily="34" charset="0"/>
                <a:cs typeface="Arial" pitchFamily="34" charset="0"/>
              </a:rPr>
              <a:t>)</a:t>
            </a:r>
            <a:endParaRPr lang="en-US" sz="1050">
              <a:latin typeface="Arial" pitchFamily="34" charset="0"/>
              <a:cs typeface="Arial" pitchFamily="34" charset="0"/>
            </a:endParaRPr>
          </a:p>
        </p:txBody>
      </p:sp>
      <p:sp>
        <p:nvSpPr>
          <p:cNvPr id="149" name="148 Rectángulo"/>
          <p:cNvSpPr/>
          <p:nvPr/>
        </p:nvSpPr>
        <p:spPr>
          <a:xfrm>
            <a:off x="11301416" y="885774"/>
            <a:ext cx="500066" cy="428628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0" name="149 CuadroTexto"/>
          <p:cNvSpPr txBox="1"/>
          <p:nvPr/>
        </p:nvSpPr>
        <p:spPr>
          <a:xfrm>
            <a:off x="11393790" y="679483"/>
            <a:ext cx="264816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smtClean="0">
                <a:latin typeface="Courier New" pitchFamily="49" charset="0"/>
                <a:cs typeface="Courier New" pitchFamily="49" charset="0"/>
              </a:rPr>
              <a:t>0</a:t>
            </a:r>
            <a:endParaRPr lang="en-US" sz="1050"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151" name="150 Rectángulo"/>
          <p:cNvSpPr/>
          <p:nvPr/>
        </p:nvSpPr>
        <p:spPr>
          <a:xfrm>
            <a:off x="11801482" y="885774"/>
            <a:ext cx="500066" cy="428628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7" name="156 Rectángulo"/>
          <p:cNvSpPr/>
          <p:nvPr/>
        </p:nvSpPr>
        <p:spPr>
          <a:xfrm>
            <a:off x="12301548" y="885774"/>
            <a:ext cx="500066" cy="428628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8" name="157 Rectángulo"/>
          <p:cNvSpPr/>
          <p:nvPr/>
        </p:nvSpPr>
        <p:spPr>
          <a:xfrm>
            <a:off x="12801614" y="885774"/>
            <a:ext cx="500066" cy="428628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9" name="158 CuadroTexto"/>
          <p:cNvSpPr txBox="1"/>
          <p:nvPr/>
        </p:nvSpPr>
        <p:spPr>
          <a:xfrm>
            <a:off x="11944358" y="679483"/>
            <a:ext cx="264816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smtClean="0">
                <a:latin typeface="Courier New" pitchFamily="49" charset="0"/>
                <a:cs typeface="Courier New" pitchFamily="49" charset="0"/>
              </a:rPr>
              <a:t>1</a:t>
            </a:r>
            <a:endParaRPr lang="en-US" sz="1050"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160" name="159 CuadroTexto"/>
          <p:cNvSpPr txBox="1"/>
          <p:nvPr/>
        </p:nvSpPr>
        <p:spPr>
          <a:xfrm>
            <a:off x="12801614" y="679483"/>
            <a:ext cx="425116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smtClean="0">
                <a:latin typeface="Courier New" pitchFamily="49" charset="0"/>
                <a:cs typeface="Courier New" pitchFamily="49" charset="0"/>
              </a:rPr>
              <a:t>L-1</a:t>
            </a:r>
            <a:endParaRPr lang="en-US" sz="1050" baseline="-25000"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161" name="160 CuadroTexto"/>
          <p:cNvSpPr txBox="1"/>
          <p:nvPr/>
        </p:nvSpPr>
        <p:spPr>
          <a:xfrm>
            <a:off x="12345076" y="679483"/>
            <a:ext cx="425116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dirty="0" smtClean="0">
                <a:latin typeface="Courier New" pitchFamily="49" charset="0"/>
                <a:cs typeface="Courier New" pitchFamily="49" charset="0"/>
              </a:rPr>
              <a:t>...</a:t>
            </a:r>
            <a:endParaRPr lang="en-US" sz="1050" dirty="0"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167" name="166 CuadroTexto"/>
          <p:cNvSpPr txBox="1"/>
          <p:nvPr/>
        </p:nvSpPr>
        <p:spPr>
          <a:xfrm>
            <a:off x="12345076" y="950972"/>
            <a:ext cx="425116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smtClean="0">
                <a:latin typeface="Courier New" pitchFamily="49" charset="0"/>
                <a:cs typeface="Courier New" pitchFamily="49" charset="0"/>
              </a:rPr>
              <a:t>...</a:t>
            </a:r>
            <a:endParaRPr lang="en-US" sz="1050"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168" name="167 Documento"/>
          <p:cNvSpPr/>
          <p:nvPr/>
        </p:nvSpPr>
        <p:spPr>
          <a:xfrm>
            <a:off x="11412878" y="969618"/>
            <a:ext cx="266720" cy="256242"/>
          </a:xfrm>
          <a:prstGeom prst="flowChartDocument">
            <a:avLst/>
          </a:prstGeom>
          <a:solidFill>
            <a:schemeClr val="bg1">
              <a:lumMod val="85000"/>
            </a:schemeClr>
          </a:solidFill>
          <a:ln w="9525"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9" name="168 Documento"/>
          <p:cNvSpPr/>
          <p:nvPr/>
        </p:nvSpPr>
        <p:spPr>
          <a:xfrm>
            <a:off x="11930104" y="969618"/>
            <a:ext cx="266720" cy="256242"/>
          </a:xfrm>
          <a:prstGeom prst="flowChartDocument">
            <a:avLst/>
          </a:prstGeom>
          <a:solidFill>
            <a:schemeClr val="bg1">
              <a:lumMod val="85000"/>
            </a:schemeClr>
          </a:solidFill>
          <a:ln w="9525"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0" name="169 Documento"/>
          <p:cNvSpPr/>
          <p:nvPr/>
        </p:nvSpPr>
        <p:spPr>
          <a:xfrm>
            <a:off x="12905464" y="969618"/>
            <a:ext cx="266720" cy="256242"/>
          </a:xfrm>
          <a:prstGeom prst="flowChartDocument">
            <a:avLst/>
          </a:prstGeom>
          <a:solidFill>
            <a:schemeClr val="bg1">
              <a:lumMod val="85000"/>
            </a:schemeClr>
          </a:solidFill>
          <a:ln w="9525"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2" name="171 CuadroTexto"/>
          <p:cNvSpPr txBox="1"/>
          <p:nvPr/>
        </p:nvSpPr>
        <p:spPr>
          <a:xfrm>
            <a:off x="11830011" y="3489378"/>
            <a:ext cx="1542410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b="1" smtClean="0">
                <a:latin typeface="Arial" pitchFamily="34" charset="0"/>
                <a:cs typeface="Arial" pitchFamily="34" charset="0"/>
              </a:rPr>
              <a:t>keyframes </a:t>
            </a:r>
            <a:r>
              <a:rPr lang="en-US" sz="1050" smtClean="0">
                <a:latin typeface="Arial" pitchFamily="34" charset="0"/>
                <a:cs typeface="Arial" pitchFamily="34" charset="0"/>
              </a:rPr>
              <a:t>(</a:t>
            </a:r>
            <a:r>
              <a:rPr lang="en-US" sz="1050" smtClean="0">
                <a:latin typeface="Courier New" pitchFamily="49" charset="0"/>
                <a:cs typeface="Courier New" pitchFamily="49" charset="0"/>
              </a:rPr>
              <a:t>deque&lt;&gt;</a:t>
            </a:r>
            <a:r>
              <a:rPr lang="en-US" sz="1050" smtClean="0">
                <a:latin typeface="Arial" pitchFamily="34" charset="0"/>
                <a:cs typeface="Arial" pitchFamily="34" charset="0"/>
              </a:rPr>
              <a:t>)</a:t>
            </a:r>
            <a:endParaRPr lang="en-US" sz="1050">
              <a:latin typeface="Arial" pitchFamily="34" charset="0"/>
              <a:cs typeface="Arial" pitchFamily="34" charset="0"/>
            </a:endParaRPr>
          </a:p>
        </p:txBody>
      </p:sp>
      <p:sp>
        <p:nvSpPr>
          <p:cNvPr id="173" name="172 Rectángulo"/>
          <p:cNvSpPr/>
          <p:nvPr/>
        </p:nvSpPr>
        <p:spPr>
          <a:xfrm>
            <a:off x="11658606" y="3886170"/>
            <a:ext cx="500066" cy="428628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4" name="173 CuadroTexto"/>
          <p:cNvSpPr txBox="1"/>
          <p:nvPr/>
        </p:nvSpPr>
        <p:spPr>
          <a:xfrm>
            <a:off x="11750980" y="3679879"/>
            <a:ext cx="264816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smtClean="0">
                <a:latin typeface="Courier New" pitchFamily="49" charset="0"/>
                <a:cs typeface="Courier New" pitchFamily="49" charset="0"/>
              </a:rPr>
              <a:t>0</a:t>
            </a:r>
            <a:endParaRPr lang="en-US" sz="1050"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183" name="182 Rectángulo"/>
          <p:cNvSpPr/>
          <p:nvPr/>
        </p:nvSpPr>
        <p:spPr>
          <a:xfrm>
            <a:off x="12158672" y="3886170"/>
            <a:ext cx="500066" cy="428628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4" name="183 Rectángulo"/>
          <p:cNvSpPr/>
          <p:nvPr/>
        </p:nvSpPr>
        <p:spPr>
          <a:xfrm>
            <a:off x="12658738" y="3886170"/>
            <a:ext cx="500066" cy="428628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5" name="184 Rectángulo"/>
          <p:cNvSpPr/>
          <p:nvPr/>
        </p:nvSpPr>
        <p:spPr>
          <a:xfrm>
            <a:off x="13158804" y="3886170"/>
            <a:ext cx="500066" cy="428628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6" name="185 CuadroTexto"/>
          <p:cNvSpPr txBox="1"/>
          <p:nvPr/>
        </p:nvSpPr>
        <p:spPr>
          <a:xfrm>
            <a:off x="12301548" y="3679879"/>
            <a:ext cx="264816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smtClean="0">
                <a:latin typeface="Courier New" pitchFamily="49" charset="0"/>
                <a:cs typeface="Courier New" pitchFamily="49" charset="0"/>
              </a:rPr>
              <a:t>1</a:t>
            </a:r>
            <a:endParaRPr lang="en-US" sz="1050"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200" name="199 CuadroTexto"/>
          <p:cNvSpPr txBox="1"/>
          <p:nvPr/>
        </p:nvSpPr>
        <p:spPr>
          <a:xfrm>
            <a:off x="13158804" y="3679879"/>
            <a:ext cx="425116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smtClean="0">
                <a:latin typeface="Courier New" pitchFamily="49" charset="0"/>
                <a:cs typeface="Courier New" pitchFamily="49" charset="0"/>
              </a:rPr>
              <a:t>N-1</a:t>
            </a:r>
            <a:endParaRPr lang="en-US" sz="1050" baseline="-25000"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202" name="201 CuadroTexto"/>
          <p:cNvSpPr txBox="1"/>
          <p:nvPr/>
        </p:nvSpPr>
        <p:spPr>
          <a:xfrm>
            <a:off x="12702266" y="3679879"/>
            <a:ext cx="425116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smtClean="0">
                <a:latin typeface="Courier New" pitchFamily="49" charset="0"/>
                <a:cs typeface="Courier New" pitchFamily="49" charset="0"/>
              </a:rPr>
              <a:t>...</a:t>
            </a:r>
            <a:endParaRPr lang="en-US" sz="1050"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205" name="204 CuadroTexto"/>
          <p:cNvSpPr txBox="1"/>
          <p:nvPr/>
        </p:nvSpPr>
        <p:spPr>
          <a:xfrm>
            <a:off x="12702266" y="3951368"/>
            <a:ext cx="425116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smtClean="0">
                <a:latin typeface="Courier New" pitchFamily="49" charset="0"/>
                <a:cs typeface="Courier New" pitchFamily="49" charset="0"/>
              </a:rPr>
              <a:t>...</a:t>
            </a:r>
            <a:endParaRPr lang="en-US" sz="1050"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206" name="205 Documento"/>
          <p:cNvSpPr/>
          <p:nvPr/>
        </p:nvSpPr>
        <p:spPr>
          <a:xfrm>
            <a:off x="11770068" y="3970014"/>
            <a:ext cx="266720" cy="256242"/>
          </a:xfrm>
          <a:prstGeom prst="flowChartDocument">
            <a:avLst/>
          </a:prstGeom>
          <a:solidFill>
            <a:schemeClr val="bg1">
              <a:lumMod val="85000"/>
            </a:schemeClr>
          </a:solidFill>
          <a:ln w="9525"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7" name="206 Documento"/>
          <p:cNvSpPr/>
          <p:nvPr/>
        </p:nvSpPr>
        <p:spPr>
          <a:xfrm>
            <a:off x="12287294" y="3970014"/>
            <a:ext cx="266720" cy="256242"/>
          </a:xfrm>
          <a:prstGeom prst="flowChartDocument">
            <a:avLst/>
          </a:prstGeom>
          <a:solidFill>
            <a:schemeClr val="bg1">
              <a:lumMod val="85000"/>
            </a:schemeClr>
          </a:solidFill>
          <a:ln w="9525"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8" name="207 Documento"/>
          <p:cNvSpPr/>
          <p:nvPr/>
        </p:nvSpPr>
        <p:spPr>
          <a:xfrm>
            <a:off x="13262654" y="3970014"/>
            <a:ext cx="266720" cy="256242"/>
          </a:xfrm>
          <a:prstGeom prst="flowChartDocument">
            <a:avLst/>
          </a:prstGeom>
          <a:solidFill>
            <a:schemeClr val="bg1">
              <a:lumMod val="85000"/>
            </a:schemeClr>
          </a:solidFill>
          <a:ln w="9525"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11" name="210 Conector curvado"/>
          <p:cNvCxnSpPr>
            <a:stCxn id="169" idx="2"/>
          </p:cNvCxnSpPr>
          <p:nvPr/>
        </p:nvCxnSpPr>
        <p:spPr>
          <a:xfrm rot="16200000" flipH="1">
            <a:off x="11879732" y="1392652"/>
            <a:ext cx="676986" cy="309522"/>
          </a:xfrm>
          <a:prstGeom prst="curvedConnector3">
            <a:avLst>
              <a:gd name="adj1" fmla="val 50000"/>
            </a:avLst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9" name="278 CuadroTexto"/>
          <p:cNvSpPr txBox="1"/>
          <p:nvPr/>
        </p:nvSpPr>
        <p:spPr>
          <a:xfrm>
            <a:off x="16290895" y="5621420"/>
            <a:ext cx="1935145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b="1" smtClean="0">
                <a:latin typeface="Arial" pitchFamily="34" charset="0"/>
                <a:cs typeface="Arial" pitchFamily="34" charset="0"/>
              </a:rPr>
              <a:t>all_observations </a:t>
            </a:r>
            <a:r>
              <a:rPr lang="en-US" sz="1050" smtClean="0">
                <a:latin typeface="Arial" pitchFamily="34" charset="0"/>
                <a:cs typeface="Arial" pitchFamily="34" charset="0"/>
              </a:rPr>
              <a:t>(</a:t>
            </a:r>
            <a:r>
              <a:rPr lang="en-US" sz="1050" smtClean="0">
                <a:latin typeface="Courier New" pitchFamily="49" charset="0"/>
                <a:cs typeface="Courier New" pitchFamily="49" charset="0"/>
              </a:rPr>
              <a:t>deque&lt;&gt;</a:t>
            </a:r>
            <a:r>
              <a:rPr lang="en-US" sz="1050" smtClean="0">
                <a:latin typeface="Arial" pitchFamily="34" charset="0"/>
                <a:cs typeface="Arial" pitchFamily="34" charset="0"/>
              </a:rPr>
              <a:t>)</a:t>
            </a:r>
            <a:endParaRPr lang="en-US" sz="1050">
              <a:latin typeface="Arial" pitchFamily="34" charset="0"/>
              <a:cs typeface="Arial" pitchFamily="34" charset="0"/>
            </a:endParaRPr>
          </a:p>
        </p:txBody>
      </p:sp>
      <p:sp>
        <p:nvSpPr>
          <p:cNvPr id="282" name="281 Rectángulo"/>
          <p:cNvSpPr/>
          <p:nvPr/>
        </p:nvSpPr>
        <p:spPr>
          <a:xfrm>
            <a:off x="16230638" y="6029310"/>
            <a:ext cx="500066" cy="428628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3" name="282 CuadroTexto"/>
          <p:cNvSpPr txBox="1"/>
          <p:nvPr/>
        </p:nvSpPr>
        <p:spPr>
          <a:xfrm>
            <a:off x="16323012" y="5827782"/>
            <a:ext cx="264816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dirty="0" smtClean="0">
                <a:latin typeface="Courier New" pitchFamily="49" charset="0"/>
                <a:cs typeface="Courier New" pitchFamily="49" charset="0"/>
              </a:rPr>
              <a:t>0</a:t>
            </a:r>
            <a:endParaRPr lang="en-US" sz="1050" dirty="0"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285" name="284 Rectángulo"/>
          <p:cNvSpPr/>
          <p:nvPr/>
        </p:nvSpPr>
        <p:spPr>
          <a:xfrm>
            <a:off x="16730704" y="6029310"/>
            <a:ext cx="500066" cy="428628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6" name="285 Rectángulo"/>
          <p:cNvSpPr/>
          <p:nvPr/>
        </p:nvSpPr>
        <p:spPr>
          <a:xfrm>
            <a:off x="17230770" y="6029310"/>
            <a:ext cx="500066" cy="428628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8" name="287 Rectángulo"/>
          <p:cNvSpPr/>
          <p:nvPr/>
        </p:nvSpPr>
        <p:spPr>
          <a:xfrm>
            <a:off x="17730836" y="6029310"/>
            <a:ext cx="500066" cy="428628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9" name="288 CuadroTexto"/>
          <p:cNvSpPr txBox="1"/>
          <p:nvPr/>
        </p:nvSpPr>
        <p:spPr>
          <a:xfrm>
            <a:off x="16873580" y="5827782"/>
            <a:ext cx="264816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smtClean="0">
                <a:latin typeface="Courier New" pitchFamily="49" charset="0"/>
                <a:cs typeface="Courier New" pitchFamily="49" charset="0"/>
              </a:rPr>
              <a:t>1</a:t>
            </a:r>
            <a:endParaRPr lang="en-US" sz="1050"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290" name="289 CuadroTexto"/>
          <p:cNvSpPr txBox="1"/>
          <p:nvPr/>
        </p:nvSpPr>
        <p:spPr>
          <a:xfrm>
            <a:off x="17730836" y="5827782"/>
            <a:ext cx="425116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smtClean="0">
                <a:latin typeface="Courier New" pitchFamily="49" charset="0"/>
                <a:cs typeface="Courier New" pitchFamily="49" charset="0"/>
              </a:rPr>
              <a:t>P-1</a:t>
            </a:r>
            <a:endParaRPr lang="en-US" sz="1050" baseline="-25000"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291" name="290 CuadroTexto"/>
          <p:cNvSpPr txBox="1"/>
          <p:nvPr/>
        </p:nvSpPr>
        <p:spPr>
          <a:xfrm>
            <a:off x="17274298" y="5827782"/>
            <a:ext cx="425116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smtClean="0">
                <a:latin typeface="Courier New" pitchFamily="49" charset="0"/>
                <a:cs typeface="Courier New" pitchFamily="49" charset="0"/>
              </a:rPr>
              <a:t>...</a:t>
            </a:r>
            <a:endParaRPr lang="en-US" sz="1050"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292" name="291 CuadroTexto"/>
          <p:cNvSpPr txBox="1"/>
          <p:nvPr/>
        </p:nvSpPr>
        <p:spPr>
          <a:xfrm>
            <a:off x="17274298" y="6094508"/>
            <a:ext cx="425116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smtClean="0">
                <a:latin typeface="Courier New" pitchFamily="49" charset="0"/>
                <a:cs typeface="Courier New" pitchFamily="49" charset="0"/>
              </a:rPr>
              <a:t>...</a:t>
            </a:r>
            <a:endParaRPr lang="en-US" sz="1050"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293" name="292 Documento"/>
          <p:cNvSpPr/>
          <p:nvPr/>
        </p:nvSpPr>
        <p:spPr>
          <a:xfrm>
            <a:off x="16342100" y="6113154"/>
            <a:ext cx="266720" cy="256242"/>
          </a:xfrm>
          <a:prstGeom prst="flowChartDocument">
            <a:avLst/>
          </a:prstGeom>
          <a:solidFill>
            <a:schemeClr val="bg1">
              <a:lumMod val="85000"/>
            </a:schemeClr>
          </a:solidFill>
          <a:ln w="9525"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4" name="293 Documento"/>
          <p:cNvSpPr/>
          <p:nvPr/>
        </p:nvSpPr>
        <p:spPr>
          <a:xfrm>
            <a:off x="16859326" y="6113154"/>
            <a:ext cx="266720" cy="256242"/>
          </a:xfrm>
          <a:prstGeom prst="flowChartDocument">
            <a:avLst/>
          </a:prstGeom>
          <a:solidFill>
            <a:schemeClr val="bg1">
              <a:lumMod val="85000"/>
            </a:schemeClr>
          </a:solidFill>
          <a:ln w="9525"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5" name="294 Documento"/>
          <p:cNvSpPr/>
          <p:nvPr/>
        </p:nvSpPr>
        <p:spPr>
          <a:xfrm>
            <a:off x="17834686" y="6113154"/>
            <a:ext cx="266720" cy="256242"/>
          </a:xfrm>
          <a:prstGeom prst="flowChartDocument">
            <a:avLst/>
          </a:prstGeom>
          <a:solidFill>
            <a:schemeClr val="bg1">
              <a:lumMod val="85000"/>
            </a:schemeClr>
          </a:solidFill>
          <a:ln w="9525"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96" name="295 Conector curvado"/>
          <p:cNvCxnSpPr>
            <a:stCxn id="295" idx="3"/>
            <a:endCxn id="300" idx="2"/>
          </p:cNvCxnSpPr>
          <p:nvPr/>
        </p:nvCxnSpPr>
        <p:spPr>
          <a:xfrm flipV="1">
            <a:off x="18101406" y="5204468"/>
            <a:ext cx="1127615" cy="1036807"/>
          </a:xfrm>
          <a:prstGeom prst="curvedConnector2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7" name="296 Conector curvado"/>
          <p:cNvCxnSpPr/>
          <p:nvPr/>
        </p:nvCxnSpPr>
        <p:spPr>
          <a:xfrm>
            <a:off x="2514541" y="6143634"/>
            <a:ext cx="714380" cy="3"/>
          </a:xfrm>
          <a:prstGeom prst="curvedConnector3">
            <a:avLst>
              <a:gd name="adj1" fmla="val 50000"/>
            </a:avLst>
          </a:prstGeom>
          <a:ln w="25400" cmpd="dbl">
            <a:solidFill>
              <a:schemeClr val="tx1"/>
            </a:solidFill>
            <a:headEnd type="diamond"/>
            <a:tailEnd type="triangle" w="lg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8" name="297 Conector curvado"/>
          <p:cNvCxnSpPr>
            <a:endCxn id="397" idx="1"/>
          </p:cNvCxnSpPr>
          <p:nvPr/>
        </p:nvCxnSpPr>
        <p:spPr>
          <a:xfrm flipV="1">
            <a:off x="2485861" y="5848272"/>
            <a:ext cx="526311" cy="4393"/>
          </a:xfrm>
          <a:prstGeom prst="curvedConnector3">
            <a:avLst>
              <a:gd name="adj1" fmla="val 50000"/>
            </a:avLst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730" name="729 Grupo"/>
          <p:cNvGrpSpPr/>
          <p:nvPr/>
        </p:nvGrpSpPr>
        <p:grpSpPr>
          <a:xfrm>
            <a:off x="18300327" y="4061460"/>
            <a:ext cx="1857388" cy="1143008"/>
            <a:chOff x="16759233" y="6743690"/>
            <a:chExt cx="1857388" cy="1143008"/>
          </a:xfrm>
        </p:grpSpPr>
        <p:sp>
          <p:nvSpPr>
            <p:cNvPr id="300" name="299 Esquina doblada"/>
            <p:cNvSpPr/>
            <p:nvPr/>
          </p:nvSpPr>
          <p:spPr>
            <a:xfrm>
              <a:off x="16759233" y="6743690"/>
              <a:ext cx="1857388" cy="1143008"/>
            </a:xfrm>
            <a:prstGeom prst="foldedCorner">
              <a:avLst/>
            </a:prstGeom>
            <a:solidFill>
              <a:schemeClr val="bg1"/>
            </a:solidFill>
            <a:ln w="12700"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>
                <a:lnSpc>
                  <a:spcPct val="150000"/>
                </a:lnSpc>
                <a:buFont typeface="Arial" pitchFamily="34" charset="0"/>
                <a:buChar char="•"/>
              </a:pPr>
              <a:r>
                <a:rPr lang="en-US" sz="1100" dirty="0" smtClean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1100" dirty="0" err="1" smtClean="0">
                  <a:solidFill>
                    <a:schemeClr val="tx1"/>
                  </a:solidFill>
                  <a:latin typeface="Courier New" pitchFamily="49" charset="0"/>
                  <a:cs typeface="Courier New" pitchFamily="49" charset="0"/>
                </a:rPr>
                <a:t>obs</a:t>
              </a:r>
              <a:endParaRPr lang="en-US" sz="11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endParaRPr>
            </a:p>
            <a:p>
              <a:pPr>
                <a:lnSpc>
                  <a:spcPct val="150000"/>
                </a:lnSpc>
                <a:buFont typeface="Arial" pitchFamily="34" charset="0"/>
                <a:buChar char="•"/>
              </a:pPr>
              <a:r>
                <a:rPr lang="en-US" sz="1100" dirty="0" smtClean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1100" dirty="0" smtClean="0">
                  <a:solidFill>
                    <a:schemeClr val="tx1"/>
                  </a:solidFill>
                  <a:latin typeface="Courier New" pitchFamily="49" charset="0"/>
                  <a:cs typeface="Courier New" pitchFamily="49" charset="0"/>
                </a:rPr>
                <a:t>fixed (</a:t>
              </a:r>
              <a:r>
                <a:rPr lang="en-US" sz="1100" dirty="0" err="1" smtClean="0">
                  <a:solidFill>
                    <a:schemeClr val="tx1"/>
                  </a:solidFill>
                  <a:latin typeface="Courier New" pitchFamily="49" charset="0"/>
                  <a:cs typeface="Courier New" pitchFamily="49" charset="0"/>
                </a:rPr>
                <a:t>bool</a:t>
              </a:r>
              <a:r>
                <a:rPr lang="en-US" sz="1100" dirty="0" smtClean="0">
                  <a:solidFill>
                    <a:schemeClr val="tx1"/>
                  </a:solidFill>
                  <a:latin typeface="Courier New" pitchFamily="49" charset="0"/>
                  <a:cs typeface="Courier New" pitchFamily="49" charset="0"/>
                </a:rPr>
                <a:t>)</a:t>
              </a:r>
            </a:p>
            <a:p>
              <a:pPr>
                <a:lnSpc>
                  <a:spcPct val="150000"/>
                </a:lnSpc>
                <a:buFont typeface="Arial" pitchFamily="34" charset="0"/>
                <a:buChar char="•"/>
              </a:pPr>
              <a:r>
                <a:rPr lang="en-US" sz="1100" dirty="0" smtClean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1100" dirty="0" smtClean="0">
                  <a:solidFill>
                    <a:schemeClr val="tx1"/>
                  </a:solidFill>
                  <a:latin typeface="Courier New" pitchFamily="49" charset="0"/>
                  <a:cs typeface="Courier New" pitchFamily="49" charset="0"/>
                </a:rPr>
                <a:t>first (</a:t>
              </a:r>
              <a:r>
                <a:rPr lang="en-US" sz="1100" dirty="0" err="1" smtClean="0">
                  <a:solidFill>
                    <a:schemeClr val="tx1"/>
                  </a:solidFill>
                  <a:latin typeface="Courier New" pitchFamily="49" charset="0"/>
                  <a:cs typeface="Courier New" pitchFamily="49" charset="0"/>
                </a:rPr>
                <a:t>bool</a:t>
              </a:r>
              <a:r>
                <a:rPr lang="en-US" sz="1100" dirty="0" smtClean="0">
                  <a:solidFill>
                    <a:schemeClr val="tx1"/>
                  </a:solidFill>
                  <a:latin typeface="Courier New" pitchFamily="49" charset="0"/>
                  <a:cs typeface="Courier New" pitchFamily="49" charset="0"/>
                </a:rPr>
                <a:t>)</a:t>
              </a:r>
              <a:endParaRPr lang="en-US" sz="11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endParaRPr>
            </a:p>
            <a:p>
              <a:pPr>
                <a:lnSpc>
                  <a:spcPct val="150000"/>
                </a:lnSpc>
                <a:buFont typeface="Arial" pitchFamily="34" charset="0"/>
                <a:buChar char="•"/>
              </a:pPr>
              <a:r>
                <a:rPr lang="en-US" sz="1100" dirty="0" smtClean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1100" dirty="0" smtClean="0">
                  <a:solidFill>
                    <a:schemeClr val="tx1"/>
                  </a:solidFill>
                  <a:latin typeface="Courier New" pitchFamily="49" charset="0"/>
                  <a:cs typeface="Courier New" pitchFamily="49" charset="0"/>
                </a:rPr>
                <a:t>*</a:t>
              </a:r>
              <a:r>
                <a:rPr lang="en-US" sz="1100" dirty="0" err="1" smtClean="0">
                  <a:solidFill>
                    <a:schemeClr val="tx1"/>
                  </a:solidFill>
                  <a:latin typeface="Courier New" pitchFamily="49" charset="0"/>
                  <a:cs typeface="Courier New" pitchFamily="49" charset="0"/>
                </a:rPr>
                <a:t>rel_position</a:t>
              </a:r>
              <a:endParaRPr lang="en-US" sz="11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01" name="300 Documento"/>
            <p:cNvSpPr/>
            <p:nvPr/>
          </p:nvSpPr>
          <p:spPr>
            <a:xfrm>
              <a:off x="17218313" y="6779431"/>
              <a:ext cx="182593" cy="185058"/>
            </a:xfrm>
            <a:prstGeom prst="flowChartDocument">
              <a:avLst/>
            </a:prstGeom>
            <a:solidFill>
              <a:schemeClr val="bg1">
                <a:lumMod val="85000"/>
              </a:schemeClr>
            </a:solidFill>
            <a:ln w="9525"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2" name="301 Documento"/>
            <p:cNvSpPr/>
            <p:nvPr/>
          </p:nvSpPr>
          <p:spPr>
            <a:xfrm>
              <a:off x="18058536" y="7550201"/>
              <a:ext cx="95250" cy="167473"/>
            </a:xfrm>
            <a:prstGeom prst="flowChartDocument">
              <a:avLst/>
            </a:prstGeom>
            <a:noFill/>
            <a:ln w="952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303" name="302 Conector curvado"/>
          <p:cNvCxnSpPr>
            <a:stCxn id="302" idx="3"/>
            <a:endCxn id="333" idx="3"/>
          </p:cNvCxnSpPr>
          <p:nvPr/>
        </p:nvCxnSpPr>
        <p:spPr>
          <a:xfrm flipH="1" flipV="1">
            <a:off x="17281268" y="3865010"/>
            <a:ext cx="2413612" cy="1086698"/>
          </a:xfrm>
          <a:prstGeom prst="curvedConnector3">
            <a:avLst>
              <a:gd name="adj1" fmla="val -32518"/>
            </a:avLst>
          </a:prstGeom>
          <a:ln w="25400" cmpd="dbl">
            <a:solidFill>
              <a:schemeClr val="tx1"/>
            </a:solidFill>
            <a:headEnd type="diamond"/>
            <a:tailEnd type="triangle" w="lg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4" name="303 CuadroTexto"/>
          <p:cNvSpPr txBox="1"/>
          <p:nvPr/>
        </p:nvSpPr>
        <p:spPr>
          <a:xfrm>
            <a:off x="16228710" y="385708"/>
            <a:ext cx="1370888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050" b="1" dirty="0" err="1" smtClean="0">
                <a:latin typeface="Arial" pitchFamily="34" charset="0"/>
                <a:cs typeface="Arial" pitchFamily="34" charset="0"/>
              </a:rPr>
              <a:t>fixed_LMs</a:t>
            </a:r>
            <a:r>
              <a:rPr lang="en-US" sz="105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1050" dirty="0" smtClean="0">
                <a:latin typeface="Arial" pitchFamily="34" charset="0"/>
                <a:cs typeface="Arial" pitchFamily="34" charset="0"/>
              </a:rPr>
              <a:t>(</a:t>
            </a:r>
            <a:r>
              <a:rPr lang="en-US" sz="1050" dirty="0" smtClean="0">
                <a:latin typeface="Courier New" pitchFamily="49" charset="0"/>
                <a:cs typeface="Courier New" pitchFamily="49" charset="0"/>
              </a:rPr>
              <a:t>map&lt;&gt;</a:t>
            </a:r>
            <a:r>
              <a:rPr lang="en-US" sz="1050" dirty="0" smtClean="0">
                <a:latin typeface="Arial" pitchFamily="34" charset="0"/>
                <a:cs typeface="Arial" pitchFamily="34" charset="0"/>
              </a:rPr>
              <a:t>)</a:t>
            </a:r>
            <a:endParaRPr lang="en-US" sz="105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05" name="304 CuadroTexto"/>
          <p:cNvSpPr txBox="1"/>
          <p:nvPr/>
        </p:nvSpPr>
        <p:spPr>
          <a:xfrm>
            <a:off x="16512044" y="761872"/>
            <a:ext cx="344966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smtClean="0">
                <a:latin typeface="Courier New" pitchFamily="49" charset="0"/>
                <a:cs typeface="Courier New" pitchFamily="49" charset="0"/>
              </a:rPr>
              <a:t>ID</a:t>
            </a:r>
            <a:endParaRPr lang="en-US" sz="1050"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306" name="305 CuadroTexto"/>
          <p:cNvSpPr txBox="1"/>
          <p:nvPr/>
        </p:nvSpPr>
        <p:spPr>
          <a:xfrm>
            <a:off x="16512044" y="1185759"/>
            <a:ext cx="344966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smtClean="0">
                <a:latin typeface="Courier New" pitchFamily="49" charset="0"/>
                <a:cs typeface="Courier New" pitchFamily="49" charset="0"/>
              </a:rPr>
              <a:t>ID</a:t>
            </a:r>
            <a:endParaRPr lang="en-US" sz="1050"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307" name="306 CuadroTexto"/>
          <p:cNvSpPr txBox="1"/>
          <p:nvPr/>
        </p:nvSpPr>
        <p:spPr>
          <a:xfrm>
            <a:off x="16463785" y="1627270"/>
            <a:ext cx="425116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smtClean="0">
                <a:latin typeface="Courier New" pitchFamily="49" charset="0"/>
                <a:cs typeface="Courier New" pitchFamily="49" charset="0"/>
              </a:rPr>
              <a:t>...</a:t>
            </a:r>
            <a:endParaRPr lang="en-US" sz="1050"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308" name="307 CuadroTexto"/>
          <p:cNvSpPr txBox="1"/>
          <p:nvPr/>
        </p:nvSpPr>
        <p:spPr>
          <a:xfrm>
            <a:off x="16512044" y="2052534"/>
            <a:ext cx="344966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smtClean="0">
                <a:latin typeface="Courier New" pitchFamily="49" charset="0"/>
                <a:cs typeface="Courier New" pitchFamily="49" charset="0"/>
              </a:rPr>
              <a:t>ID</a:t>
            </a:r>
            <a:endParaRPr lang="en-US" sz="1050"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309" name="308 Documento"/>
          <p:cNvSpPr/>
          <p:nvPr/>
        </p:nvSpPr>
        <p:spPr>
          <a:xfrm>
            <a:off x="17020367" y="769615"/>
            <a:ext cx="266720" cy="256242"/>
          </a:xfrm>
          <a:prstGeom prst="flowChartDocument">
            <a:avLst/>
          </a:prstGeom>
          <a:solidFill>
            <a:schemeClr val="bg1">
              <a:lumMod val="85000"/>
            </a:schemeClr>
          </a:solidFill>
          <a:ln w="9525"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0" name="309 Documento"/>
          <p:cNvSpPr/>
          <p:nvPr/>
        </p:nvSpPr>
        <p:spPr>
          <a:xfrm>
            <a:off x="17020367" y="1193501"/>
            <a:ext cx="266720" cy="256242"/>
          </a:xfrm>
          <a:prstGeom prst="flowChartDocument">
            <a:avLst/>
          </a:prstGeom>
          <a:solidFill>
            <a:schemeClr val="bg1">
              <a:lumMod val="85000"/>
            </a:schemeClr>
          </a:solidFill>
          <a:ln w="9525"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1" name="310 Documento"/>
          <p:cNvSpPr/>
          <p:nvPr/>
        </p:nvSpPr>
        <p:spPr>
          <a:xfrm>
            <a:off x="17020367" y="2079326"/>
            <a:ext cx="266720" cy="256242"/>
          </a:xfrm>
          <a:prstGeom prst="flowChartDocument">
            <a:avLst/>
          </a:prstGeom>
          <a:solidFill>
            <a:schemeClr val="bg1">
              <a:lumMod val="85000"/>
            </a:schemeClr>
          </a:solidFill>
          <a:ln w="9525"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2" name="311 CuadroTexto"/>
          <p:cNvSpPr txBox="1"/>
          <p:nvPr/>
        </p:nvSpPr>
        <p:spPr>
          <a:xfrm>
            <a:off x="16959085" y="1627270"/>
            <a:ext cx="425116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smtClean="0">
                <a:latin typeface="Courier New" pitchFamily="49" charset="0"/>
                <a:cs typeface="Courier New" pitchFamily="49" charset="0"/>
              </a:rPr>
              <a:t>...</a:t>
            </a:r>
            <a:endParaRPr lang="en-US" sz="1050"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313" name="312 Documento"/>
          <p:cNvSpPr/>
          <p:nvPr/>
        </p:nvSpPr>
        <p:spPr>
          <a:xfrm>
            <a:off x="2728855" y="5429254"/>
            <a:ext cx="266720" cy="256242"/>
          </a:xfrm>
          <a:prstGeom prst="flowChartDocument">
            <a:avLst/>
          </a:prstGeom>
          <a:solidFill>
            <a:schemeClr val="bg1">
              <a:lumMod val="85000"/>
            </a:schemeClr>
          </a:solidFill>
          <a:ln w="9525"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4" name="313 CuadroTexto"/>
          <p:cNvSpPr txBox="1"/>
          <p:nvPr/>
        </p:nvSpPr>
        <p:spPr>
          <a:xfrm>
            <a:off x="3332024" y="5429254"/>
            <a:ext cx="1510350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dirty="0" smtClean="0">
                <a:latin typeface="Arial" pitchFamily="34" charset="0"/>
                <a:cs typeface="Arial" pitchFamily="34" charset="0"/>
              </a:rPr>
              <a:t>Custom data structure</a:t>
            </a:r>
            <a:endParaRPr lang="en-US" sz="105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15" name="314 CuadroTexto"/>
          <p:cNvSpPr txBox="1"/>
          <p:nvPr/>
        </p:nvSpPr>
        <p:spPr>
          <a:xfrm>
            <a:off x="3332024" y="5724505"/>
            <a:ext cx="2111475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dirty="0" smtClean="0">
                <a:latin typeface="Arial" pitchFamily="34" charset="0"/>
                <a:cs typeface="Arial" pitchFamily="34" charset="0"/>
              </a:rPr>
              <a:t>View of what’s inside a structure</a:t>
            </a:r>
            <a:endParaRPr lang="en-US" sz="105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16" name="315 CuadroTexto"/>
          <p:cNvSpPr txBox="1"/>
          <p:nvPr/>
        </p:nvSpPr>
        <p:spPr>
          <a:xfrm>
            <a:off x="3332024" y="6029305"/>
            <a:ext cx="1608133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dirty="0" smtClean="0">
                <a:latin typeface="Arial" pitchFamily="34" charset="0"/>
                <a:cs typeface="Arial" pitchFamily="34" charset="0"/>
              </a:rPr>
              <a:t>Is a pointer/reference to</a:t>
            </a:r>
            <a:endParaRPr lang="en-US" sz="105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17" name="316 Rectángulo"/>
          <p:cNvSpPr/>
          <p:nvPr/>
        </p:nvSpPr>
        <p:spPr>
          <a:xfrm>
            <a:off x="2371666" y="5314930"/>
            <a:ext cx="3214710" cy="1404916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318" name="317 Grupo"/>
          <p:cNvGrpSpPr/>
          <p:nvPr/>
        </p:nvGrpSpPr>
        <p:grpSpPr>
          <a:xfrm>
            <a:off x="16414495" y="3233712"/>
            <a:ext cx="1000049" cy="1724028"/>
            <a:chOff x="7586717" y="1247564"/>
            <a:chExt cx="1000049" cy="1724028"/>
          </a:xfrm>
        </p:grpSpPr>
        <p:sp>
          <p:nvSpPr>
            <p:cNvPr id="319" name="318 Rectángulo"/>
            <p:cNvSpPr/>
            <p:nvPr/>
          </p:nvSpPr>
          <p:spPr>
            <a:xfrm>
              <a:off x="7586717" y="2111164"/>
              <a:ext cx="500066" cy="428628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0" name="319 Rectángulo"/>
            <p:cNvSpPr/>
            <p:nvPr/>
          </p:nvSpPr>
          <p:spPr>
            <a:xfrm>
              <a:off x="7586717" y="1247564"/>
              <a:ext cx="500066" cy="428628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1" name="320 Rectángulo"/>
            <p:cNvSpPr/>
            <p:nvPr/>
          </p:nvSpPr>
          <p:spPr>
            <a:xfrm>
              <a:off x="7586717" y="1679364"/>
              <a:ext cx="500066" cy="428628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2" name="321 Rectángulo"/>
            <p:cNvSpPr/>
            <p:nvPr/>
          </p:nvSpPr>
          <p:spPr>
            <a:xfrm>
              <a:off x="7586717" y="2542964"/>
              <a:ext cx="500066" cy="428628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3" name="322 Rectángulo"/>
            <p:cNvSpPr/>
            <p:nvPr/>
          </p:nvSpPr>
          <p:spPr>
            <a:xfrm>
              <a:off x="8086700" y="2111164"/>
              <a:ext cx="500066" cy="428628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4" name="323 Rectángulo"/>
            <p:cNvSpPr/>
            <p:nvPr/>
          </p:nvSpPr>
          <p:spPr>
            <a:xfrm>
              <a:off x="8086700" y="1247564"/>
              <a:ext cx="500066" cy="428628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5" name="324 Rectángulo"/>
            <p:cNvSpPr/>
            <p:nvPr/>
          </p:nvSpPr>
          <p:spPr>
            <a:xfrm>
              <a:off x="8086700" y="1679364"/>
              <a:ext cx="500066" cy="428628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6" name="325 Rectángulo"/>
            <p:cNvSpPr/>
            <p:nvPr/>
          </p:nvSpPr>
          <p:spPr>
            <a:xfrm>
              <a:off x="8086700" y="2542964"/>
              <a:ext cx="500066" cy="428628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327" name="326 CuadroTexto"/>
          <p:cNvSpPr txBox="1"/>
          <p:nvPr/>
        </p:nvSpPr>
        <p:spPr>
          <a:xfrm>
            <a:off x="16085834" y="2929096"/>
            <a:ext cx="1645002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050" b="1" dirty="0" err="1" smtClean="0">
                <a:latin typeface="Arial" pitchFamily="34" charset="0"/>
                <a:cs typeface="Arial" pitchFamily="34" charset="0"/>
              </a:rPr>
              <a:t>unknown_LMs</a:t>
            </a:r>
            <a:r>
              <a:rPr lang="en-US" sz="105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1050" dirty="0" smtClean="0">
                <a:latin typeface="Arial" pitchFamily="34" charset="0"/>
                <a:cs typeface="Arial" pitchFamily="34" charset="0"/>
              </a:rPr>
              <a:t>(</a:t>
            </a:r>
            <a:r>
              <a:rPr lang="en-US" sz="1050" dirty="0" smtClean="0">
                <a:latin typeface="Courier New" pitchFamily="49" charset="0"/>
                <a:cs typeface="Courier New" pitchFamily="49" charset="0"/>
              </a:rPr>
              <a:t>map&lt;&gt;</a:t>
            </a:r>
            <a:r>
              <a:rPr lang="en-US" sz="1050" dirty="0" smtClean="0">
                <a:latin typeface="Arial" pitchFamily="34" charset="0"/>
                <a:cs typeface="Arial" pitchFamily="34" charset="0"/>
              </a:rPr>
              <a:t>)</a:t>
            </a:r>
            <a:endParaRPr lang="en-US" sz="105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28" name="327 CuadroTexto"/>
          <p:cNvSpPr txBox="1"/>
          <p:nvPr/>
        </p:nvSpPr>
        <p:spPr>
          <a:xfrm>
            <a:off x="16506225" y="3305260"/>
            <a:ext cx="344966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smtClean="0">
                <a:latin typeface="Courier New" pitchFamily="49" charset="0"/>
                <a:cs typeface="Courier New" pitchFamily="49" charset="0"/>
              </a:rPr>
              <a:t>ID</a:t>
            </a:r>
            <a:endParaRPr lang="en-US" sz="1050"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329" name="328 CuadroTexto"/>
          <p:cNvSpPr txBox="1"/>
          <p:nvPr/>
        </p:nvSpPr>
        <p:spPr>
          <a:xfrm>
            <a:off x="16506225" y="3729147"/>
            <a:ext cx="344966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smtClean="0">
                <a:latin typeface="Courier New" pitchFamily="49" charset="0"/>
                <a:cs typeface="Courier New" pitchFamily="49" charset="0"/>
              </a:rPr>
              <a:t>ID</a:t>
            </a:r>
            <a:endParaRPr lang="en-US" sz="1050"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330" name="329 CuadroTexto"/>
          <p:cNvSpPr txBox="1"/>
          <p:nvPr/>
        </p:nvSpPr>
        <p:spPr>
          <a:xfrm>
            <a:off x="16457966" y="4170658"/>
            <a:ext cx="425116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smtClean="0">
                <a:latin typeface="Courier New" pitchFamily="49" charset="0"/>
                <a:cs typeface="Courier New" pitchFamily="49" charset="0"/>
              </a:rPr>
              <a:t>...</a:t>
            </a:r>
            <a:endParaRPr lang="en-US" sz="1050"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331" name="330 CuadroTexto"/>
          <p:cNvSpPr txBox="1"/>
          <p:nvPr/>
        </p:nvSpPr>
        <p:spPr>
          <a:xfrm>
            <a:off x="16506225" y="4595922"/>
            <a:ext cx="344966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smtClean="0">
                <a:latin typeface="Courier New" pitchFamily="49" charset="0"/>
                <a:cs typeface="Courier New" pitchFamily="49" charset="0"/>
              </a:rPr>
              <a:t>ID</a:t>
            </a:r>
            <a:endParaRPr lang="en-US" sz="1050"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332" name="331 Documento"/>
          <p:cNvSpPr/>
          <p:nvPr/>
        </p:nvSpPr>
        <p:spPr>
          <a:xfrm>
            <a:off x="17014548" y="3313003"/>
            <a:ext cx="266720" cy="256242"/>
          </a:xfrm>
          <a:prstGeom prst="flowChartDocument">
            <a:avLst/>
          </a:prstGeom>
          <a:solidFill>
            <a:schemeClr val="bg1">
              <a:lumMod val="85000"/>
            </a:schemeClr>
          </a:solidFill>
          <a:ln w="9525"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3" name="332 Documento"/>
          <p:cNvSpPr/>
          <p:nvPr/>
        </p:nvSpPr>
        <p:spPr>
          <a:xfrm>
            <a:off x="17014548" y="3736889"/>
            <a:ext cx="266720" cy="256242"/>
          </a:xfrm>
          <a:prstGeom prst="flowChartDocument">
            <a:avLst/>
          </a:prstGeom>
          <a:solidFill>
            <a:schemeClr val="bg1">
              <a:lumMod val="85000"/>
            </a:schemeClr>
          </a:solidFill>
          <a:ln w="9525"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4" name="333 Documento"/>
          <p:cNvSpPr/>
          <p:nvPr/>
        </p:nvSpPr>
        <p:spPr>
          <a:xfrm>
            <a:off x="17014548" y="4622714"/>
            <a:ext cx="266720" cy="256242"/>
          </a:xfrm>
          <a:prstGeom prst="flowChartDocument">
            <a:avLst/>
          </a:prstGeom>
          <a:solidFill>
            <a:schemeClr val="bg1">
              <a:lumMod val="85000"/>
            </a:schemeClr>
          </a:solidFill>
          <a:ln w="9525"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5" name="334 CuadroTexto"/>
          <p:cNvSpPr txBox="1"/>
          <p:nvPr/>
        </p:nvSpPr>
        <p:spPr>
          <a:xfrm>
            <a:off x="16953266" y="4170658"/>
            <a:ext cx="425116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smtClean="0">
                <a:latin typeface="Courier New" pitchFamily="49" charset="0"/>
                <a:cs typeface="Courier New" pitchFamily="49" charset="0"/>
              </a:rPr>
              <a:t>...</a:t>
            </a:r>
            <a:endParaRPr lang="en-US" sz="1050">
              <a:latin typeface="Courier New" pitchFamily="49" charset="0"/>
              <a:cs typeface="Courier New" pitchFamily="49" charset="0"/>
            </a:endParaRPr>
          </a:p>
        </p:txBody>
      </p:sp>
      <p:cxnSp>
        <p:nvCxnSpPr>
          <p:cNvPr id="337" name="336 Conector curvado"/>
          <p:cNvCxnSpPr>
            <a:endCxn id="174" idx="1"/>
          </p:cNvCxnSpPr>
          <p:nvPr/>
        </p:nvCxnSpPr>
        <p:spPr>
          <a:xfrm rot="10800000" flipV="1">
            <a:off x="11750981" y="2348691"/>
            <a:ext cx="50487" cy="1458145"/>
          </a:xfrm>
          <a:prstGeom prst="curvedConnector3">
            <a:avLst>
              <a:gd name="adj1" fmla="val 1181665"/>
            </a:avLst>
          </a:prstGeom>
          <a:ln w="22225" cmpd="sng">
            <a:solidFill>
              <a:schemeClr val="tx1"/>
            </a:solidFill>
            <a:prstDash val="sysDash"/>
            <a:headEnd type="none"/>
            <a:tailEnd type="stealth" w="lg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38" name="337 Grupo"/>
          <p:cNvGrpSpPr/>
          <p:nvPr/>
        </p:nvGrpSpPr>
        <p:grpSpPr>
          <a:xfrm>
            <a:off x="11758573" y="1885906"/>
            <a:ext cx="1714512" cy="1000132"/>
            <a:chOff x="1757330" y="1800204"/>
            <a:chExt cx="1714512" cy="1000132"/>
          </a:xfrm>
        </p:grpSpPr>
        <p:sp>
          <p:nvSpPr>
            <p:cNvPr id="339" name="338 Esquina doblada"/>
            <p:cNvSpPr/>
            <p:nvPr/>
          </p:nvSpPr>
          <p:spPr>
            <a:xfrm>
              <a:off x="1757330" y="1800204"/>
              <a:ext cx="1714512" cy="1000132"/>
            </a:xfrm>
            <a:prstGeom prst="foldedCorner">
              <a:avLst/>
            </a:prstGeom>
            <a:solidFill>
              <a:schemeClr val="bg1"/>
            </a:solidFill>
            <a:ln w="12700"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>
                <a:lnSpc>
                  <a:spcPct val="150000"/>
                </a:lnSpc>
                <a:buFont typeface="Arial" pitchFamily="34" charset="0"/>
                <a:buChar char="•"/>
              </a:pPr>
              <a:r>
                <a:rPr lang="en-US" sz="1100" dirty="0" smtClean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1100" dirty="0" smtClean="0">
                  <a:solidFill>
                    <a:schemeClr val="tx1"/>
                  </a:solidFill>
                  <a:latin typeface="Courier New" pitchFamily="49" charset="0"/>
                  <a:cs typeface="Courier New" pitchFamily="49" charset="0"/>
                </a:rPr>
                <a:t>id</a:t>
              </a:r>
              <a:r>
                <a:rPr lang="en-US" sz="1100" dirty="0" smtClean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 (of this edge)</a:t>
              </a:r>
            </a:p>
            <a:p>
              <a:pPr>
                <a:lnSpc>
                  <a:spcPct val="150000"/>
                </a:lnSpc>
                <a:buFont typeface="Arial" pitchFamily="34" charset="0"/>
                <a:buChar char="•"/>
              </a:pPr>
              <a:r>
                <a:rPr lang="en-US" sz="1100" dirty="0" smtClean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1100" dirty="0" smtClean="0">
                  <a:solidFill>
                    <a:schemeClr val="tx1"/>
                  </a:solidFill>
                  <a:latin typeface="Courier New" pitchFamily="49" charset="0"/>
                  <a:cs typeface="Courier New" pitchFamily="49" charset="0"/>
                </a:rPr>
                <a:t>from</a:t>
              </a:r>
              <a:r>
                <a:rPr lang="en-US" sz="1100" dirty="0" smtClean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, </a:t>
              </a:r>
              <a:r>
                <a:rPr lang="en-US" sz="1100" dirty="0" smtClean="0">
                  <a:solidFill>
                    <a:schemeClr val="tx1"/>
                  </a:solidFill>
                  <a:latin typeface="Courier New" pitchFamily="49" charset="0"/>
                  <a:cs typeface="Courier New" pitchFamily="49" charset="0"/>
                </a:rPr>
                <a:t>to</a:t>
              </a:r>
              <a:r>
                <a:rPr lang="en-US" sz="1100" dirty="0" smtClean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 (KF IDs)</a:t>
              </a:r>
            </a:p>
            <a:p>
              <a:pPr>
                <a:lnSpc>
                  <a:spcPct val="150000"/>
                </a:lnSpc>
                <a:buFont typeface="Arial" pitchFamily="34" charset="0"/>
                <a:buChar char="•"/>
              </a:pPr>
              <a:r>
                <a:rPr lang="en-US" sz="1100" dirty="0" smtClean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1100" dirty="0" err="1" smtClean="0">
                  <a:solidFill>
                    <a:schemeClr val="tx1"/>
                  </a:solidFill>
                  <a:latin typeface="Courier New" pitchFamily="49" charset="0"/>
                  <a:cs typeface="Courier New" pitchFamily="49" charset="0"/>
                </a:rPr>
                <a:t>inv_pose</a:t>
              </a:r>
              <a:r>
                <a:rPr lang="en-US" sz="1100" dirty="0" smtClean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 (SE(3))</a:t>
              </a:r>
            </a:p>
          </p:txBody>
        </p:sp>
        <p:sp>
          <p:nvSpPr>
            <p:cNvPr id="340" name="339 Documento"/>
            <p:cNvSpPr/>
            <p:nvPr/>
          </p:nvSpPr>
          <p:spPr>
            <a:xfrm>
              <a:off x="1800224" y="2182812"/>
              <a:ext cx="166913" cy="160356"/>
            </a:xfrm>
            <a:prstGeom prst="flowChartDocument">
              <a:avLst/>
            </a:prstGeom>
            <a:noFill/>
            <a:ln w="952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341" name="340 Conector curvado"/>
          <p:cNvCxnSpPr/>
          <p:nvPr/>
        </p:nvCxnSpPr>
        <p:spPr>
          <a:xfrm>
            <a:off x="2585979" y="6500824"/>
            <a:ext cx="642942" cy="1588"/>
          </a:xfrm>
          <a:prstGeom prst="curvedConnector3">
            <a:avLst>
              <a:gd name="adj1" fmla="val 50000"/>
            </a:avLst>
          </a:prstGeom>
          <a:ln w="22225" cmpd="sng">
            <a:solidFill>
              <a:schemeClr val="tx1"/>
            </a:solidFill>
            <a:prstDash val="sysDash"/>
            <a:headEnd type="none"/>
            <a:tailEnd type="stealth" w="lg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2" name="341 CuadroTexto"/>
          <p:cNvSpPr txBox="1"/>
          <p:nvPr/>
        </p:nvSpPr>
        <p:spPr>
          <a:xfrm>
            <a:off x="3332024" y="6357948"/>
            <a:ext cx="986167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dirty="0" smtClean="0">
                <a:latin typeface="Arial" pitchFamily="34" charset="0"/>
                <a:cs typeface="Arial" pitchFamily="34" charset="0"/>
              </a:rPr>
              <a:t>Is an index of</a:t>
            </a:r>
            <a:endParaRPr lang="en-US" sz="105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46" name="345 CuadroTexto"/>
          <p:cNvSpPr txBox="1"/>
          <p:nvPr/>
        </p:nvSpPr>
        <p:spPr>
          <a:xfrm>
            <a:off x="18302340" y="457146"/>
            <a:ext cx="1402948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b="1" dirty="0" smtClean="0">
                <a:latin typeface="Arial" pitchFamily="34" charset="0"/>
                <a:cs typeface="Arial" pitchFamily="34" charset="0"/>
              </a:rPr>
              <a:t>all _LMs </a:t>
            </a:r>
            <a:r>
              <a:rPr lang="en-US" sz="1050" dirty="0" smtClean="0">
                <a:latin typeface="Arial" pitchFamily="34" charset="0"/>
                <a:cs typeface="Arial" pitchFamily="34" charset="0"/>
              </a:rPr>
              <a:t>(</a:t>
            </a:r>
            <a:r>
              <a:rPr lang="en-US" sz="1050" dirty="0" err="1" smtClean="0">
                <a:latin typeface="Courier New" pitchFamily="49" charset="0"/>
                <a:cs typeface="Courier New" pitchFamily="49" charset="0"/>
              </a:rPr>
              <a:t>deque</a:t>
            </a:r>
            <a:r>
              <a:rPr lang="en-US" sz="1050" dirty="0" smtClean="0">
                <a:latin typeface="Courier New" pitchFamily="49" charset="0"/>
                <a:cs typeface="Courier New" pitchFamily="49" charset="0"/>
              </a:rPr>
              <a:t>&lt;&gt;</a:t>
            </a:r>
            <a:r>
              <a:rPr lang="en-US" sz="1050" dirty="0" smtClean="0">
                <a:latin typeface="Arial" pitchFamily="34" charset="0"/>
                <a:cs typeface="Arial" pitchFamily="34" charset="0"/>
              </a:rPr>
              <a:t>)</a:t>
            </a:r>
            <a:endParaRPr lang="en-US" sz="105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47" name="346 Rectángulo"/>
          <p:cNvSpPr/>
          <p:nvPr/>
        </p:nvSpPr>
        <p:spPr>
          <a:xfrm>
            <a:off x="18130935" y="853938"/>
            <a:ext cx="500066" cy="428628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8" name="347 CuadroTexto"/>
          <p:cNvSpPr txBox="1"/>
          <p:nvPr/>
        </p:nvSpPr>
        <p:spPr>
          <a:xfrm>
            <a:off x="18223309" y="647647"/>
            <a:ext cx="264816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smtClean="0">
                <a:latin typeface="Courier New" pitchFamily="49" charset="0"/>
                <a:cs typeface="Courier New" pitchFamily="49" charset="0"/>
              </a:rPr>
              <a:t>0</a:t>
            </a:r>
            <a:endParaRPr lang="en-US" sz="1050"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349" name="348 Rectángulo"/>
          <p:cNvSpPr/>
          <p:nvPr/>
        </p:nvSpPr>
        <p:spPr>
          <a:xfrm>
            <a:off x="18631001" y="853938"/>
            <a:ext cx="500066" cy="428628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0" name="349 Rectángulo"/>
          <p:cNvSpPr/>
          <p:nvPr/>
        </p:nvSpPr>
        <p:spPr>
          <a:xfrm>
            <a:off x="19131067" y="853938"/>
            <a:ext cx="500066" cy="428628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1" name="350 Rectángulo"/>
          <p:cNvSpPr/>
          <p:nvPr/>
        </p:nvSpPr>
        <p:spPr>
          <a:xfrm>
            <a:off x="19631133" y="853938"/>
            <a:ext cx="500066" cy="428628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2" name="351 CuadroTexto"/>
          <p:cNvSpPr txBox="1"/>
          <p:nvPr/>
        </p:nvSpPr>
        <p:spPr>
          <a:xfrm>
            <a:off x="18773877" y="647647"/>
            <a:ext cx="264816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smtClean="0">
                <a:latin typeface="Courier New" pitchFamily="49" charset="0"/>
                <a:cs typeface="Courier New" pitchFamily="49" charset="0"/>
              </a:rPr>
              <a:t>1</a:t>
            </a:r>
            <a:endParaRPr lang="en-US" sz="1050"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353" name="352 CuadroTexto"/>
          <p:cNvSpPr txBox="1"/>
          <p:nvPr/>
        </p:nvSpPr>
        <p:spPr>
          <a:xfrm>
            <a:off x="19631133" y="647647"/>
            <a:ext cx="425116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dirty="0" smtClean="0">
                <a:latin typeface="Courier New" pitchFamily="49" charset="0"/>
                <a:cs typeface="Courier New" pitchFamily="49" charset="0"/>
              </a:rPr>
              <a:t>M-1</a:t>
            </a:r>
            <a:endParaRPr lang="en-US" sz="1050" baseline="-25000" dirty="0"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354" name="353 CuadroTexto"/>
          <p:cNvSpPr txBox="1"/>
          <p:nvPr/>
        </p:nvSpPr>
        <p:spPr>
          <a:xfrm>
            <a:off x="19174595" y="647647"/>
            <a:ext cx="425116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smtClean="0">
                <a:latin typeface="Courier New" pitchFamily="49" charset="0"/>
                <a:cs typeface="Courier New" pitchFamily="49" charset="0"/>
              </a:rPr>
              <a:t>...</a:t>
            </a:r>
            <a:endParaRPr lang="en-US" sz="1050"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355" name="354 CuadroTexto"/>
          <p:cNvSpPr txBox="1"/>
          <p:nvPr/>
        </p:nvSpPr>
        <p:spPr>
          <a:xfrm>
            <a:off x="19174595" y="919136"/>
            <a:ext cx="425116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smtClean="0">
                <a:latin typeface="Courier New" pitchFamily="49" charset="0"/>
                <a:cs typeface="Courier New" pitchFamily="49" charset="0"/>
              </a:rPr>
              <a:t>...</a:t>
            </a:r>
            <a:endParaRPr lang="en-US" sz="1050"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356" name="355 Documento"/>
          <p:cNvSpPr/>
          <p:nvPr/>
        </p:nvSpPr>
        <p:spPr>
          <a:xfrm>
            <a:off x="18242397" y="937782"/>
            <a:ext cx="266720" cy="256242"/>
          </a:xfrm>
          <a:prstGeom prst="flowChartDocument">
            <a:avLst/>
          </a:prstGeom>
          <a:solidFill>
            <a:schemeClr val="bg1">
              <a:lumMod val="85000"/>
            </a:schemeClr>
          </a:solidFill>
          <a:ln w="9525"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7" name="356 Documento"/>
          <p:cNvSpPr/>
          <p:nvPr/>
        </p:nvSpPr>
        <p:spPr>
          <a:xfrm>
            <a:off x="18759623" y="937782"/>
            <a:ext cx="266720" cy="256242"/>
          </a:xfrm>
          <a:prstGeom prst="flowChartDocument">
            <a:avLst/>
          </a:prstGeom>
          <a:solidFill>
            <a:schemeClr val="bg1">
              <a:lumMod val="85000"/>
            </a:schemeClr>
          </a:solidFill>
          <a:ln w="9525"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8" name="357 Documento"/>
          <p:cNvSpPr/>
          <p:nvPr/>
        </p:nvSpPr>
        <p:spPr>
          <a:xfrm>
            <a:off x="19734983" y="937782"/>
            <a:ext cx="266720" cy="256242"/>
          </a:xfrm>
          <a:prstGeom prst="flowChartDocument">
            <a:avLst/>
          </a:prstGeom>
          <a:solidFill>
            <a:schemeClr val="bg1">
              <a:lumMod val="85000"/>
            </a:schemeClr>
          </a:solidFill>
          <a:ln w="9525"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363" name="362 Grupo"/>
          <p:cNvGrpSpPr/>
          <p:nvPr/>
        </p:nvGrpSpPr>
        <p:grpSpPr>
          <a:xfrm>
            <a:off x="18516654" y="1671592"/>
            <a:ext cx="1714512" cy="714380"/>
            <a:chOff x="18802406" y="1600154"/>
            <a:chExt cx="1714512" cy="714380"/>
          </a:xfrm>
        </p:grpSpPr>
        <p:sp>
          <p:nvSpPr>
            <p:cNvPr id="336" name="335 Esquina doblada"/>
            <p:cNvSpPr/>
            <p:nvPr/>
          </p:nvSpPr>
          <p:spPr>
            <a:xfrm>
              <a:off x="18802406" y="1600154"/>
              <a:ext cx="1714512" cy="714380"/>
            </a:xfrm>
            <a:prstGeom prst="foldedCorner">
              <a:avLst/>
            </a:prstGeom>
            <a:solidFill>
              <a:schemeClr val="bg1"/>
            </a:solidFill>
            <a:ln w="12700"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>
                <a:lnSpc>
                  <a:spcPct val="150000"/>
                </a:lnSpc>
                <a:buFont typeface="Arial" pitchFamily="34" charset="0"/>
                <a:buChar char="•"/>
              </a:pPr>
              <a:r>
                <a:rPr lang="en-US" sz="1100" dirty="0" smtClean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1100" dirty="0" smtClean="0">
                  <a:solidFill>
                    <a:schemeClr val="tx1"/>
                  </a:solidFill>
                  <a:latin typeface="Courier New" pitchFamily="49" charset="0"/>
                  <a:cs typeface="Courier New" pitchFamily="49" charset="0"/>
                </a:rPr>
                <a:t>fixed</a:t>
              </a:r>
              <a:r>
                <a:rPr lang="en-US" sz="1100" dirty="0" smtClean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 (</a:t>
              </a:r>
              <a:r>
                <a:rPr lang="en-US" sz="1100" dirty="0" err="1" smtClean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bool</a:t>
              </a:r>
              <a:r>
                <a:rPr lang="en-US" sz="1100" dirty="0" smtClean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)</a:t>
              </a:r>
            </a:p>
            <a:p>
              <a:pPr>
                <a:lnSpc>
                  <a:spcPct val="150000"/>
                </a:lnSpc>
                <a:buFont typeface="Arial" pitchFamily="34" charset="0"/>
                <a:buChar char="•"/>
              </a:pPr>
              <a:r>
                <a:rPr lang="en-US" sz="1100" dirty="0" smtClean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1100" dirty="0" smtClean="0">
                  <a:solidFill>
                    <a:schemeClr val="tx1"/>
                  </a:solidFill>
                  <a:latin typeface="Courier New" pitchFamily="49" charset="0"/>
                  <a:cs typeface="Courier New" pitchFamily="49" charset="0"/>
                </a:rPr>
                <a:t>*</a:t>
              </a:r>
              <a:r>
                <a:rPr lang="en-US" sz="1100" dirty="0" err="1" smtClean="0">
                  <a:solidFill>
                    <a:schemeClr val="tx1"/>
                  </a:solidFill>
                  <a:latin typeface="Courier New" pitchFamily="49" charset="0"/>
                  <a:cs typeface="Courier New" pitchFamily="49" charset="0"/>
                </a:rPr>
                <a:t>rel_position</a:t>
              </a:r>
              <a:endParaRPr lang="en-US" sz="1100" dirty="0" smtClean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endParaRPr>
            </a:p>
          </p:txBody>
        </p:sp>
        <p:sp>
          <p:nvSpPr>
            <p:cNvPr id="362" name="361 Documento"/>
            <p:cNvSpPr/>
            <p:nvPr/>
          </p:nvSpPr>
          <p:spPr>
            <a:xfrm>
              <a:off x="20131087" y="1985962"/>
              <a:ext cx="95250" cy="167473"/>
            </a:xfrm>
            <a:prstGeom prst="flowChartDocument">
              <a:avLst/>
            </a:prstGeom>
            <a:noFill/>
            <a:ln w="952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364" name="363 Conector curvado"/>
          <p:cNvCxnSpPr>
            <a:stCxn id="362" idx="3"/>
            <a:endCxn id="332" idx="3"/>
          </p:cNvCxnSpPr>
          <p:nvPr/>
        </p:nvCxnSpPr>
        <p:spPr>
          <a:xfrm flipH="1">
            <a:off x="17281268" y="2141137"/>
            <a:ext cx="2659317" cy="1299987"/>
          </a:xfrm>
          <a:prstGeom prst="curvedConnector3">
            <a:avLst>
              <a:gd name="adj1" fmla="val -8596"/>
            </a:avLst>
          </a:prstGeom>
          <a:ln w="25400" cmpd="dbl">
            <a:solidFill>
              <a:schemeClr val="tx1"/>
            </a:solidFill>
            <a:headEnd type="diamond"/>
            <a:tailEnd type="triangle" w="lg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3" name="372 Conector curvado"/>
          <p:cNvCxnSpPr>
            <a:stCxn id="358" idx="2"/>
            <a:endCxn id="336" idx="0"/>
          </p:cNvCxnSpPr>
          <p:nvPr/>
        </p:nvCxnSpPr>
        <p:spPr>
          <a:xfrm rot="5400000">
            <a:off x="19373873" y="1177122"/>
            <a:ext cx="494508" cy="494433"/>
          </a:xfrm>
          <a:prstGeom prst="curvedConnector3">
            <a:avLst>
              <a:gd name="adj1" fmla="val 50000"/>
            </a:avLst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77" name="376 Grupo"/>
          <p:cNvGrpSpPr/>
          <p:nvPr/>
        </p:nvGrpSpPr>
        <p:grpSpPr>
          <a:xfrm>
            <a:off x="14373250" y="2243096"/>
            <a:ext cx="1838370" cy="714380"/>
            <a:chOff x="1757330" y="1800204"/>
            <a:chExt cx="1714512" cy="1000132"/>
          </a:xfrm>
        </p:grpSpPr>
        <p:sp>
          <p:nvSpPr>
            <p:cNvPr id="378" name="377 Esquina doblada"/>
            <p:cNvSpPr/>
            <p:nvPr/>
          </p:nvSpPr>
          <p:spPr>
            <a:xfrm>
              <a:off x="1757330" y="1800204"/>
              <a:ext cx="1714512" cy="1000132"/>
            </a:xfrm>
            <a:prstGeom prst="foldedCorner">
              <a:avLst/>
            </a:prstGeom>
            <a:solidFill>
              <a:schemeClr val="bg1"/>
            </a:solidFill>
            <a:ln w="12700"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>
                <a:lnSpc>
                  <a:spcPct val="150000"/>
                </a:lnSpc>
                <a:buFont typeface="Arial" pitchFamily="34" charset="0"/>
                <a:buChar char="•"/>
              </a:pPr>
              <a:r>
                <a:rPr lang="en-US" sz="1100" dirty="0" smtClean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1100" dirty="0" err="1" smtClean="0">
                  <a:solidFill>
                    <a:schemeClr val="tx1"/>
                  </a:solidFill>
                  <a:latin typeface="Courier New" pitchFamily="49" charset="0"/>
                  <a:cs typeface="Courier New" pitchFamily="49" charset="0"/>
                </a:rPr>
                <a:t>base_KF</a:t>
              </a:r>
              <a:r>
                <a:rPr lang="en-US" sz="1100" dirty="0" smtClean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 (KF IDs)</a:t>
              </a:r>
            </a:p>
            <a:p>
              <a:pPr>
                <a:lnSpc>
                  <a:spcPct val="150000"/>
                </a:lnSpc>
                <a:buFont typeface="Arial" pitchFamily="34" charset="0"/>
                <a:buChar char="•"/>
              </a:pPr>
              <a:r>
                <a:rPr lang="en-US" sz="1100" dirty="0" smtClean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1100" dirty="0" smtClean="0">
                  <a:solidFill>
                    <a:schemeClr val="tx1"/>
                  </a:solidFill>
                  <a:latin typeface="Courier New" pitchFamily="49" charset="0"/>
                  <a:cs typeface="Courier New" pitchFamily="49" charset="0"/>
                </a:rPr>
                <a:t>position</a:t>
              </a:r>
              <a:r>
                <a:rPr lang="en-US" sz="1100" dirty="0" smtClean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 (3D point)</a:t>
              </a:r>
            </a:p>
          </p:txBody>
        </p:sp>
        <p:sp>
          <p:nvSpPr>
            <p:cNvPr id="379" name="378 Documento"/>
            <p:cNvSpPr/>
            <p:nvPr/>
          </p:nvSpPr>
          <p:spPr>
            <a:xfrm>
              <a:off x="1821631" y="1982844"/>
              <a:ext cx="166913" cy="160356"/>
            </a:xfrm>
            <a:prstGeom prst="flowChartDocument">
              <a:avLst/>
            </a:prstGeom>
            <a:noFill/>
            <a:ln w="952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381" name="380 Conector curvado"/>
          <p:cNvCxnSpPr>
            <a:stCxn id="311" idx="3"/>
            <a:endCxn id="378" idx="3"/>
          </p:cNvCxnSpPr>
          <p:nvPr/>
        </p:nvCxnSpPr>
        <p:spPr>
          <a:xfrm flipH="1">
            <a:off x="16211620" y="2207447"/>
            <a:ext cx="1075467" cy="392839"/>
          </a:xfrm>
          <a:prstGeom prst="curvedConnector3">
            <a:avLst>
              <a:gd name="adj1" fmla="val -21256"/>
            </a:avLst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5" name="384 Conector curvado"/>
          <p:cNvCxnSpPr>
            <a:stCxn id="332" idx="3"/>
            <a:endCxn id="378" idx="3"/>
          </p:cNvCxnSpPr>
          <p:nvPr/>
        </p:nvCxnSpPr>
        <p:spPr>
          <a:xfrm flipH="1" flipV="1">
            <a:off x="16211620" y="2600286"/>
            <a:ext cx="1069648" cy="840838"/>
          </a:xfrm>
          <a:prstGeom prst="curvedConnector3">
            <a:avLst>
              <a:gd name="adj1" fmla="val -21372"/>
            </a:avLst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3" name="392 Conector curvado"/>
          <p:cNvCxnSpPr>
            <a:stCxn id="379" idx="1"/>
            <a:endCxn id="200" idx="3"/>
          </p:cNvCxnSpPr>
          <p:nvPr/>
        </p:nvCxnSpPr>
        <p:spPr>
          <a:xfrm rot="10800000" flipV="1">
            <a:off x="13583920" y="2430823"/>
            <a:ext cx="858276" cy="1376014"/>
          </a:xfrm>
          <a:prstGeom prst="curvedConnector3">
            <a:avLst>
              <a:gd name="adj1" fmla="val 50000"/>
            </a:avLst>
          </a:prstGeom>
          <a:ln w="22225" cmpd="sng">
            <a:solidFill>
              <a:schemeClr val="tx1"/>
            </a:solidFill>
            <a:prstDash val="sysDash"/>
            <a:headEnd type="none"/>
            <a:tailEnd type="stealth" w="lg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7" name="396 Esquina doblada"/>
          <p:cNvSpPr/>
          <p:nvPr/>
        </p:nvSpPr>
        <p:spPr>
          <a:xfrm>
            <a:off x="3012172" y="5764943"/>
            <a:ext cx="223164" cy="166657"/>
          </a:xfrm>
          <a:prstGeom prst="foldedCorner">
            <a:avLst/>
          </a:prstGeom>
          <a:solidFill>
            <a:schemeClr val="bg1"/>
          </a:solidFill>
          <a:ln w="12700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lnSpc>
                <a:spcPct val="150000"/>
              </a:lnSpc>
            </a:pPr>
            <a:endParaRPr lang="en-US" sz="1100" dirty="0" smtClean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408" name="407 Conector curvado"/>
          <p:cNvCxnSpPr>
            <a:stCxn id="362" idx="2"/>
            <a:endCxn id="310" idx="3"/>
          </p:cNvCxnSpPr>
          <p:nvPr/>
        </p:nvCxnSpPr>
        <p:spPr>
          <a:xfrm rot="5400000" flipH="1">
            <a:off x="18143934" y="464776"/>
            <a:ext cx="892179" cy="2605873"/>
          </a:xfrm>
          <a:prstGeom prst="curvedConnector4">
            <a:avLst>
              <a:gd name="adj1" fmla="val -56533"/>
              <a:gd name="adj2" fmla="val 68181"/>
            </a:avLst>
          </a:prstGeom>
          <a:ln w="25400" cmpd="dbl">
            <a:solidFill>
              <a:schemeClr val="tx1"/>
            </a:solidFill>
            <a:headEnd type="diamond"/>
            <a:tailEnd type="triangle" w="lg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3" name="422 Rectángulo redondeado"/>
          <p:cNvSpPr/>
          <p:nvPr/>
        </p:nvSpPr>
        <p:spPr>
          <a:xfrm>
            <a:off x="2443104" y="457146"/>
            <a:ext cx="8215370" cy="2500330"/>
          </a:xfrm>
          <a:prstGeom prst="roundRect">
            <a:avLst>
              <a:gd name="adj" fmla="val 5164"/>
            </a:avLst>
          </a:prstGeom>
          <a:noFill/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424" name="423 CuadroTexto"/>
          <p:cNvSpPr txBox="1"/>
          <p:nvPr/>
        </p:nvSpPr>
        <p:spPr>
          <a:xfrm>
            <a:off x="2846944" y="242832"/>
            <a:ext cx="2218877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b="1" dirty="0" smtClean="0">
                <a:latin typeface="Arial" pitchFamily="34" charset="0"/>
                <a:cs typeface="Arial" pitchFamily="34" charset="0"/>
              </a:rPr>
              <a:t>SPANNING TREES (SYMBOLIC)</a:t>
            </a:r>
            <a:endParaRPr lang="en-US" sz="105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425" name="424 CuadroTexto"/>
          <p:cNvSpPr txBox="1"/>
          <p:nvPr/>
        </p:nvSpPr>
        <p:spPr>
          <a:xfrm>
            <a:off x="2978529" y="508168"/>
            <a:ext cx="2154757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b="1" dirty="0" smtClean="0">
                <a:latin typeface="Arial" pitchFamily="34" charset="0"/>
                <a:cs typeface="Arial" pitchFamily="34" charset="0"/>
              </a:rPr>
              <a:t>ST.NEXT </a:t>
            </a:r>
            <a:r>
              <a:rPr lang="en-US" sz="1050" dirty="0" smtClean="0">
                <a:latin typeface="Arial" pitchFamily="34" charset="0"/>
                <a:cs typeface="Arial" pitchFamily="34" charset="0"/>
              </a:rPr>
              <a:t>(compressed columns)</a:t>
            </a:r>
            <a:endParaRPr lang="en-US" sz="105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434" name="433 Forma libre"/>
          <p:cNvSpPr/>
          <p:nvPr/>
        </p:nvSpPr>
        <p:spPr>
          <a:xfrm>
            <a:off x="3081007" y="1123479"/>
            <a:ext cx="1719551" cy="1424555"/>
          </a:xfrm>
          <a:custGeom>
            <a:avLst/>
            <a:gdLst>
              <a:gd name="connsiteX0" fmla="*/ 1714500 w 1778000"/>
              <a:gd name="connsiteY0" fmla="*/ 0 h 1384300"/>
              <a:gd name="connsiteX1" fmla="*/ 0 w 1778000"/>
              <a:gd name="connsiteY1" fmla="*/ 0 h 1384300"/>
              <a:gd name="connsiteX2" fmla="*/ 0 w 1778000"/>
              <a:gd name="connsiteY2" fmla="*/ 1308100 h 1384300"/>
              <a:gd name="connsiteX3" fmla="*/ 444500 w 1778000"/>
              <a:gd name="connsiteY3" fmla="*/ 1371600 h 1384300"/>
              <a:gd name="connsiteX4" fmla="*/ 889000 w 1778000"/>
              <a:gd name="connsiteY4" fmla="*/ 1257300 h 1384300"/>
              <a:gd name="connsiteX5" fmla="*/ 1320800 w 1778000"/>
              <a:gd name="connsiteY5" fmla="*/ 1384300 h 1384300"/>
              <a:gd name="connsiteX6" fmla="*/ 1638300 w 1778000"/>
              <a:gd name="connsiteY6" fmla="*/ 1244600 h 1384300"/>
              <a:gd name="connsiteX7" fmla="*/ 1752600 w 1778000"/>
              <a:gd name="connsiteY7" fmla="*/ 1016000 h 1384300"/>
              <a:gd name="connsiteX8" fmla="*/ 1587500 w 1778000"/>
              <a:gd name="connsiteY8" fmla="*/ 736600 h 1384300"/>
              <a:gd name="connsiteX9" fmla="*/ 1778000 w 1778000"/>
              <a:gd name="connsiteY9" fmla="*/ 469900 h 1384300"/>
              <a:gd name="connsiteX10" fmla="*/ 1625600 w 1778000"/>
              <a:gd name="connsiteY10" fmla="*/ 241300 h 1384300"/>
              <a:gd name="connsiteX11" fmla="*/ 1714500 w 1778000"/>
              <a:gd name="connsiteY11" fmla="*/ 0 h 1384300"/>
              <a:gd name="connsiteX0" fmla="*/ 1714500 w 1778000"/>
              <a:gd name="connsiteY0" fmla="*/ 0 h 1384300"/>
              <a:gd name="connsiteX1" fmla="*/ 0 w 1778000"/>
              <a:gd name="connsiteY1" fmla="*/ 0 h 1384300"/>
              <a:gd name="connsiteX2" fmla="*/ 0 w 1778000"/>
              <a:gd name="connsiteY2" fmla="*/ 1308100 h 1384300"/>
              <a:gd name="connsiteX3" fmla="*/ 444500 w 1778000"/>
              <a:gd name="connsiteY3" fmla="*/ 1371600 h 1384300"/>
              <a:gd name="connsiteX4" fmla="*/ 889000 w 1778000"/>
              <a:gd name="connsiteY4" fmla="*/ 1257300 h 1384300"/>
              <a:gd name="connsiteX5" fmla="*/ 1320800 w 1778000"/>
              <a:gd name="connsiteY5" fmla="*/ 1384300 h 1384300"/>
              <a:gd name="connsiteX6" fmla="*/ 1638300 w 1778000"/>
              <a:gd name="connsiteY6" fmla="*/ 1244600 h 1384300"/>
              <a:gd name="connsiteX7" fmla="*/ 1752600 w 1778000"/>
              <a:gd name="connsiteY7" fmla="*/ 1016000 h 1384300"/>
              <a:gd name="connsiteX8" fmla="*/ 1587500 w 1778000"/>
              <a:gd name="connsiteY8" fmla="*/ 736600 h 1384300"/>
              <a:gd name="connsiteX9" fmla="*/ 1778000 w 1778000"/>
              <a:gd name="connsiteY9" fmla="*/ 469900 h 1384300"/>
              <a:gd name="connsiteX10" fmla="*/ 1625600 w 1778000"/>
              <a:gd name="connsiteY10" fmla="*/ 241300 h 1384300"/>
              <a:gd name="connsiteX11" fmla="*/ 1714500 w 1778000"/>
              <a:gd name="connsiteY11" fmla="*/ 0 h 1384300"/>
              <a:gd name="connsiteX0" fmla="*/ 1714500 w 1778000"/>
              <a:gd name="connsiteY0" fmla="*/ 0 h 1386417"/>
              <a:gd name="connsiteX1" fmla="*/ 0 w 1778000"/>
              <a:gd name="connsiteY1" fmla="*/ 0 h 1386417"/>
              <a:gd name="connsiteX2" fmla="*/ 0 w 1778000"/>
              <a:gd name="connsiteY2" fmla="*/ 1308100 h 1386417"/>
              <a:gd name="connsiteX3" fmla="*/ 444500 w 1778000"/>
              <a:gd name="connsiteY3" fmla="*/ 1371600 h 1386417"/>
              <a:gd name="connsiteX4" fmla="*/ 889000 w 1778000"/>
              <a:gd name="connsiteY4" fmla="*/ 1257300 h 1386417"/>
              <a:gd name="connsiteX5" fmla="*/ 1320800 w 1778000"/>
              <a:gd name="connsiteY5" fmla="*/ 1384300 h 1386417"/>
              <a:gd name="connsiteX6" fmla="*/ 1638300 w 1778000"/>
              <a:gd name="connsiteY6" fmla="*/ 1244600 h 1386417"/>
              <a:gd name="connsiteX7" fmla="*/ 1752600 w 1778000"/>
              <a:gd name="connsiteY7" fmla="*/ 1016000 h 1386417"/>
              <a:gd name="connsiteX8" fmla="*/ 1587500 w 1778000"/>
              <a:gd name="connsiteY8" fmla="*/ 736600 h 1386417"/>
              <a:gd name="connsiteX9" fmla="*/ 1778000 w 1778000"/>
              <a:gd name="connsiteY9" fmla="*/ 469900 h 1386417"/>
              <a:gd name="connsiteX10" fmla="*/ 1625600 w 1778000"/>
              <a:gd name="connsiteY10" fmla="*/ 241300 h 1386417"/>
              <a:gd name="connsiteX11" fmla="*/ 1714500 w 1778000"/>
              <a:gd name="connsiteY11" fmla="*/ 0 h 1386417"/>
              <a:gd name="connsiteX0" fmla="*/ 1714500 w 1778000"/>
              <a:gd name="connsiteY0" fmla="*/ 0 h 1386417"/>
              <a:gd name="connsiteX1" fmla="*/ 0 w 1778000"/>
              <a:gd name="connsiteY1" fmla="*/ 0 h 1386417"/>
              <a:gd name="connsiteX2" fmla="*/ 0 w 1778000"/>
              <a:gd name="connsiteY2" fmla="*/ 1308100 h 1386417"/>
              <a:gd name="connsiteX3" fmla="*/ 444500 w 1778000"/>
              <a:gd name="connsiteY3" fmla="*/ 1371600 h 1386417"/>
              <a:gd name="connsiteX4" fmla="*/ 889000 w 1778000"/>
              <a:gd name="connsiteY4" fmla="*/ 1257300 h 1386417"/>
              <a:gd name="connsiteX5" fmla="*/ 1320800 w 1778000"/>
              <a:gd name="connsiteY5" fmla="*/ 1384300 h 1386417"/>
              <a:gd name="connsiteX6" fmla="*/ 1638300 w 1778000"/>
              <a:gd name="connsiteY6" fmla="*/ 1244600 h 1386417"/>
              <a:gd name="connsiteX7" fmla="*/ 1752600 w 1778000"/>
              <a:gd name="connsiteY7" fmla="*/ 1016000 h 1386417"/>
              <a:gd name="connsiteX8" fmla="*/ 1587500 w 1778000"/>
              <a:gd name="connsiteY8" fmla="*/ 736600 h 1386417"/>
              <a:gd name="connsiteX9" fmla="*/ 1778000 w 1778000"/>
              <a:gd name="connsiteY9" fmla="*/ 469900 h 1386417"/>
              <a:gd name="connsiteX10" fmla="*/ 1625600 w 1778000"/>
              <a:gd name="connsiteY10" fmla="*/ 241300 h 1386417"/>
              <a:gd name="connsiteX11" fmla="*/ 1714500 w 1778000"/>
              <a:gd name="connsiteY11" fmla="*/ 0 h 1386417"/>
              <a:gd name="connsiteX0" fmla="*/ 1714500 w 1778000"/>
              <a:gd name="connsiteY0" fmla="*/ 0 h 1386417"/>
              <a:gd name="connsiteX1" fmla="*/ 0 w 1778000"/>
              <a:gd name="connsiteY1" fmla="*/ 0 h 1386417"/>
              <a:gd name="connsiteX2" fmla="*/ 0 w 1778000"/>
              <a:gd name="connsiteY2" fmla="*/ 1308100 h 1386417"/>
              <a:gd name="connsiteX3" fmla="*/ 444500 w 1778000"/>
              <a:gd name="connsiteY3" fmla="*/ 1371600 h 1386417"/>
              <a:gd name="connsiteX4" fmla="*/ 889000 w 1778000"/>
              <a:gd name="connsiteY4" fmla="*/ 1257300 h 1386417"/>
              <a:gd name="connsiteX5" fmla="*/ 1320800 w 1778000"/>
              <a:gd name="connsiteY5" fmla="*/ 1384300 h 1386417"/>
              <a:gd name="connsiteX6" fmla="*/ 1638300 w 1778000"/>
              <a:gd name="connsiteY6" fmla="*/ 1244600 h 1386417"/>
              <a:gd name="connsiteX7" fmla="*/ 1752600 w 1778000"/>
              <a:gd name="connsiteY7" fmla="*/ 1016000 h 1386417"/>
              <a:gd name="connsiteX8" fmla="*/ 1587500 w 1778000"/>
              <a:gd name="connsiteY8" fmla="*/ 736600 h 1386417"/>
              <a:gd name="connsiteX9" fmla="*/ 1778000 w 1778000"/>
              <a:gd name="connsiteY9" fmla="*/ 469900 h 1386417"/>
              <a:gd name="connsiteX10" fmla="*/ 1625600 w 1778000"/>
              <a:gd name="connsiteY10" fmla="*/ 241300 h 1386417"/>
              <a:gd name="connsiteX11" fmla="*/ 1714500 w 1778000"/>
              <a:gd name="connsiteY11" fmla="*/ 0 h 1386417"/>
              <a:gd name="connsiteX0" fmla="*/ 1714500 w 1778000"/>
              <a:gd name="connsiteY0" fmla="*/ 0 h 1386417"/>
              <a:gd name="connsiteX1" fmla="*/ 0 w 1778000"/>
              <a:gd name="connsiteY1" fmla="*/ 0 h 1386417"/>
              <a:gd name="connsiteX2" fmla="*/ 0 w 1778000"/>
              <a:gd name="connsiteY2" fmla="*/ 1308100 h 1386417"/>
              <a:gd name="connsiteX3" fmla="*/ 444500 w 1778000"/>
              <a:gd name="connsiteY3" fmla="*/ 1371600 h 1386417"/>
              <a:gd name="connsiteX4" fmla="*/ 889000 w 1778000"/>
              <a:gd name="connsiteY4" fmla="*/ 1257300 h 1386417"/>
              <a:gd name="connsiteX5" fmla="*/ 1320800 w 1778000"/>
              <a:gd name="connsiteY5" fmla="*/ 1384300 h 1386417"/>
              <a:gd name="connsiteX6" fmla="*/ 1638300 w 1778000"/>
              <a:gd name="connsiteY6" fmla="*/ 1244600 h 1386417"/>
              <a:gd name="connsiteX7" fmla="*/ 1752600 w 1778000"/>
              <a:gd name="connsiteY7" fmla="*/ 1016000 h 1386417"/>
              <a:gd name="connsiteX8" fmla="*/ 1587500 w 1778000"/>
              <a:gd name="connsiteY8" fmla="*/ 736600 h 1386417"/>
              <a:gd name="connsiteX9" fmla="*/ 1778000 w 1778000"/>
              <a:gd name="connsiteY9" fmla="*/ 469900 h 1386417"/>
              <a:gd name="connsiteX10" fmla="*/ 1625600 w 1778000"/>
              <a:gd name="connsiteY10" fmla="*/ 241300 h 1386417"/>
              <a:gd name="connsiteX11" fmla="*/ 1714500 w 1778000"/>
              <a:gd name="connsiteY11" fmla="*/ 0 h 1386417"/>
              <a:gd name="connsiteX0" fmla="*/ 1714500 w 1778000"/>
              <a:gd name="connsiteY0" fmla="*/ 0 h 1386417"/>
              <a:gd name="connsiteX1" fmla="*/ 0 w 1778000"/>
              <a:gd name="connsiteY1" fmla="*/ 0 h 1386417"/>
              <a:gd name="connsiteX2" fmla="*/ 0 w 1778000"/>
              <a:gd name="connsiteY2" fmla="*/ 1308100 h 1386417"/>
              <a:gd name="connsiteX3" fmla="*/ 444500 w 1778000"/>
              <a:gd name="connsiteY3" fmla="*/ 1371600 h 1386417"/>
              <a:gd name="connsiteX4" fmla="*/ 889000 w 1778000"/>
              <a:gd name="connsiteY4" fmla="*/ 1257300 h 1386417"/>
              <a:gd name="connsiteX5" fmla="*/ 1320800 w 1778000"/>
              <a:gd name="connsiteY5" fmla="*/ 1384300 h 1386417"/>
              <a:gd name="connsiteX6" fmla="*/ 1638300 w 1778000"/>
              <a:gd name="connsiteY6" fmla="*/ 1244600 h 1386417"/>
              <a:gd name="connsiteX7" fmla="*/ 1752600 w 1778000"/>
              <a:gd name="connsiteY7" fmla="*/ 1016000 h 1386417"/>
              <a:gd name="connsiteX8" fmla="*/ 1587500 w 1778000"/>
              <a:gd name="connsiteY8" fmla="*/ 736600 h 1386417"/>
              <a:gd name="connsiteX9" fmla="*/ 1778000 w 1778000"/>
              <a:gd name="connsiteY9" fmla="*/ 469900 h 1386417"/>
              <a:gd name="connsiteX10" fmla="*/ 1625600 w 1778000"/>
              <a:gd name="connsiteY10" fmla="*/ 241300 h 1386417"/>
              <a:gd name="connsiteX11" fmla="*/ 1714500 w 1778000"/>
              <a:gd name="connsiteY11" fmla="*/ 0 h 1386417"/>
              <a:gd name="connsiteX0" fmla="*/ 1714500 w 1784350"/>
              <a:gd name="connsiteY0" fmla="*/ 0 h 1386417"/>
              <a:gd name="connsiteX1" fmla="*/ 0 w 1784350"/>
              <a:gd name="connsiteY1" fmla="*/ 0 h 1386417"/>
              <a:gd name="connsiteX2" fmla="*/ 0 w 1784350"/>
              <a:gd name="connsiteY2" fmla="*/ 1308100 h 1386417"/>
              <a:gd name="connsiteX3" fmla="*/ 444500 w 1784350"/>
              <a:gd name="connsiteY3" fmla="*/ 1371600 h 1386417"/>
              <a:gd name="connsiteX4" fmla="*/ 889000 w 1784350"/>
              <a:gd name="connsiteY4" fmla="*/ 1257300 h 1386417"/>
              <a:gd name="connsiteX5" fmla="*/ 1320800 w 1784350"/>
              <a:gd name="connsiteY5" fmla="*/ 1384300 h 1386417"/>
              <a:gd name="connsiteX6" fmla="*/ 1638300 w 1784350"/>
              <a:gd name="connsiteY6" fmla="*/ 1244600 h 1386417"/>
              <a:gd name="connsiteX7" fmla="*/ 1752600 w 1784350"/>
              <a:gd name="connsiteY7" fmla="*/ 1016000 h 1386417"/>
              <a:gd name="connsiteX8" fmla="*/ 1587500 w 1784350"/>
              <a:gd name="connsiteY8" fmla="*/ 736600 h 1386417"/>
              <a:gd name="connsiteX9" fmla="*/ 1778000 w 1784350"/>
              <a:gd name="connsiteY9" fmla="*/ 469900 h 1386417"/>
              <a:gd name="connsiteX10" fmla="*/ 1625600 w 1784350"/>
              <a:gd name="connsiteY10" fmla="*/ 241300 h 1386417"/>
              <a:gd name="connsiteX11" fmla="*/ 1714500 w 1784350"/>
              <a:gd name="connsiteY11" fmla="*/ 0 h 1386417"/>
              <a:gd name="connsiteX0" fmla="*/ 1714500 w 1985433"/>
              <a:gd name="connsiteY0" fmla="*/ 0 h 1386417"/>
              <a:gd name="connsiteX1" fmla="*/ 0 w 1985433"/>
              <a:gd name="connsiteY1" fmla="*/ 0 h 1386417"/>
              <a:gd name="connsiteX2" fmla="*/ 0 w 1985433"/>
              <a:gd name="connsiteY2" fmla="*/ 1308100 h 1386417"/>
              <a:gd name="connsiteX3" fmla="*/ 444500 w 1985433"/>
              <a:gd name="connsiteY3" fmla="*/ 1371600 h 1386417"/>
              <a:gd name="connsiteX4" fmla="*/ 889000 w 1985433"/>
              <a:gd name="connsiteY4" fmla="*/ 1257300 h 1386417"/>
              <a:gd name="connsiteX5" fmla="*/ 1320800 w 1985433"/>
              <a:gd name="connsiteY5" fmla="*/ 1384300 h 1386417"/>
              <a:gd name="connsiteX6" fmla="*/ 1638300 w 1985433"/>
              <a:gd name="connsiteY6" fmla="*/ 1244600 h 1386417"/>
              <a:gd name="connsiteX7" fmla="*/ 1752600 w 1985433"/>
              <a:gd name="connsiteY7" fmla="*/ 1016000 h 1386417"/>
              <a:gd name="connsiteX8" fmla="*/ 1587500 w 1985433"/>
              <a:gd name="connsiteY8" fmla="*/ 736600 h 1386417"/>
              <a:gd name="connsiteX9" fmla="*/ 1778000 w 1985433"/>
              <a:gd name="connsiteY9" fmla="*/ 469900 h 1386417"/>
              <a:gd name="connsiteX10" fmla="*/ 1625600 w 1985433"/>
              <a:gd name="connsiteY10" fmla="*/ 241300 h 1386417"/>
              <a:gd name="connsiteX11" fmla="*/ 1714500 w 1985433"/>
              <a:gd name="connsiteY11" fmla="*/ 0 h 1386417"/>
              <a:gd name="connsiteX0" fmla="*/ 1714500 w 1784350"/>
              <a:gd name="connsiteY0" fmla="*/ 0 h 1386417"/>
              <a:gd name="connsiteX1" fmla="*/ 0 w 1784350"/>
              <a:gd name="connsiteY1" fmla="*/ 0 h 1386417"/>
              <a:gd name="connsiteX2" fmla="*/ 0 w 1784350"/>
              <a:gd name="connsiteY2" fmla="*/ 1308100 h 1386417"/>
              <a:gd name="connsiteX3" fmla="*/ 444500 w 1784350"/>
              <a:gd name="connsiteY3" fmla="*/ 1371600 h 1386417"/>
              <a:gd name="connsiteX4" fmla="*/ 889000 w 1784350"/>
              <a:gd name="connsiteY4" fmla="*/ 1257300 h 1386417"/>
              <a:gd name="connsiteX5" fmla="*/ 1320800 w 1784350"/>
              <a:gd name="connsiteY5" fmla="*/ 1384300 h 1386417"/>
              <a:gd name="connsiteX6" fmla="*/ 1638300 w 1784350"/>
              <a:gd name="connsiteY6" fmla="*/ 1244600 h 1386417"/>
              <a:gd name="connsiteX7" fmla="*/ 1752600 w 1784350"/>
              <a:gd name="connsiteY7" fmla="*/ 1016000 h 1386417"/>
              <a:gd name="connsiteX8" fmla="*/ 1587500 w 1784350"/>
              <a:gd name="connsiteY8" fmla="*/ 736600 h 1386417"/>
              <a:gd name="connsiteX9" fmla="*/ 1778000 w 1784350"/>
              <a:gd name="connsiteY9" fmla="*/ 469900 h 1386417"/>
              <a:gd name="connsiteX10" fmla="*/ 1625600 w 1784350"/>
              <a:gd name="connsiteY10" fmla="*/ 241300 h 1386417"/>
              <a:gd name="connsiteX11" fmla="*/ 1714500 w 1784350"/>
              <a:gd name="connsiteY11" fmla="*/ 0 h 1386417"/>
              <a:gd name="connsiteX0" fmla="*/ 1714500 w 1791502"/>
              <a:gd name="connsiteY0" fmla="*/ 0 h 1386417"/>
              <a:gd name="connsiteX1" fmla="*/ 0 w 1791502"/>
              <a:gd name="connsiteY1" fmla="*/ 0 h 1386417"/>
              <a:gd name="connsiteX2" fmla="*/ 0 w 1791502"/>
              <a:gd name="connsiteY2" fmla="*/ 1308100 h 1386417"/>
              <a:gd name="connsiteX3" fmla="*/ 444500 w 1791502"/>
              <a:gd name="connsiteY3" fmla="*/ 1371600 h 1386417"/>
              <a:gd name="connsiteX4" fmla="*/ 889000 w 1791502"/>
              <a:gd name="connsiteY4" fmla="*/ 1257300 h 1386417"/>
              <a:gd name="connsiteX5" fmla="*/ 1320800 w 1791502"/>
              <a:gd name="connsiteY5" fmla="*/ 1384300 h 1386417"/>
              <a:gd name="connsiteX6" fmla="*/ 1638300 w 1791502"/>
              <a:gd name="connsiteY6" fmla="*/ 1244600 h 1386417"/>
              <a:gd name="connsiteX7" fmla="*/ 1752600 w 1791502"/>
              <a:gd name="connsiteY7" fmla="*/ 1016000 h 1386417"/>
              <a:gd name="connsiteX8" fmla="*/ 1587500 w 1791502"/>
              <a:gd name="connsiteY8" fmla="*/ 736600 h 1386417"/>
              <a:gd name="connsiteX9" fmla="*/ 1778000 w 1791502"/>
              <a:gd name="connsiteY9" fmla="*/ 469900 h 1386417"/>
              <a:gd name="connsiteX10" fmla="*/ 1668514 w 1791502"/>
              <a:gd name="connsiteY10" fmla="*/ 266746 h 1386417"/>
              <a:gd name="connsiteX11" fmla="*/ 1714500 w 1791502"/>
              <a:gd name="connsiteY11" fmla="*/ 0 h 1386417"/>
              <a:gd name="connsiteX0" fmla="*/ 1714500 w 1761390"/>
              <a:gd name="connsiteY0" fmla="*/ 0 h 1386417"/>
              <a:gd name="connsiteX1" fmla="*/ 0 w 1761390"/>
              <a:gd name="connsiteY1" fmla="*/ 0 h 1386417"/>
              <a:gd name="connsiteX2" fmla="*/ 0 w 1761390"/>
              <a:gd name="connsiteY2" fmla="*/ 1308100 h 1386417"/>
              <a:gd name="connsiteX3" fmla="*/ 444500 w 1761390"/>
              <a:gd name="connsiteY3" fmla="*/ 1371600 h 1386417"/>
              <a:gd name="connsiteX4" fmla="*/ 889000 w 1761390"/>
              <a:gd name="connsiteY4" fmla="*/ 1257300 h 1386417"/>
              <a:gd name="connsiteX5" fmla="*/ 1320800 w 1761390"/>
              <a:gd name="connsiteY5" fmla="*/ 1384300 h 1386417"/>
              <a:gd name="connsiteX6" fmla="*/ 1638300 w 1761390"/>
              <a:gd name="connsiteY6" fmla="*/ 1244600 h 1386417"/>
              <a:gd name="connsiteX7" fmla="*/ 1752600 w 1761390"/>
              <a:gd name="connsiteY7" fmla="*/ 1016000 h 1386417"/>
              <a:gd name="connsiteX8" fmla="*/ 1587500 w 1761390"/>
              <a:gd name="connsiteY8" fmla="*/ 736600 h 1386417"/>
              <a:gd name="connsiteX9" fmla="*/ 1747888 w 1761390"/>
              <a:gd name="connsiteY9" fmla="*/ 482644 h 1386417"/>
              <a:gd name="connsiteX10" fmla="*/ 1668514 w 1761390"/>
              <a:gd name="connsiteY10" fmla="*/ 266746 h 1386417"/>
              <a:gd name="connsiteX11" fmla="*/ 1714500 w 1761390"/>
              <a:gd name="connsiteY11" fmla="*/ 0 h 1386417"/>
              <a:gd name="connsiteX0" fmla="*/ 1714500 w 1761067"/>
              <a:gd name="connsiteY0" fmla="*/ 0 h 1386417"/>
              <a:gd name="connsiteX1" fmla="*/ 0 w 1761067"/>
              <a:gd name="connsiteY1" fmla="*/ 0 h 1386417"/>
              <a:gd name="connsiteX2" fmla="*/ 0 w 1761067"/>
              <a:gd name="connsiteY2" fmla="*/ 1308100 h 1386417"/>
              <a:gd name="connsiteX3" fmla="*/ 444500 w 1761067"/>
              <a:gd name="connsiteY3" fmla="*/ 1371600 h 1386417"/>
              <a:gd name="connsiteX4" fmla="*/ 889000 w 1761067"/>
              <a:gd name="connsiteY4" fmla="*/ 1257300 h 1386417"/>
              <a:gd name="connsiteX5" fmla="*/ 1320800 w 1761067"/>
              <a:gd name="connsiteY5" fmla="*/ 1384300 h 1386417"/>
              <a:gd name="connsiteX6" fmla="*/ 1638300 w 1761067"/>
              <a:gd name="connsiteY6" fmla="*/ 1244600 h 1386417"/>
              <a:gd name="connsiteX7" fmla="*/ 1752600 w 1761067"/>
              <a:gd name="connsiteY7" fmla="*/ 1016000 h 1386417"/>
              <a:gd name="connsiteX8" fmla="*/ 1587500 w 1761067"/>
              <a:gd name="connsiteY8" fmla="*/ 736600 h 1386417"/>
              <a:gd name="connsiteX9" fmla="*/ 1747888 w 1761067"/>
              <a:gd name="connsiteY9" fmla="*/ 482644 h 1386417"/>
              <a:gd name="connsiteX10" fmla="*/ 1668514 w 1761067"/>
              <a:gd name="connsiteY10" fmla="*/ 266746 h 1386417"/>
              <a:gd name="connsiteX11" fmla="*/ 1714500 w 1761067"/>
              <a:gd name="connsiteY11" fmla="*/ 0 h 1386417"/>
              <a:gd name="connsiteX0" fmla="*/ 1714500 w 1761067"/>
              <a:gd name="connsiteY0" fmla="*/ 0 h 1386417"/>
              <a:gd name="connsiteX1" fmla="*/ 0 w 1761067"/>
              <a:gd name="connsiteY1" fmla="*/ 0 h 1386417"/>
              <a:gd name="connsiteX2" fmla="*/ 0 w 1761067"/>
              <a:gd name="connsiteY2" fmla="*/ 1308100 h 1386417"/>
              <a:gd name="connsiteX3" fmla="*/ 444500 w 1761067"/>
              <a:gd name="connsiteY3" fmla="*/ 1371600 h 1386417"/>
              <a:gd name="connsiteX4" fmla="*/ 889000 w 1761067"/>
              <a:gd name="connsiteY4" fmla="*/ 1257300 h 1386417"/>
              <a:gd name="connsiteX5" fmla="*/ 1320800 w 1761067"/>
              <a:gd name="connsiteY5" fmla="*/ 1384300 h 1386417"/>
              <a:gd name="connsiteX6" fmla="*/ 1638300 w 1761067"/>
              <a:gd name="connsiteY6" fmla="*/ 1244600 h 1386417"/>
              <a:gd name="connsiteX7" fmla="*/ 1752600 w 1761067"/>
              <a:gd name="connsiteY7" fmla="*/ 1016000 h 1386417"/>
              <a:gd name="connsiteX8" fmla="*/ 1587500 w 1761067"/>
              <a:gd name="connsiteY8" fmla="*/ 736600 h 1386417"/>
              <a:gd name="connsiteX9" fmla="*/ 1747888 w 1761067"/>
              <a:gd name="connsiteY9" fmla="*/ 482644 h 1386417"/>
              <a:gd name="connsiteX10" fmla="*/ 1668514 w 1761067"/>
              <a:gd name="connsiteY10" fmla="*/ 266746 h 1386417"/>
              <a:gd name="connsiteX11" fmla="*/ 1714500 w 1761067"/>
              <a:gd name="connsiteY11" fmla="*/ 0 h 1386417"/>
              <a:gd name="connsiteX0" fmla="*/ 1714500 w 1760057"/>
              <a:gd name="connsiteY0" fmla="*/ 0 h 1386417"/>
              <a:gd name="connsiteX1" fmla="*/ 0 w 1760057"/>
              <a:gd name="connsiteY1" fmla="*/ 0 h 1386417"/>
              <a:gd name="connsiteX2" fmla="*/ 0 w 1760057"/>
              <a:gd name="connsiteY2" fmla="*/ 1308100 h 1386417"/>
              <a:gd name="connsiteX3" fmla="*/ 444500 w 1760057"/>
              <a:gd name="connsiteY3" fmla="*/ 1371600 h 1386417"/>
              <a:gd name="connsiteX4" fmla="*/ 889000 w 1760057"/>
              <a:gd name="connsiteY4" fmla="*/ 1257300 h 1386417"/>
              <a:gd name="connsiteX5" fmla="*/ 1320800 w 1760057"/>
              <a:gd name="connsiteY5" fmla="*/ 1384300 h 1386417"/>
              <a:gd name="connsiteX6" fmla="*/ 1638300 w 1760057"/>
              <a:gd name="connsiteY6" fmla="*/ 1244600 h 1386417"/>
              <a:gd name="connsiteX7" fmla="*/ 1752600 w 1760057"/>
              <a:gd name="connsiteY7" fmla="*/ 1016000 h 1386417"/>
              <a:gd name="connsiteX8" fmla="*/ 1666927 w 1760057"/>
              <a:gd name="connsiteY8" fmla="*/ 747755 h 1386417"/>
              <a:gd name="connsiteX9" fmla="*/ 1747888 w 1760057"/>
              <a:gd name="connsiteY9" fmla="*/ 482644 h 1386417"/>
              <a:gd name="connsiteX10" fmla="*/ 1668514 w 1760057"/>
              <a:gd name="connsiteY10" fmla="*/ 266746 h 1386417"/>
              <a:gd name="connsiteX11" fmla="*/ 1714500 w 1760057"/>
              <a:gd name="connsiteY11" fmla="*/ 0 h 1386417"/>
              <a:gd name="connsiteX0" fmla="*/ 1714500 w 1774884"/>
              <a:gd name="connsiteY0" fmla="*/ 0 h 1386417"/>
              <a:gd name="connsiteX1" fmla="*/ 0 w 1774884"/>
              <a:gd name="connsiteY1" fmla="*/ 0 h 1386417"/>
              <a:gd name="connsiteX2" fmla="*/ 0 w 1774884"/>
              <a:gd name="connsiteY2" fmla="*/ 1308100 h 1386417"/>
              <a:gd name="connsiteX3" fmla="*/ 444500 w 1774884"/>
              <a:gd name="connsiteY3" fmla="*/ 1371600 h 1386417"/>
              <a:gd name="connsiteX4" fmla="*/ 889000 w 1774884"/>
              <a:gd name="connsiteY4" fmla="*/ 1257300 h 1386417"/>
              <a:gd name="connsiteX5" fmla="*/ 1320800 w 1774884"/>
              <a:gd name="connsiteY5" fmla="*/ 1384300 h 1386417"/>
              <a:gd name="connsiteX6" fmla="*/ 1638300 w 1774884"/>
              <a:gd name="connsiteY6" fmla="*/ 1244600 h 1386417"/>
              <a:gd name="connsiteX7" fmla="*/ 1770113 w 1774884"/>
              <a:gd name="connsiteY7" fmla="*/ 1068428 h 1386417"/>
              <a:gd name="connsiteX8" fmla="*/ 1666927 w 1774884"/>
              <a:gd name="connsiteY8" fmla="*/ 747755 h 1386417"/>
              <a:gd name="connsiteX9" fmla="*/ 1747888 w 1774884"/>
              <a:gd name="connsiteY9" fmla="*/ 482644 h 1386417"/>
              <a:gd name="connsiteX10" fmla="*/ 1668514 w 1774884"/>
              <a:gd name="connsiteY10" fmla="*/ 266746 h 1386417"/>
              <a:gd name="connsiteX11" fmla="*/ 1714500 w 1774884"/>
              <a:gd name="connsiteY11" fmla="*/ 0 h 1386417"/>
              <a:gd name="connsiteX0" fmla="*/ 1714500 w 1787849"/>
              <a:gd name="connsiteY0" fmla="*/ 0 h 1390656"/>
              <a:gd name="connsiteX1" fmla="*/ 0 w 1787849"/>
              <a:gd name="connsiteY1" fmla="*/ 0 h 1390656"/>
              <a:gd name="connsiteX2" fmla="*/ 0 w 1787849"/>
              <a:gd name="connsiteY2" fmla="*/ 1308100 h 1390656"/>
              <a:gd name="connsiteX3" fmla="*/ 444500 w 1787849"/>
              <a:gd name="connsiteY3" fmla="*/ 1371600 h 1390656"/>
              <a:gd name="connsiteX4" fmla="*/ 889000 w 1787849"/>
              <a:gd name="connsiteY4" fmla="*/ 1257300 h 1390656"/>
              <a:gd name="connsiteX5" fmla="*/ 1320800 w 1787849"/>
              <a:gd name="connsiteY5" fmla="*/ 1384300 h 1390656"/>
              <a:gd name="connsiteX6" fmla="*/ 1712964 w 1787849"/>
              <a:gd name="connsiteY6" fmla="*/ 1295439 h 1390656"/>
              <a:gd name="connsiteX7" fmla="*/ 1770113 w 1787849"/>
              <a:gd name="connsiteY7" fmla="*/ 1068428 h 1390656"/>
              <a:gd name="connsiteX8" fmla="*/ 1666927 w 1787849"/>
              <a:gd name="connsiteY8" fmla="*/ 747755 h 1390656"/>
              <a:gd name="connsiteX9" fmla="*/ 1747888 w 1787849"/>
              <a:gd name="connsiteY9" fmla="*/ 482644 h 1390656"/>
              <a:gd name="connsiteX10" fmla="*/ 1668514 w 1787849"/>
              <a:gd name="connsiteY10" fmla="*/ 266746 h 1390656"/>
              <a:gd name="connsiteX11" fmla="*/ 1714500 w 1787849"/>
              <a:gd name="connsiteY11" fmla="*/ 0 h 1390656"/>
              <a:gd name="connsiteX0" fmla="*/ 1714500 w 1777786"/>
              <a:gd name="connsiteY0" fmla="*/ 0 h 1390656"/>
              <a:gd name="connsiteX1" fmla="*/ 0 w 1777786"/>
              <a:gd name="connsiteY1" fmla="*/ 0 h 1390656"/>
              <a:gd name="connsiteX2" fmla="*/ 0 w 1777786"/>
              <a:gd name="connsiteY2" fmla="*/ 1308100 h 1390656"/>
              <a:gd name="connsiteX3" fmla="*/ 444500 w 1777786"/>
              <a:gd name="connsiteY3" fmla="*/ 1371600 h 1390656"/>
              <a:gd name="connsiteX4" fmla="*/ 889000 w 1777786"/>
              <a:gd name="connsiteY4" fmla="*/ 1257300 h 1390656"/>
              <a:gd name="connsiteX5" fmla="*/ 1320800 w 1777786"/>
              <a:gd name="connsiteY5" fmla="*/ 1384300 h 1390656"/>
              <a:gd name="connsiteX6" fmla="*/ 1712964 w 1777786"/>
              <a:gd name="connsiteY6" fmla="*/ 1295439 h 1390656"/>
              <a:gd name="connsiteX7" fmla="*/ 1770113 w 1777786"/>
              <a:gd name="connsiteY7" fmla="*/ 1068428 h 1390656"/>
              <a:gd name="connsiteX8" fmla="*/ 1666927 w 1777786"/>
              <a:gd name="connsiteY8" fmla="*/ 747755 h 1390656"/>
              <a:gd name="connsiteX9" fmla="*/ 1747888 w 1777786"/>
              <a:gd name="connsiteY9" fmla="*/ 482644 h 1390656"/>
              <a:gd name="connsiteX10" fmla="*/ 1668514 w 1777786"/>
              <a:gd name="connsiteY10" fmla="*/ 266746 h 1390656"/>
              <a:gd name="connsiteX11" fmla="*/ 1714500 w 1777786"/>
              <a:gd name="connsiteY11" fmla="*/ 0 h 1390656"/>
              <a:gd name="connsiteX0" fmla="*/ 1714500 w 1777786"/>
              <a:gd name="connsiteY0" fmla="*/ 0 h 1390656"/>
              <a:gd name="connsiteX1" fmla="*/ 0 w 1777786"/>
              <a:gd name="connsiteY1" fmla="*/ 0 h 1390656"/>
              <a:gd name="connsiteX2" fmla="*/ 0 w 1777786"/>
              <a:gd name="connsiteY2" fmla="*/ 1308100 h 1390656"/>
              <a:gd name="connsiteX3" fmla="*/ 444500 w 1777786"/>
              <a:gd name="connsiteY3" fmla="*/ 1371600 h 1390656"/>
              <a:gd name="connsiteX4" fmla="*/ 889000 w 1777786"/>
              <a:gd name="connsiteY4" fmla="*/ 1257300 h 1390656"/>
              <a:gd name="connsiteX5" fmla="*/ 1320800 w 1777786"/>
              <a:gd name="connsiteY5" fmla="*/ 1384300 h 1390656"/>
              <a:gd name="connsiteX6" fmla="*/ 1712964 w 1777786"/>
              <a:gd name="connsiteY6" fmla="*/ 1295439 h 1390656"/>
              <a:gd name="connsiteX7" fmla="*/ 1770113 w 1777786"/>
              <a:gd name="connsiteY7" fmla="*/ 1068428 h 1390656"/>
              <a:gd name="connsiteX8" fmla="*/ 1666927 w 1777786"/>
              <a:gd name="connsiteY8" fmla="*/ 747755 h 1390656"/>
              <a:gd name="connsiteX9" fmla="*/ 1747888 w 1777786"/>
              <a:gd name="connsiteY9" fmla="*/ 482644 h 1390656"/>
              <a:gd name="connsiteX10" fmla="*/ 1668514 w 1777786"/>
              <a:gd name="connsiteY10" fmla="*/ 266746 h 1390656"/>
              <a:gd name="connsiteX11" fmla="*/ 1714500 w 1777786"/>
              <a:gd name="connsiteY11" fmla="*/ 0 h 1390656"/>
              <a:gd name="connsiteX0" fmla="*/ 1714500 w 1777786"/>
              <a:gd name="connsiteY0" fmla="*/ 0 h 1387519"/>
              <a:gd name="connsiteX1" fmla="*/ 0 w 1777786"/>
              <a:gd name="connsiteY1" fmla="*/ 0 h 1387519"/>
              <a:gd name="connsiteX2" fmla="*/ 0 w 1777786"/>
              <a:gd name="connsiteY2" fmla="*/ 1308100 h 1387519"/>
              <a:gd name="connsiteX3" fmla="*/ 444500 w 1777786"/>
              <a:gd name="connsiteY3" fmla="*/ 1371600 h 1387519"/>
              <a:gd name="connsiteX4" fmla="*/ 889000 w 1777786"/>
              <a:gd name="connsiteY4" fmla="*/ 1257300 h 1387519"/>
              <a:gd name="connsiteX5" fmla="*/ 1390704 w 1777786"/>
              <a:gd name="connsiteY5" fmla="*/ 1381163 h 1387519"/>
              <a:gd name="connsiteX6" fmla="*/ 1712964 w 1777786"/>
              <a:gd name="connsiteY6" fmla="*/ 1295439 h 1387519"/>
              <a:gd name="connsiteX7" fmla="*/ 1770113 w 1777786"/>
              <a:gd name="connsiteY7" fmla="*/ 1068428 h 1387519"/>
              <a:gd name="connsiteX8" fmla="*/ 1666927 w 1777786"/>
              <a:gd name="connsiteY8" fmla="*/ 747755 h 1387519"/>
              <a:gd name="connsiteX9" fmla="*/ 1747888 w 1777786"/>
              <a:gd name="connsiteY9" fmla="*/ 482644 h 1387519"/>
              <a:gd name="connsiteX10" fmla="*/ 1668514 w 1777786"/>
              <a:gd name="connsiteY10" fmla="*/ 266746 h 1387519"/>
              <a:gd name="connsiteX11" fmla="*/ 1714500 w 1777786"/>
              <a:gd name="connsiteY11" fmla="*/ 0 h 1387519"/>
              <a:gd name="connsiteX0" fmla="*/ 1714500 w 1777786"/>
              <a:gd name="connsiteY0" fmla="*/ 0 h 1381428"/>
              <a:gd name="connsiteX1" fmla="*/ 0 w 1777786"/>
              <a:gd name="connsiteY1" fmla="*/ 0 h 1381428"/>
              <a:gd name="connsiteX2" fmla="*/ 0 w 1777786"/>
              <a:gd name="connsiteY2" fmla="*/ 1308100 h 1381428"/>
              <a:gd name="connsiteX3" fmla="*/ 444500 w 1777786"/>
              <a:gd name="connsiteY3" fmla="*/ 1371600 h 1381428"/>
              <a:gd name="connsiteX4" fmla="*/ 977957 w 1777786"/>
              <a:gd name="connsiteY4" fmla="*/ 1293851 h 1381428"/>
              <a:gd name="connsiteX5" fmla="*/ 1390704 w 1777786"/>
              <a:gd name="connsiteY5" fmla="*/ 1381163 h 1381428"/>
              <a:gd name="connsiteX6" fmla="*/ 1712964 w 1777786"/>
              <a:gd name="connsiteY6" fmla="*/ 1295439 h 1381428"/>
              <a:gd name="connsiteX7" fmla="*/ 1770113 w 1777786"/>
              <a:gd name="connsiteY7" fmla="*/ 1068428 h 1381428"/>
              <a:gd name="connsiteX8" fmla="*/ 1666927 w 1777786"/>
              <a:gd name="connsiteY8" fmla="*/ 747755 h 1381428"/>
              <a:gd name="connsiteX9" fmla="*/ 1747888 w 1777786"/>
              <a:gd name="connsiteY9" fmla="*/ 482644 h 1381428"/>
              <a:gd name="connsiteX10" fmla="*/ 1668514 w 1777786"/>
              <a:gd name="connsiteY10" fmla="*/ 266746 h 1381428"/>
              <a:gd name="connsiteX11" fmla="*/ 1714500 w 1777786"/>
              <a:gd name="connsiteY11" fmla="*/ 0 h 1381428"/>
              <a:gd name="connsiteX0" fmla="*/ 1714500 w 1777786"/>
              <a:gd name="connsiteY0" fmla="*/ 0 h 1536700"/>
              <a:gd name="connsiteX1" fmla="*/ 0 w 1777786"/>
              <a:gd name="connsiteY1" fmla="*/ 0 h 1536700"/>
              <a:gd name="connsiteX2" fmla="*/ 0 w 1777786"/>
              <a:gd name="connsiteY2" fmla="*/ 1308100 h 1536700"/>
              <a:gd name="connsiteX3" fmla="*/ 444500 w 1777786"/>
              <a:gd name="connsiteY3" fmla="*/ 1371600 h 1536700"/>
              <a:gd name="connsiteX4" fmla="*/ 977957 w 1777786"/>
              <a:gd name="connsiteY4" fmla="*/ 1293851 h 1536700"/>
              <a:gd name="connsiteX5" fmla="*/ 1390704 w 1777786"/>
              <a:gd name="connsiteY5" fmla="*/ 1381163 h 1536700"/>
              <a:gd name="connsiteX6" fmla="*/ 1712964 w 1777786"/>
              <a:gd name="connsiteY6" fmla="*/ 1295439 h 1536700"/>
              <a:gd name="connsiteX7" fmla="*/ 1770113 w 1777786"/>
              <a:gd name="connsiteY7" fmla="*/ 1068428 h 1536700"/>
              <a:gd name="connsiteX8" fmla="*/ 1666927 w 1777786"/>
              <a:gd name="connsiteY8" fmla="*/ 747755 h 1536700"/>
              <a:gd name="connsiteX9" fmla="*/ 1747888 w 1777786"/>
              <a:gd name="connsiteY9" fmla="*/ 482644 h 1536700"/>
              <a:gd name="connsiteX10" fmla="*/ 1668514 w 1777786"/>
              <a:gd name="connsiteY10" fmla="*/ 266746 h 1536700"/>
              <a:gd name="connsiteX11" fmla="*/ 1714500 w 1777786"/>
              <a:gd name="connsiteY11" fmla="*/ 0 h 1536700"/>
              <a:gd name="connsiteX0" fmla="*/ 1714500 w 1777786"/>
              <a:gd name="connsiteY0" fmla="*/ 0 h 1381428"/>
              <a:gd name="connsiteX1" fmla="*/ 0 w 1777786"/>
              <a:gd name="connsiteY1" fmla="*/ 0 h 1381428"/>
              <a:gd name="connsiteX2" fmla="*/ 0 w 1777786"/>
              <a:gd name="connsiteY2" fmla="*/ 1308100 h 1381428"/>
              <a:gd name="connsiteX3" fmla="*/ 444500 w 1777786"/>
              <a:gd name="connsiteY3" fmla="*/ 1371600 h 1381428"/>
              <a:gd name="connsiteX4" fmla="*/ 977957 w 1777786"/>
              <a:gd name="connsiteY4" fmla="*/ 1293851 h 1381428"/>
              <a:gd name="connsiteX5" fmla="*/ 1390704 w 1777786"/>
              <a:gd name="connsiteY5" fmla="*/ 1381163 h 1381428"/>
              <a:gd name="connsiteX6" fmla="*/ 1712964 w 1777786"/>
              <a:gd name="connsiteY6" fmla="*/ 1295439 h 1381428"/>
              <a:gd name="connsiteX7" fmla="*/ 1770113 w 1777786"/>
              <a:gd name="connsiteY7" fmla="*/ 1068428 h 1381428"/>
              <a:gd name="connsiteX8" fmla="*/ 1666927 w 1777786"/>
              <a:gd name="connsiteY8" fmla="*/ 747755 h 1381428"/>
              <a:gd name="connsiteX9" fmla="*/ 1747888 w 1777786"/>
              <a:gd name="connsiteY9" fmla="*/ 482644 h 1381428"/>
              <a:gd name="connsiteX10" fmla="*/ 1668514 w 1777786"/>
              <a:gd name="connsiteY10" fmla="*/ 266746 h 1381428"/>
              <a:gd name="connsiteX11" fmla="*/ 1714500 w 1777786"/>
              <a:gd name="connsiteY11" fmla="*/ 0 h 1381428"/>
              <a:gd name="connsiteX0" fmla="*/ 1714500 w 1777786"/>
              <a:gd name="connsiteY0" fmla="*/ 0 h 1424555"/>
              <a:gd name="connsiteX1" fmla="*/ 0 w 1777786"/>
              <a:gd name="connsiteY1" fmla="*/ 0 h 1424555"/>
              <a:gd name="connsiteX2" fmla="*/ 0 w 1777786"/>
              <a:gd name="connsiteY2" fmla="*/ 1308100 h 1424555"/>
              <a:gd name="connsiteX3" fmla="*/ 523935 w 1777786"/>
              <a:gd name="connsiteY3" fmla="*/ 1416088 h 1424555"/>
              <a:gd name="connsiteX4" fmla="*/ 977957 w 1777786"/>
              <a:gd name="connsiteY4" fmla="*/ 1293851 h 1424555"/>
              <a:gd name="connsiteX5" fmla="*/ 1390704 w 1777786"/>
              <a:gd name="connsiteY5" fmla="*/ 1381163 h 1424555"/>
              <a:gd name="connsiteX6" fmla="*/ 1712964 w 1777786"/>
              <a:gd name="connsiteY6" fmla="*/ 1295439 h 1424555"/>
              <a:gd name="connsiteX7" fmla="*/ 1770113 w 1777786"/>
              <a:gd name="connsiteY7" fmla="*/ 1068428 h 1424555"/>
              <a:gd name="connsiteX8" fmla="*/ 1666927 w 1777786"/>
              <a:gd name="connsiteY8" fmla="*/ 747755 h 1424555"/>
              <a:gd name="connsiteX9" fmla="*/ 1747888 w 1777786"/>
              <a:gd name="connsiteY9" fmla="*/ 482644 h 1424555"/>
              <a:gd name="connsiteX10" fmla="*/ 1668514 w 1777786"/>
              <a:gd name="connsiteY10" fmla="*/ 266746 h 1424555"/>
              <a:gd name="connsiteX11" fmla="*/ 1714500 w 1777786"/>
              <a:gd name="connsiteY11" fmla="*/ 0 h 1424555"/>
              <a:gd name="connsiteX0" fmla="*/ 1714500 w 1777786"/>
              <a:gd name="connsiteY0" fmla="*/ 0 h 1424555"/>
              <a:gd name="connsiteX1" fmla="*/ 0 w 1777786"/>
              <a:gd name="connsiteY1" fmla="*/ 0 h 1424555"/>
              <a:gd name="connsiteX2" fmla="*/ 0 w 1777786"/>
              <a:gd name="connsiteY2" fmla="*/ 1308100 h 1424555"/>
              <a:gd name="connsiteX3" fmla="*/ 523935 w 1777786"/>
              <a:gd name="connsiteY3" fmla="*/ 1416088 h 1424555"/>
              <a:gd name="connsiteX4" fmla="*/ 977957 w 1777786"/>
              <a:gd name="connsiteY4" fmla="*/ 1293851 h 1424555"/>
              <a:gd name="connsiteX5" fmla="*/ 1390704 w 1777786"/>
              <a:gd name="connsiteY5" fmla="*/ 1381163 h 1424555"/>
              <a:gd name="connsiteX6" fmla="*/ 1712964 w 1777786"/>
              <a:gd name="connsiteY6" fmla="*/ 1295439 h 1424555"/>
              <a:gd name="connsiteX7" fmla="*/ 1770113 w 1777786"/>
              <a:gd name="connsiteY7" fmla="*/ 1068428 h 1424555"/>
              <a:gd name="connsiteX8" fmla="*/ 1666927 w 1777786"/>
              <a:gd name="connsiteY8" fmla="*/ 747755 h 1424555"/>
              <a:gd name="connsiteX9" fmla="*/ 1747888 w 1777786"/>
              <a:gd name="connsiteY9" fmla="*/ 482644 h 1424555"/>
              <a:gd name="connsiteX10" fmla="*/ 1668514 w 1777786"/>
              <a:gd name="connsiteY10" fmla="*/ 266746 h 1424555"/>
              <a:gd name="connsiteX11" fmla="*/ 1714500 w 1777786"/>
              <a:gd name="connsiteY11" fmla="*/ 0 h 1424555"/>
              <a:gd name="connsiteX0" fmla="*/ 1657274 w 1777786"/>
              <a:gd name="connsiteY0" fmla="*/ 0 h 1424555"/>
              <a:gd name="connsiteX1" fmla="*/ 0 w 1777786"/>
              <a:gd name="connsiteY1" fmla="*/ 0 h 1424555"/>
              <a:gd name="connsiteX2" fmla="*/ 0 w 1777786"/>
              <a:gd name="connsiteY2" fmla="*/ 1308100 h 1424555"/>
              <a:gd name="connsiteX3" fmla="*/ 523935 w 1777786"/>
              <a:gd name="connsiteY3" fmla="*/ 1416088 h 1424555"/>
              <a:gd name="connsiteX4" fmla="*/ 977957 w 1777786"/>
              <a:gd name="connsiteY4" fmla="*/ 1293851 h 1424555"/>
              <a:gd name="connsiteX5" fmla="*/ 1390704 w 1777786"/>
              <a:gd name="connsiteY5" fmla="*/ 1381163 h 1424555"/>
              <a:gd name="connsiteX6" fmla="*/ 1712964 w 1777786"/>
              <a:gd name="connsiteY6" fmla="*/ 1295439 h 1424555"/>
              <a:gd name="connsiteX7" fmla="*/ 1770113 w 1777786"/>
              <a:gd name="connsiteY7" fmla="*/ 1068428 h 1424555"/>
              <a:gd name="connsiteX8" fmla="*/ 1666927 w 1777786"/>
              <a:gd name="connsiteY8" fmla="*/ 747755 h 1424555"/>
              <a:gd name="connsiteX9" fmla="*/ 1747888 w 1777786"/>
              <a:gd name="connsiteY9" fmla="*/ 482644 h 1424555"/>
              <a:gd name="connsiteX10" fmla="*/ 1668514 w 1777786"/>
              <a:gd name="connsiteY10" fmla="*/ 266746 h 1424555"/>
              <a:gd name="connsiteX11" fmla="*/ 1657274 w 1777786"/>
              <a:gd name="connsiteY11" fmla="*/ 0 h 1424555"/>
              <a:gd name="connsiteX0" fmla="*/ 1657274 w 1777786"/>
              <a:gd name="connsiteY0" fmla="*/ 0 h 1424555"/>
              <a:gd name="connsiteX1" fmla="*/ 0 w 1777786"/>
              <a:gd name="connsiteY1" fmla="*/ 0 h 1424555"/>
              <a:gd name="connsiteX2" fmla="*/ 0 w 1777786"/>
              <a:gd name="connsiteY2" fmla="*/ 1308100 h 1424555"/>
              <a:gd name="connsiteX3" fmla="*/ 523935 w 1777786"/>
              <a:gd name="connsiteY3" fmla="*/ 1416088 h 1424555"/>
              <a:gd name="connsiteX4" fmla="*/ 977957 w 1777786"/>
              <a:gd name="connsiteY4" fmla="*/ 1293851 h 1424555"/>
              <a:gd name="connsiteX5" fmla="*/ 1390704 w 1777786"/>
              <a:gd name="connsiteY5" fmla="*/ 1381163 h 1424555"/>
              <a:gd name="connsiteX6" fmla="*/ 1712964 w 1777786"/>
              <a:gd name="connsiteY6" fmla="*/ 1295439 h 1424555"/>
              <a:gd name="connsiteX7" fmla="*/ 1770113 w 1777786"/>
              <a:gd name="connsiteY7" fmla="*/ 1068428 h 1424555"/>
              <a:gd name="connsiteX8" fmla="*/ 1666927 w 1777786"/>
              <a:gd name="connsiteY8" fmla="*/ 747755 h 1424555"/>
              <a:gd name="connsiteX9" fmla="*/ 1747888 w 1777786"/>
              <a:gd name="connsiteY9" fmla="*/ 482644 h 1424555"/>
              <a:gd name="connsiteX10" fmla="*/ 1668514 w 1777786"/>
              <a:gd name="connsiteY10" fmla="*/ 266746 h 1424555"/>
              <a:gd name="connsiteX11" fmla="*/ 1657274 w 1777786"/>
              <a:gd name="connsiteY11" fmla="*/ 0 h 1424555"/>
              <a:gd name="connsiteX0" fmla="*/ 1657274 w 1777786"/>
              <a:gd name="connsiteY0" fmla="*/ 0 h 1424555"/>
              <a:gd name="connsiteX1" fmla="*/ 0 w 1777786"/>
              <a:gd name="connsiteY1" fmla="*/ 0 h 1424555"/>
              <a:gd name="connsiteX2" fmla="*/ 0 w 1777786"/>
              <a:gd name="connsiteY2" fmla="*/ 1308100 h 1424555"/>
              <a:gd name="connsiteX3" fmla="*/ 523935 w 1777786"/>
              <a:gd name="connsiteY3" fmla="*/ 1416088 h 1424555"/>
              <a:gd name="connsiteX4" fmla="*/ 977957 w 1777786"/>
              <a:gd name="connsiteY4" fmla="*/ 1293851 h 1424555"/>
              <a:gd name="connsiteX5" fmla="*/ 1390704 w 1777786"/>
              <a:gd name="connsiteY5" fmla="*/ 1381163 h 1424555"/>
              <a:gd name="connsiteX6" fmla="*/ 1712964 w 1777786"/>
              <a:gd name="connsiteY6" fmla="*/ 1295439 h 1424555"/>
              <a:gd name="connsiteX7" fmla="*/ 1770113 w 1777786"/>
              <a:gd name="connsiteY7" fmla="*/ 1068428 h 1424555"/>
              <a:gd name="connsiteX8" fmla="*/ 1666927 w 1777786"/>
              <a:gd name="connsiteY8" fmla="*/ 747755 h 1424555"/>
              <a:gd name="connsiteX9" fmla="*/ 1747888 w 1777786"/>
              <a:gd name="connsiteY9" fmla="*/ 482644 h 1424555"/>
              <a:gd name="connsiteX10" fmla="*/ 1668514 w 1777786"/>
              <a:gd name="connsiteY10" fmla="*/ 266746 h 1424555"/>
              <a:gd name="connsiteX11" fmla="*/ 1657274 w 1777786"/>
              <a:gd name="connsiteY11" fmla="*/ 0 h 1424555"/>
              <a:gd name="connsiteX0" fmla="*/ 1657274 w 1777786"/>
              <a:gd name="connsiteY0" fmla="*/ 0 h 1424555"/>
              <a:gd name="connsiteX1" fmla="*/ 0 w 1777786"/>
              <a:gd name="connsiteY1" fmla="*/ 0 h 1424555"/>
              <a:gd name="connsiteX2" fmla="*/ 0 w 1777786"/>
              <a:gd name="connsiteY2" fmla="*/ 1308100 h 1424555"/>
              <a:gd name="connsiteX3" fmla="*/ 523935 w 1777786"/>
              <a:gd name="connsiteY3" fmla="*/ 1416088 h 1424555"/>
              <a:gd name="connsiteX4" fmla="*/ 977957 w 1777786"/>
              <a:gd name="connsiteY4" fmla="*/ 1293851 h 1424555"/>
              <a:gd name="connsiteX5" fmla="*/ 1390704 w 1777786"/>
              <a:gd name="connsiteY5" fmla="*/ 1381163 h 1424555"/>
              <a:gd name="connsiteX6" fmla="*/ 1712964 w 1777786"/>
              <a:gd name="connsiteY6" fmla="*/ 1295439 h 1424555"/>
              <a:gd name="connsiteX7" fmla="*/ 1770113 w 1777786"/>
              <a:gd name="connsiteY7" fmla="*/ 1068428 h 1424555"/>
              <a:gd name="connsiteX8" fmla="*/ 1666927 w 1777786"/>
              <a:gd name="connsiteY8" fmla="*/ 747755 h 1424555"/>
              <a:gd name="connsiteX9" fmla="*/ 1709839 w 1777786"/>
              <a:gd name="connsiteY9" fmla="*/ 463638 h 1424555"/>
              <a:gd name="connsiteX10" fmla="*/ 1668514 w 1777786"/>
              <a:gd name="connsiteY10" fmla="*/ 266746 h 1424555"/>
              <a:gd name="connsiteX11" fmla="*/ 1657274 w 1777786"/>
              <a:gd name="connsiteY11" fmla="*/ 0 h 1424555"/>
              <a:gd name="connsiteX0" fmla="*/ 1657274 w 1777786"/>
              <a:gd name="connsiteY0" fmla="*/ 0 h 1424555"/>
              <a:gd name="connsiteX1" fmla="*/ 0 w 1777786"/>
              <a:gd name="connsiteY1" fmla="*/ 0 h 1424555"/>
              <a:gd name="connsiteX2" fmla="*/ 0 w 1777786"/>
              <a:gd name="connsiteY2" fmla="*/ 1308100 h 1424555"/>
              <a:gd name="connsiteX3" fmla="*/ 523935 w 1777786"/>
              <a:gd name="connsiteY3" fmla="*/ 1416088 h 1424555"/>
              <a:gd name="connsiteX4" fmla="*/ 977957 w 1777786"/>
              <a:gd name="connsiteY4" fmla="*/ 1293851 h 1424555"/>
              <a:gd name="connsiteX5" fmla="*/ 1390704 w 1777786"/>
              <a:gd name="connsiteY5" fmla="*/ 1381163 h 1424555"/>
              <a:gd name="connsiteX6" fmla="*/ 1712964 w 1777786"/>
              <a:gd name="connsiteY6" fmla="*/ 1295439 h 1424555"/>
              <a:gd name="connsiteX7" fmla="*/ 1770113 w 1777786"/>
              <a:gd name="connsiteY7" fmla="*/ 1068428 h 1424555"/>
              <a:gd name="connsiteX8" fmla="*/ 1666927 w 1777786"/>
              <a:gd name="connsiteY8" fmla="*/ 747755 h 1424555"/>
              <a:gd name="connsiteX9" fmla="*/ 1702696 w 1777786"/>
              <a:gd name="connsiteY9" fmla="*/ 470781 h 1424555"/>
              <a:gd name="connsiteX10" fmla="*/ 1668514 w 1777786"/>
              <a:gd name="connsiteY10" fmla="*/ 266746 h 1424555"/>
              <a:gd name="connsiteX11" fmla="*/ 1657274 w 1777786"/>
              <a:gd name="connsiteY11" fmla="*/ 0 h 1424555"/>
              <a:gd name="connsiteX0" fmla="*/ 1657274 w 1719551"/>
              <a:gd name="connsiteY0" fmla="*/ 0 h 1424555"/>
              <a:gd name="connsiteX1" fmla="*/ 0 w 1719551"/>
              <a:gd name="connsiteY1" fmla="*/ 0 h 1424555"/>
              <a:gd name="connsiteX2" fmla="*/ 0 w 1719551"/>
              <a:gd name="connsiteY2" fmla="*/ 1308100 h 1424555"/>
              <a:gd name="connsiteX3" fmla="*/ 523935 w 1719551"/>
              <a:gd name="connsiteY3" fmla="*/ 1416088 h 1424555"/>
              <a:gd name="connsiteX4" fmla="*/ 977957 w 1719551"/>
              <a:gd name="connsiteY4" fmla="*/ 1293851 h 1424555"/>
              <a:gd name="connsiteX5" fmla="*/ 1390704 w 1719551"/>
              <a:gd name="connsiteY5" fmla="*/ 1381163 h 1424555"/>
              <a:gd name="connsiteX6" fmla="*/ 1712964 w 1719551"/>
              <a:gd name="connsiteY6" fmla="*/ 1295439 h 1424555"/>
              <a:gd name="connsiteX7" fmla="*/ 1672532 w 1719551"/>
              <a:gd name="connsiteY7" fmla="*/ 1066087 h 1424555"/>
              <a:gd name="connsiteX8" fmla="*/ 1666927 w 1719551"/>
              <a:gd name="connsiteY8" fmla="*/ 747755 h 1424555"/>
              <a:gd name="connsiteX9" fmla="*/ 1702696 w 1719551"/>
              <a:gd name="connsiteY9" fmla="*/ 470781 h 1424555"/>
              <a:gd name="connsiteX10" fmla="*/ 1668514 w 1719551"/>
              <a:gd name="connsiteY10" fmla="*/ 266746 h 1424555"/>
              <a:gd name="connsiteX11" fmla="*/ 1657274 w 1719551"/>
              <a:gd name="connsiteY11" fmla="*/ 0 h 1424555"/>
              <a:gd name="connsiteX0" fmla="*/ 1657274 w 1719551"/>
              <a:gd name="connsiteY0" fmla="*/ 0 h 1424555"/>
              <a:gd name="connsiteX1" fmla="*/ 0 w 1719551"/>
              <a:gd name="connsiteY1" fmla="*/ 0 h 1424555"/>
              <a:gd name="connsiteX2" fmla="*/ 0 w 1719551"/>
              <a:gd name="connsiteY2" fmla="*/ 1308100 h 1424555"/>
              <a:gd name="connsiteX3" fmla="*/ 523935 w 1719551"/>
              <a:gd name="connsiteY3" fmla="*/ 1416088 h 1424555"/>
              <a:gd name="connsiteX4" fmla="*/ 977957 w 1719551"/>
              <a:gd name="connsiteY4" fmla="*/ 1293851 h 1424555"/>
              <a:gd name="connsiteX5" fmla="*/ 1390704 w 1719551"/>
              <a:gd name="connsiteY5" fmla="*/ 1381163 h 1424555"/>
              <a:gd name="connsiteX6" fmla="*/ 1712964 w 1719551"/>
              <a:gd name="connsiteY6" fmla="*/ 1295439 h 1424555"/>
              <a:gd name="connsiteX7" fmla="*/ 1693963 w 1719551"/>
              <a:gd name="connsiteY7" fmla="*/ 1058943 h 1424555"/>
              <a:gd name="connsiteX8" fmla="*/ 1666927 w 1719551"/>
              <a:gd name="connsiteY8" fmla="*/ 747755 h 1424555"/>
              <a:gd name="connsiteX9" fmla="*/ 1702696 w 1719551"/>
              <a:gd name="connsiteY9" fmla="*/ 470781 h 1424555"/>
              <a:gd name="connsiteX10" fmla="*/ 1668514 w 1719551"/>
              <a:gd name="connsiteY10" fmla="*/ 266746 h 1424555"/>
              <a:gd name="connsiteX11" fmla="*/ 1657274 w 1719551"/>
              <a:gd name="connsiteY11" fmla="*/ 0 h 1424555"/>
              <a:gd name="connsiteX0" fmla="*/ 1657274 w 1719551"/>
              <a:gd name="connsiteY0" fmla="*/ 0 h 1424555"/>
              <a:gd name="connsiteX1" fmla="*/ 0 w 1719551"/>
              <a:gd name="connsiteY1" fmla="*/ 0 h 1424555"/>
              <a:gd name="connsiteX2" fmla="*/ 0 w 1719551"/>
              <a:gd name="connsiteY2" fmla="*/ 1308100 h 1424555"/>
              <a:gd name="connsiteX3" fmla="*/ 523935 w 1719551"/>
              <a:gd name="connsiteY3" fmla="*/ 1416088 h 1424555"/>
              <a:gd name="connsiteX4" fmla="*/ 977957 w 1719551"/>
              <a:gd name="connsiteY4" fmla="*/ 1293851 h 1424555"/>
              <a:gd name="connsiteX5" fmla="*/ 1390704 w 1719551"/>
              <a:gd name="connsiteY5" fmla="*/ 1381163 h 1424555"/>
              <a:gd name="connsiteX6" fmla="*/ 1712964 w 1719551"/>
              <a:gd name="connsiteY6" fmla="*/ 1295439 h 1424555"/>
              <a:gd name="connsiteX7" fmla="*/ 1693963 w 1719551"/>
              <a:gd name="connsiteY7" fmla="*/ 1058943 h 1424555"/>
              <a:gd name="connsiteX8" fmla="*/ 1666927 w 1719551"/>
              <a:gd name="connsiteY8" fmla="*/ 747755 h 1424555"/>
              <a:gd name="connsiteX9" fmla="*/ 1702696 w 1719551"/>
              <a:gd name="connsiteY9" fmla="*/ 470781 h 1424555"/>
              <a:gd name="connsiteX10" fmla="*/ 1668514 w 1719551"/>
              <a:gd name="connsiteY10" fmla="*/ 266746 h 1424555"/>
              <a:gd name="connsiteX11" fmla="*/ 1657274 w 1719551"/>
              <a:gd name="connsiteY11" fmla="*/ 0 h 1424555"/>
              <a:gd name="connsiteX0" fmla="*/ 1657274 w 1754023"/>
              <a:gd name="connsiteY0" fmla="*/ 0 h 1424555"/>
              <a:gd name="connsiteX1" fmla="*/ 0 w 1754023"/>
              <a:gd name="connsiteY1" fmla="*/ 0 h 1424555"/>
              <a:gd name="connsiteX2" fmla="*/ 0 w 1754023"/>
              <a:gd name="connsiteY2" fmla="*/ 1308100 h 1424555"/>
              <a:gd name="connsiteX3" fmla="*/ 523935 w 1754023"/>
              <a:gd name="connsiteY3" fmla="*/ 1416088 h 1424555"/>
              <a:gd name="connsiteX4" fmla="*/ 977957 w 1754023"/>
              <a:gd name="connsiteY4" fmla="*/ 1293851 h 1424555"/>
              <a:gd name="connsiteX5" fmla="*/ 1390704 w 1754023"/>
              <a:gd name="connsiteY5" fmla="*/ 1381163 h 1424555"/>
              <a:gd name="connsiteX6" fmla="*/ 1712964 w 1754023"/>
              <a:gd name="connsiteY6" fmla="*/ 1295439 h 1424555"/>
              <a:gd name="connsiteX7" fmla="*/ 1693963 w 1754023"/>
              <a:gd name="connsiteY7" fmla="*/ 1058943 h 1424555"/>
              <a:gd name="connsiteX8" fmla="*/ 1666927 w 1754023"/>
              <a:gd name="connsiteY8" fmla="*/ 747755 h 1424555"/>
              <a:gd name="connsiteX9" fmla="*/ 1702696 w 1754023"/>
              <a:gd name="connsiteY9" fmla="*/ 470781 h 1424555"/>
              <a:gd name="connsiteX10" fmla="*/ 1668514 w 1754023"/>
              <a:gd name="connsiteY10" fmla="*/ 266746 h 1424555"/>
              <a:gd name="connsiteX11" fmla="*/ 1657274 w 1754023"/>
              <a:gd name="connsiteY11" fmla="*/ 0 h 1424555"/>
              <a:gd name="connsiteX0" fmla="*/ 1657274 w 1754023"/>
              <a:gd name="connsiteY0" fmla="*/ 0 h 1424555"/>
              <a:gd name="connsiteX1" fmla="*/ 0 w 1754023"/>
              <a:gd name="connsiteY1" fmla="*/ 0 h 1424555"/>
              <a:gd name="connsiteX2" fmla="*/ 0 w 1754023"/>
              <a:gd name="connsiteY2" fmla="*/ 1308100 h 1424555"/>
              <a:gd name="connsiteX3" fmla="*/ 523935 w 1754023"/>
              <a:gd name="connsiteY3" fmla="*/ 1416088 h 1424555"/>
              <a:gd name="connsiteX4" fmla="*/ 977957 w 1754023"/>
              <a:gd name="connsiteY4" fmla="*/ 1293851 h 1424555"/>
              <a:gd name="connsiteX5" fmla="*/ 1390704 w 1754023"/>
              <a:gd name="connsiteY5" fmla="*/ 1381163 h 1424555"/>
              <a:gd name="connsiteX6" fmla="*/ 1712964 w 1754023"/>
              <a:gd name="connsiteY6" fmla="*/ 1295439 h 1424555"/>
              <a:gd name="connsiteX7" fmla="*/ 1693963 w 1754023"/>
              <a:gd name="connsiteY7" fmla="*/ 1058943 h 1424555"/>
              <a:gd name="connsiteX8" fmla="*/ 1666927 w 1754023"/>
              <a:gd name="connsiteY8" fmla="*/ 747755 h 1424555"/>
              <a:gd name="connsiteX9" fmla="*/ 1702696 w 1754023"/>
              <a:gd name="connsiteY9" fmla="*/ 470781 h 1424555"/>
              <a:gd name="connsiteX10" fmla="*/ 1668514 w 1754023"/>
              <a:gd name="connsiteY10" fmla="*/ 266746 h 1424555"/>
              <a:gd name="connsiteX11" fmla="*/ 1657274 w 1754023"/>
              <a:gd name="connsiteY11" fmla="*/ 0 h 1424555"/>
              <a:gd name="connsiteX0" fmla="*/ 1657274 w 1744498"/>
              <a:gd name="connsiteY0" fmla="*/ 0 h 1424555"/>
              <a:gd name="connsiteX1" fmla="*/ 0 w 1744498"/>
              <a:gd name="connsiteY1" fmla="*/ 0 h 1424555"/>
              <a:gd name="connsiteX2" fmla="*/ 0 w 1744498"/>
              <a:gd name="connsiteY2" fmla="*/ 1308100 h 1424555"/>
              <a:gd name="connsiteX3" fmla="*/ 523935 w 1744498"/>
              <a:gd name="connsiteY3" fmla="*/ 1416088 h 1424555"/>
              <a:gd name="connsiteX4" fmla="*/ 977957 w 1744498"/>
              <a:gd name="connsiteY4" fmla="*/ 1293851 h 1424555"/>
              <a:gd name="connsiteX5" fmla="*/ 1390704 w 1744498"/>
              <a:gd name="connsiteY5" fmla="*/ 1381163 h 1424555"/>
              <a:gd name="connsiteX6" fmla="*/ 1712964 w 1744498"/>
              <a:gd name="connsiteY6" fmla="*/ 1295439 h 1424555"/>
              <a:gd name="connsiteX7" fmla="*/ 1684438 w 1744498"/>
              <a:gd name="connsiteY7" fmla="*/ 1058943 h 1424555"/>
              <a:gd name="connsiteX8" fmla="*/ 1666927 w 1744498"/>
              <a:gd name="connsiteY8" fmla="*/ 747755 h 1424555"/>
              <a:gd name="connsiteX9" fmla="*/ 1702696 w 1744498"/>
              <a:gd name="connsiteY9" fmla="*/ 470781 h 1424555"/>
              <a:gd name="connsiteX10" fmla="*/ 1668514 w 1744498"/>
              <a:gd name="connsiteY10" fmla="*/ 266746 h 1424555"/>
              <a:gd name="connsiteX11" fmla="*/ 1657274 w 1744498"/>
              <a:gd name="connsiteY11" fmla="*/ 0 h 1424555"/>
              <a:gd name="connsiteX0" fmla="*/ 1657274 w 1744498"/>
              <a:gd name="connsiteY0" fmla="*/ 0 h 1424555"/>
              <a:gd name="connsiteX1" fmla="*/ 0 w 1744498"/>
              <a:gd name="connsiteY1" fmla="*/ 0 h 1424555"/>
              <a:gd name="connsiteX2" fmla="*/ 0 w 1744498"/>
              <a:gd name="connsiteY2" fmla="*/ 1308100 h 1424555"/>
              <a:gd name="connsiteX3" fmla="*/ 523935 w 1744498"/>
              <a:gd name="connsiteY3" fmla="*/ 1416088 h 1424555"/>
              <a:gd name="connsiteX4" fmla="*/ 977957 w 1744498"/>
              <a:gd name="connsiteY4" fmla="*/ 1293851 h 1424555"/>
              <a:gd name="connsiteX5" fmla="*/ 1390704 w 1744498"/>
              <a:gd name="connsiteY5" fmla="*/ 1381163 h 1424555"/>
              <a:gd name="connsiteX6" fmla="*/ 1712964 w 1744498"/>
              <a:gd name="connsiteY6" fmla="*/ 1295439 h 1424555"/>
              <a:gd name="connsiteX7" fmla="*/ 1684438 w 1744498"/>
              <a:gd name="connsiteY7" fmla="*/ 1058943 h 1424555"/>
              <a:gd name="connsiteX8" fmla="*/ 1666927 w 1744498"/>
              <a:gd name="connsiteY8" fmla="*/ 747755 h 1424555"/>
              <a:gd name="connsiteX9" fmla="*/ 1702696 w 1744498"/>
              <a:gd name="connsiteY9" fmla="*/ 470781 h 1424555"/>
              <a:gd name="connsiteX10" fmla="*/ 1668514 w 1744498"/>
              <a:gd name="connsiteY10" fmla="*/ 266746 h 1424555"/>
              <a:gd name="connsiteX11" fmla="*/ 1657274 w 1744498"/>
              <a:gd name="connsiteY11" fmla="*/ 0 h 1424555"/>
              <a:gd name="connsiteX0" fmla="*/ 1657274 w 1719551"/>
              <a:gd name="connsiteY0" fmla="*/ 0 h 1424555"/>
              <a:gd name="connsiteX1" fmla="*/ 0 w 1719551"/>
              <a:gd name="connsiteY1" fmla="*/ 0 h 1424555"/>
              <a:gd name="connsiteX2" fmla="*/ 0 w 1719551"/>
              <a:gd name="connsiteY2" fmla="*/ 1308100 h 1424555"/>
              <a:gd name="connsiteX3" fmla="*/ 523935 w 1719551"/>
              <a:gd name="connsiteY3" fmla="*/ 1416088 h 1424555"/>
              <a:gd name="connsiteX4" fmla="*/ 977957 w 1719551"/>
              <a:gd name="connsiteY4" fmla="*/ 1293851 h 1424555"/>
              <a:gd name="connsiteX5" fmla="*/ 1390704 w 1719551"/>
              <a:gd name="connsiteY5" fmla="*/ 1381163 h 1424555"/>
              <a:gd name="connsiteX6" fmla="*/ 1712964 w 1719551"/>
              <a:gd name="connsiteY6" fmla="*/ 1295439 h 1424555"/>
              <a:gd name="connsiteX7" fmla="*/ 1684438 w 1719551"/>
              <a:gd name="connsiteY7" fmla="*/ 1058943 h 1424555"/>
              <a:gd name="connsiteX8" fmla="*/ 1666927 w 1719551"/>
              <a:gd name="connsiteY8" fmla="*/ 747755 h 1424555"/>
              <a:gd name="connsiteX9" fmla="*/ 1702696 w 1719551"/>
              <a:gd name="connsiteY9" fmla="*/ 470781 h 1424555"/>
              <a:gd name="connsiteX10" fmla="*/ 1668514 w 1719551"/>
              <a:gd name="connsiteY10" fmla="*/ 266746 h 1424555"/>
              <a:gd name="connsiteX11" fmla="*/ 1657274 w 1719551"/>
              <a:gd name="connsiteY11" fmla="*/ 0 h 1424555"/>
              <a:gd name="connsiteX0" fmla="*/ 1657274 w 1719551"/>
              <a:gd name="connsiteY0" fmla="*/ 0 h 1424555"/>
              <a:gd name="connsiteX1" fmla="*/ 0 w 1719551"/>
              <a:gd name="connsiteY1" fmla="*/ 0 h 1424555"/>
              <a:gd name="connsiteX2" fmla="*/ 0 w 1719551"/>
              <a:gd name="connsiteY2" fmla="*/ 1308100 h 1424555"/>
              <a:gd name="connsiteX3" fmla="*/ 523935 w 1719551"/>
              <a:gd name="connsiteY3" fmla="*/ 1416088 h 1424555"/>
              <a:gd name="connsiteX4" fmla="*/ 977957 w 1719551"/>
              <a:gd name="connsiteY4" fmla="*/ 1293851 h 1424555"/>
              <a:gd name="connsiteX5" fmla="*/ 1390704 w 1719551"/>
              <a:gd name="connsiteY5" fmla="*/ 1381163 h 1424555"/>
              <a:gd name="connsiteX6" fmla="*/ 1712964 w 1719551"/>
              <a:gd name="connsiteY6" fmla="*/ 1295439 h 1424555"/>
              <a:gd name="connsiteX7" fmla="*/ 1679727 w 1719551"/>
              <a:gd name="connsiteY7" fmla="*/ 1066127 h 1424555"/>
              <a:gd name="connsiteX8" fmla="*/ 1666927 w 1719551"/>
              <a:gd name="connsiteY8" fmla="*/ 747755 h 1424555"/>
              <a:gd name="connsiteX9" fmla="*/ 1702696 w 1719551"/>
              <a:gd name="connsiteY9" fmla="*/ 470781 h 1424555"/>
              <a:gd name="connsiteX10" fmla="*/ 1668514 w 1719551"/>
              <a:gd name="connsiteY10" fmla="*/ 266746 h 1424555"/>
              <a:gd name="connsiteX11" fmla="*/ 1657274 w 1719551"/>
              <a:gd name="connsiteY11" fmla="*/ 0 h 1424555"/>
              <a:gd name="connsiteX0" fmla="*/ 1657274 w 1719551"/>
              <a:gd name="connsiteY0" fmla="*/ 0 h 1424555"/>
              <a:gd name="connsiteX1" fmla="*/ 0 w 1719551"/>
              <a:gd name="connsiteY1" fmla="*/ 0 h 1424555"/>
              <a:gd name="connsiteX2" fmla="*/ 0 w 1719551"/>
              <a:gd name="connsiteY2" fmla="*/ 1308100 h 1424555"/>
              <a:gd name="connsiteX3" fmla="*/ 523935 w 1719551"/>
              <a:gd name="connsiteY3" fmla="*/ 1416088 h 1424555"/>
              <a:gd name="connsiteX4" fmla="*/ 977957 w 1719551"/>
              <a:gd name="connsiteY4" fmla="*/ 1293851 h 1424555"/>
              <a:gd name="connsiteX5" fmla="*/ 1390704 w 1719551"/>
              <a:gd name="connsiteY5" fmla="*/ 1381163 h 1424555"/>
              <a:gd name="connsiteX6" fmla="*/ 1712964 w 1719551"/>
              <a:gd name="connsiteY6" fmla="*/ 1295439 h 1424555"/>
              <a:gd name="connsiteX7" fmla="*/ 1679727 w 1719551"/>
              <a:gd name="connsiteY7" fmla="*/ 1066127 h 1424555"/>
              <a:gd name="connsiteX8" fmla="*/ 1666927 w 1719551"/>
              <a:gd name="connsiteY8" fmla="*/ 747755 h 1424555"/>
              <a:gd name="connsiteX9" fmla="*/ 1702696 w 1719551"/>
              <a:gd name="connsiteY9" fmla="*/ 470781 h 1424555"/>
              <a:gd name="connsiteX10" fmla="*/ 1668514 w 1719551"/>
              <a:gd name="connsiteY10" fmla="*/ 266746 h 1424555"/>
              <a:gd name="connsiteX11" fmla="*/ 1657274 w 1719551"/>
              <a:gd name="connsiteY11" fmla="*/ 0 h 142455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</a:cxnLst>
            <a:rect l="l" t="t" r="r" b="b"/>
            <a:pathLst>
              <a:path w="1719551" h="1424555">
                <a:moveTo>
                  <a:pt x="1657274" y="0"/>
                </a:moveTo>
                <a:lnTo>
                  <a:pt x="0" y="0"/>
                </a:lnTo>
                <a:lnTo>
                  <a:pt x="0" y="1308100"/>
                </a:lnTo>
                <a:cubicBezTo>
                  <a:pt x="240833" y="1314487"/>
                  <a:pt x="375768" y="1424555"/>
                  <a:pt x="523935" y="1416088"/>
                </a:cubicBezTo>
                <a:cubicBezTo>
                  <a:pt x="672102" y="1407621"/>
                  <a:pt x="833496" y="1299672"/>
                  <a:pt x="977957" y="1293851"/>
                </a:cubicBezTo>
                <a:cubicBezTo>
                  <a:pt x="1122419" y="1288030"/>
                  <a:pt x="1268203" y="1380898"/>
                  <a:pt x="1390704" y="1381163"/>
                </a:cubicBezTo>
                <a:cubicBezTo>
                  <a:pt x="1513205" y="1381428"/>
                  <a:pt x="1534943" y="1300497"/>
                  <a:pt x="1712964" y="1295439"/>
                </a:cubicBezTo>
                <a:cubicBezTo>
                  <a:pt x="1672908" y="1131787"/>
                  <a:pt x="1689831" y="1145542"/>
                  <a:pt x="1679727" y="1066127"/>
                </a:cubicBezTo>
                <a:cubicBezTo>
                  <a:pt x="1662633" y="982072"/>
                  <a:pt x="1665472" y="845782"/>
                  <a:pt x="1666927" y="747755"/>
                </a:cubicBezTo>
                <a:cubicBezTo>
                  <a:pt x="1668383" y="649728"/>
                  <a:pt x="1703431" y="582383"/>
                  <a:pt x="1702696" y="470781"/>
                </a:cubicBezTo>
                <a:cubicBezTo>
                  <a:pt x="1701961" y="359179"/>
                  <a:pt x="1676084" y="345209"/>
                  <a:pt x="1668514" y="266746"/>
                </a:cubicBezTo>
                <a:cubicBezTo>
                  <a:pt x="1660944" y="188283"/>
                  <a:pt x="1719551" y="212554"/>
                  <a:pt x="1657274" y="0"/>
                </a:cubicBezTo>
                <a:close/>
              </a:path>
            </a:pathLst>
          </a:custGeom>
          <a:noFill/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cxnSp>
        <p:nvCxnSpPr>
          <p:cNvPr id="440" name="439 Conector recto"/>
          <p:cNvCxnSpPr/>
          <p:nvPr/>
        </p:nvCxnSpPr>
        <p:spPr>
          <a:xfrm>
            <a:off x="3081009" y="1552106"/>
            <a:ext cx="1702657" cy="242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4" name="443 Conector recto"/>
          <p:cNvCxnSpPr/>
          <p:nvPr/>
        </p:nvCxnSpPr>
        <p:spPr>
          <a:xfrm>
            <a:off x="3081009" y="1977918"/>
            <a:ext cx="1659794" cy="47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7" name="446 Conector recto"/>
          <p:cNvCxnSpPr/>
          <p:nvPr/>
        </p:nvCxnSpPr>
        <p:spPr>
          <a:xfrm>
            <a:off x="3081009" y="2404638"/>
            <a:ext cx="1707419" cy="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4" name="453 Conector recto"/>
          <p:cNvCxnSpPr/>
          <p:nvPr/>
        </p:nvCxnSpPr>
        <p:spPr>
          <a:xfrm rot="5400000">
            <a:off x="3280184" y="1784556"/>
            <a:ext cx="1316325" cy="4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5" name="454 Conector recto"/>
          <p:cNvCxnSpPr/>
          <p:nvPr/>
        </p:nvCxnSpPr>
        <p:spPr>
          <a:xfrm rot="16200000" flipH="1">
            <a:off x="2808696" y="1827465"/>
            <a:ext cx="1404431" cy="233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8" name="457 Conector recto"/>
          <p:cNvCxnSpPr/>
          <p:nvPr/>
        </p:nvCxnSpPr>
        <p:spPr>
          <a:xfrm rot="5400000">
            <a:off x="3684044" y="1806940"/>
            <a:ext cx="1361569" cy="523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7" name="476 CuadroTexto"/>
          <p:cNvSpPr txBox="1"/>
          <p:nvPr/>
        </p:nvSpPr>
        <p:spPr>
          <a:xfrm rot="16200000">
            <a:off x="2452549" y="1542717"/>
            <a:ext cx="752129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dirty="0" smtClean="0">
                <a:latin typeface="Arial" pitchFamily="34" charset="0"/>
                <a:cs typeface="Arial" pitchFamily="34" charset="0"/>
              </a:rPr>
              <a:t>KF (from)</a:t>
            </a:r>
            <a:endParaRPr lang="en-US" sz="105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478" name="477 CuadroTexto"/>
          <p:cNvSpPr txBox="1"/>
          <p:nvPr/>
        </p:nvSpPr>
        <p:spPr>
          <a:xfrm>
            <a:off x="3594298" y="787449"/>
            <a:ext cx="595035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dirty="0" smtClean="0">
                <a:latin typeface="Arial" pitchFamily="34" charset="0"/>
                <a:cs typeface="Arial" pitchFamily="34" charset="0"/>
              </a:rPr>
              <a:t>KF (to)</a:t>
            </a:r>
            <a:endParaRPr lang="en-US" sz="1050" dirty="0"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479" name="478 Conector recto"/>
          <p:cNvCxnSpPr/>
          <p:nvPr/>
        </p:nvCxnSpPr>
        <p:spPr>
          <a:xfrm>
            <a:off x="3086046" y="1047836"/>
            <a:ext cx="1500198" cy="1390"/>
          </a:xfrm>
          <a:prstGeom prst="line">
            <a:avLst/>
          </a:prstGeom>
          <a:ln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3" name="482 Conector recto"/>
          <p:cNvCxnSpPr/>
          <p:nvPr/>
        </p:nvCxnSpPr>
        <p:spPr>
          <a:xfrm rot="5400000">
            <a:off x="2443167" y="1695581"/>
            <a:ext cx="1143008" cy="1588"/>
          </a:xfrm>
          <a:prstGeom prst="line">
            <a:avLst/>
          </a:prstGeom>
          <a:ln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91" name="490 Grupo"/>
          <p:cNvGrpSpPr/>
          <p:nvPr/>
        </p:nvGrpSpPr>
        <p:grpSpPr>
          <a:xfrm>
            <a:off x="3260885" y="1266097"/>
            <a:ext cx="110702" cy="114392"/>
            <a:chOff x="4383837" y="2457410"/>
            <a:chExt cx="285752" cy="295276"/>
          </a:xfrm>
        </p:grpSpPr>
        <p:cxnSp>
          <p:nvCxnSpPr>
            <p:cNvPr id="487" name="486 Conector recto"/>
            <p:cNvCxnSpPr/>
            <p:nvPr/>
          </p:nvCxnSpPr>
          <p:spPr>
            <a:xfrm rot="5400000">
              <a:off x="4379075" y="2462172"/>
              <a:ext cx="295276" cy="285752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0" name="489 Conector recto"/>
            <p:cNvCxnSpPr/>
            <p:nvPr/>
          </p:nvCxnSpPr>
          <p:spPr>
            <a:xfrm rot="16200000" flipH="1">
              <a:off x="4379075" y="2462172"/>
              <a:ext cx="295276" cy="285752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92" name="491 Grupo"/>
          <p:cNvGrpSpPr/>
          <p:nvPr/>
        </p:nvGrpSpPr>
        <p:grpSpPr>
          <a:xfrm>
            <a:off x="3668933" y="1696355"/>
            <a:ext cx="110702" cy="114392"/>
            <a:chOff x="4383837" y="2457410"/>
            <a:chExt cx="285752" cy="295276"/>
          </a:xfrm>
        </p:grpSpPr>
        <p:cxnSp>
          <p:nvCxnSpPr>
            <p:cNvPr id="493" name="492 Conector recto"/>
            <p:cNvCxnSpPr/>
            <p:nvPr/>
          </p:nvCxnSpPr>
          <p:spPr>
            <a:xfrm rot="5400000">
              <a:off x="4379075" y="2462172"/>
              <a:ext cx="295276" cy="285752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4" name="493 Conector recto"/>
            <p:cNvCxnSpPr/>
            <p:nvPr/>
          </p:nvCxnSpPr>
          <p:spPr>
            <a:xfrm rot="16200000" flipH="1">
              <a:off x="4379075" y="2462172"/>
              <a:ext cx="295276" cy="285752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95" name="494 Grupo"/>
          <p:cNvGrpSpPr/>
          <p:nvPr/>
        </p:nvGrpSpPr>
        <p:grpSpPr>
          <a:xfrm>
            <a:off x="4094383" y="2102028"/>
            <a:ext cx="110702" cy="114392"/>
            <a:chOff x="4383837" y="2457410"/>
            <a:chExt cx="285752" cy="295276"/>
          </a:xfrm>
        </p:grpSpPr>
        <p:cxnSp>
          <p:nvCxnSpPr>
            <p:cNvPr id="496" name="495 Conector recto"/>
            <p:cNvCxnSpPr/>
            <p:nvPr/>
          </p:nvCxnSpPr>
          <p:spPr>
            <a:xfrm rot="5400000">
              <a:off x="4379075" y="2462172"/>
              <a:ext cx="295276" cy="285752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7" name="496 Conector recto"/>
            <p:cNvCxnSpPr/>
            <p:nvPr/>
          </p:nvCxnSpPr>
          <p:spPr>
            <a:xfrm rot="16200000" flipH="1">
              <a:off x="4379075" y="2462172"/>
              <a:ext cx="295276" cy="285752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98" name="497 CuadroTexto"/>
          <p:cNvSpPr txBox="1"/>
          <p:nvPr/>
        </p:nvSpPr>
        <p:spPr>
          <a:xfrm>
            <a:off x="3514674" y="1196335"/>
            <a:ext cx="425116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dirty="0" smtClean="0">
                <a:latin typeface="Arial" pitchFamily="34" charset="0"/>
                <a:cs typeface="Arial" pitchFamily="34" charset="0"/>
              </a:rPr>
              <a:t>0(1)</a:t>
            </a:r>
            <a:endParaRPr lang="en-US" sz="105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499" name="498 CuadroTexto"/>
          <p:cNvSpPr txBox="1"/>
          <p:nvPr/>
        </p:nvSpPr>
        <p:spPr>
          <a:xfrm>
            <a:off x="3136906" y="1626593"/>
            <a:ext cx="425116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dirty="0" smtClean="0">
                <a:latin typeface="Arial" pitchFamily="34" charset="0"/>
                <a:cs typeface="Arial" pitchFamily="34" charset="0"/>
              </a:rPr>
              <a:t>1(1)</a:t>
            </a:r>
            <a:endParaRPr lang="en-US" sz="105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00" name="499 CuadroTexto"/>
          <p:cNvSpPr txBox="1"/>
          <p:nvPr/>
        </p:nvSpPr>
        <p:spPr>
          <a:xfrm>
            <a:off x="4380030" y="1196335"/>
            <a:ext cx="425116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dirty="0" smtClean="0">
                <a:latin typeface="Arial" pitchFamily="34" charset="0"/>
                <a:cs typeface="Arial" pitchFamily="34" charset="0"/>
              </a:rPr>
              <a:t>8(2)</a:t>
            </a:r>
            <a:endParaRPr lang="en-US" sz="105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01" name="500 CuadroTexto"/>
          <p:cNvSpPr txBox="1"/>
          <p:nvPr/>
        </p:nvSpPr>
        <p:spPr>
          <a:xfrm>
            <a:off x="3972094" y="1626593"/>
            <a:ext cx="425116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dirty="0" smtClean="0">
                <a:latin typeface="Arial" pitchFamily="34" charset="0"/>
                <a:cs typeface="Arial" pitchFamily="34" charset="0"/>
              </a:rPr>
              <a:t>5(2)</a:t>
            </a:r>
            <a:endParaRPr lang="en-US" sz="1050" dirty="0"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502" name="501 Grupo"/>
          <p:cNvGrpSpPr/>
          <p:nvPr/>
        </p:nvGrpSpPr>
        <p:grpSpPr>
          <a:xfrm>
            <a:off x="4081741" y="1266097"/>
            <a:ext cx="110702" cy="114392"/>
            <a:chOff x="4383837" y="2457410"/>
            <a:chExt cx="285752" cy="295276"/>
          </a:xfrm>
        </p:grpSpPr>
        <p:cxnSp>
          <p:nvCxnSpPr>
            <p:cNvPr id="503" name="502 Conector recto"/>
            <p:cNvCxnSpPr/>
            <p:nvPr/>
          </p:nvCxnSpPr>
          <p:spPr>
            <a:xfrm rot="5400000">
              <a:off x="4379075" y="2462172"/>
              <a:ext cx="295276" cy="285752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4" name="503 Conector recto"/>
            <p:cNvCxnSpPr/>
            <p:nvPr/>
          </p:nvCxnSpPr>
          <p:spPr>
            <a:xfrm rot="16200000" flipH="1">
              <a:off x="4379075" y="2462172"/>
              <a:ext cx="295276" cy="285752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05" name="504 Grupo"/>
          <p:cNvGrpSpPr/>
          <p:nvPr/>
        </p:nvGrpSpPr>
        <p:grpSpPr>
          <a:xfrm>
            <a:off x="4500841" y="1696355"/>
            <a:ext cx="110702" cy="114392"/>
            <a:chOff x="4383837" y="2457410"/>
            <a:chExt cx="285752" cy="295276"/>
          </a:xfrm>
        </p:grpSpPr>
        <p:cxnSp>
          <p:nvCxnSpPr>
            <p:cNvPr id="506" name="505 Conector recto"/>
            <p:cNvCxnSpPr/>
            <p:nvPr/>
          </p:nvCxnSpPr>
          <p:spPr>
            <a:xfrm rot="5400000">
              <a:off x="4379075" y="2462172"/>
              <a:ext cx="295276" cy="285752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7" name="506 Conector recto"/>
            <p:cNvCxnSpPr/>
            <p:nvPr/>
          </p:nvCxnSpPr>
          <p:spPr>
            <a:xfrm rot="16200000" flipH="1">
              <a:off x="4379075" y="2462172"/>
              <a:ext cx="295276" cy="285752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08" name="507 Grupo"/>
          <p:cNvGrpSpPr/>
          <p:nvPr/>
        </p:nvGrpSpPr>
        <p:grpSpPr>
          <a:xfrm>
            <a:off x="3243541" y="2102028"/>
            <a:ext cx="110702" cy="114392"/>
            <a:chOff x="4383837" y="2457410"/>
            <a:chExt cx="285752" cy="295276"/>
          </a:xfrm>
        </p:grpSpPr>
        <p:cxnSp>
          <p:nvCxnSpPr>
            <p:cNvPr id="509" name="508 Conector recto"/>
            <p:cNvCxnSpPr/>
            <p:nvPr/>
          </p:nvCxnSpPr>
          <p:spPr>
            <a:xfrm rot="5400000">
              <a:off x="4379075" y="2462172"/>
              <a:ext cx="295276" cy="285752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0" name="509 Conector recto"/>
            <p:cNvCxnSpPr/>
            <p:nvPr/>
          </p:nvCxnSpPr>
          <p:spPr>
            <a:xfrm rot="16200000" flipH="1">
              <a:off x="4379075" y="2462172"/>
              <a:ext cx="295276" cy="285752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11" name="510 CuadroTexto"/>
          <p:cNvSpPr txBox="1"/>
          <p:nvPr/>
        </p:nvSpPr>
        <p:spPr>
          <a:xfrm>
            <a:off x="3565694" y="2032266"/>
            <a:ext cx="425116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dirty="0" smtClean="0">
                <a:latin typeface="Arial" pitchFamily="34" charset="0"/>
                <a:cs typeface="Arial" pitchFamily="34" charset="0"/>
              </a:rPr>
              <a:t>4(2)</a:t>
            </a:r>
            <a:endParaRPr lang="en-US" sz="1050" dirty="0"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512" name="511 Grupo"/>
          <p:cNvGrpSpPr/>
          <p:nvPr/>
        </p:nvGrpSpPr>
        <p:grpSpPr>
          <a:xfrm>
            <a:off x="4507191" y="2102028"/>
            <a:ext cx="110702" cy="114392"/>
            <a:chOff x="4383837" y="2457410"/>
            <a:chExt cx="285752" cy="295276"/>
          </a:xfrm>
        </p:grpSpPr>
        <p:cxnSp>
          <p:nvCxnSpPr>
            <p:cNvPr id="513" name="512 Conector recto"/>
            <p:cNvCxnSpPr/>
            <p:nvPr/>
          </p:nvCxnSpPr>
          <p:spPr>
            <a:xfrm rot="5400000">
              <a:off x="4379075" y="2462172"/>
              <a:ext cx="295276" cy="285752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4" name="513 Conector recto"/>
            <p:cNvCxnSpPr/>
            <p:nvPr/>
          </p:nvCxnSpPr>
          <p:spPr>
            <a:xfrm rot="16200000" flipH="1">
              <a:off x="4379075" y="2462172"/>
              <a:ext cx="295276" cy="285752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15" name="514 CuadroTexto"/>
          <p:cNvSpPr txBox="1"/>
          <p:nvPr/>
        </p:nvSpPr>
        <p:spPr>
          <a:xfrm>
            <a:off x="4800558" y="1619340"/>
            <a:ext cx="319318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dirty="0" smtClean="0">
                <a:latin typeface="Arial" pitchFamily="34" charset="0"/>
                <a:cs typeface="Arial" pitchFamily="34" charset="0"/>
              </a:rPr>
              <a:t>…</a:t>
            </a:r>
            <a:endParaRPr lang="en-US" sz="105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16" name="515 CuadroTexto"/>
          <p:cNvSpPr txBox="1"/>
          <p:nvPr/>
        </p:nvSpPr>
        <p:spPr>
          <a:xfrm>
            <a:off x="3752856" y="2449644"/>
            <a:ext cx="319318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dirty="0" smtClean="0">
                <a:latin typeface="Arial" pitchFamily="34" charset="0"/>
                <a:cs typeface="Arial" pitchFamily="34" charset="0"/>
              </a:rPr>
              <a:t>…</a:t>
            </a:r>
            <a:endParaRPr lang="en-US" sz="105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17" name="516 CuadroTexto"/>
          <p:cNvSpPr txBox="1"/>
          <p:nvPr/>
        </p:nvSpPr>
        <p:spPr>
          <a:xfrm>
            <a:off x="5657814" y="547770"/>
            <a:ext cx="2266967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b="1" dirty="0" smtClean="0">
                <a:latin typeface="Arial" pitchFamily="34" charset="0"/>
                <a:cs typeface="Arial" pitchFamily="34" charset="0"/>
              </a:rPr>
              <a:t>ST.EDGES </a:t>
            </a:r>
            <a:r>
              <a:rPr lang="en-US" sz="1050" dirty="0" smtClean="0">
                <a:latin typeface="Arial" pitchFamily="34" charset="0"/>
                <a:cs typeface="Arial" pitchFamily="34" charset="0"/>
              </a:rPr>
              <a:t>(compressed columns)</a:t>
            </a:r>
            <a:endParaRPr lang="en-US" sz="105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18" name="517 Forma libre"/>
          <p:cNvSpPr/>
          <p:nvPr/>
        </p:nvSpPr>
        <p:spPr>
          <a:xfrm>
            <a:off x="5867089" y="1163081"/>
            <a:ext cx="1719551" cy="1424555"/>
          </a:xfrm>
          <a:custGeom>
            <a:avLst/>
            <a:gdLst>
              <a:gd name="connsiteX0" fmla="*/ 1714500 w 1778000"/>
              <a:gd name="connsiteY0" fmla="*/ 0 h 1384300"/>
              <a:gd name="connsiteX1" fmla="*/ 0 w 1778000"/>
              <a:gd name="connsiteY1" fmla="*/ 0 h 1384300"/>
              <a:gd name="connsiteX2" fmla="*/ 0 w 1778000"/>
              <a:gd name="connsiteY2" fmla="*/ 1308100 h 1384300"/>
              <a:gd name="connsiteX3" fmla="*/ 444500 w 1778000"/>
              <a:gd name="connsiteY3" fmla="*/ 1371600 h 1384300"/>
              <a:gd name="connsiteX4" fmla="*/ 889000 w 1778000"/>
              <a:gd name="connsiteY4" fmla="*/ 1257300 h 1384300"/>
              <a:gd name="connsiteX5" fmla="*/ 1320800 w 1778000"/>
              <a:gd name="connsiteY5" fmla="*/ 1384300 h 1384300"/>
              <a:gd name="connsiteX6" fmla="*/ 1638300 w 1778000"/>
              <a:gd name="connsiteY6" fmla="*/ 1244600 h 1384300"/>
              <a:gd name="connsiteX7" fmla="*/ 1752600 w 1778000"/>
              <a:gd name="connsiteY7" fmla="*/ 1016000 h 1384300"/>
              <a:gd name="connsiteX8" fmla="*/ 1587500 w 1778000"/>
              <a:gd name="connsiteY8" fmla="*/ 736600 h 1384300"/>
              <a:gd name="connsiteX9" fmla="*/ 1778000 w 1778000"/>
              <a:gd name="connsiteY9" fmla="*/ 469900 h 1384300"/>
              <a:gd name="connsiteX10" fmla="*/ 1625600 w 1778000"/>
              <a:gd name="connsiteY10" fmla="*/ 241300 h 1384300"/>
              <a:gd name="connsiteX11" fmla="*/ 1714500 w 1778000"/>
              <a:gd name="connsiteY11" fmla="*/ 0 h 1384300"/>
              <a:gd name="connsiteX0" fmla="*/ 1714500 w 1778000"/>
              <a:gd name="connsiteY0" fmla="*/ 0 h 1384300"/>
              <a:gd name="connsiteX1" fmla="*/ 0 w 1778000"/>
              <a:gd name="connsiteY1" fmla="*/ 0 h 1384300"/>
              <a:gd name="connsiteX2" fmla="*/ 0 w 1778000"/>
              <a:gd name="connsiteY2" fmla="*/ 1308100 h 1384300"/>
              <a:gd name="connsiteX3" fmla="*/ 444500 w 1778000"/>
              <a:gd name="connsiteY3" fmla="*/ 1371600 h 1384300"/>
              <a:gd name="connsiteX4" fmla="*/ 889000 w 1778000"/>
              <a:gd name="connsiteY4" fmla="*/ 1257300 h 1384300"/>
              <a:gd name="connsiteX5" fmla="*/ 1320800 w 1778000"/>
              <a:gd name="connsiteY5" fmla="*/ 1384300 h 1384300"/>
              <a:gd name="connsiteX6" fmla="*/ 1638300 w 1778000"/>
              <a:gd name="connsiteY6" fmla="*/ 1244600 h 1384300"/>
              <a:gd name="connsiteX7" fmla="*/ 1752600 w 1778000"/>
              <a:gd name="connsiteY7" fmla="*/ 1016000 h 1384300"/>
              <a:gd name="connsiteX8" fmla="*/ 1587500 w 1778000"/>
              <a:gd name="connsiteY8" fmla="*/ 736600 h 1384300"/>
              <a:gd name="connsiteX9" fmla="*/ 1778000 w 1778000"/>
              <a:gd name="connsiteY9" fmla="*/ 469900 h 1384300"/>
              <a:gd name="connsiteX10" fmla="*/ 1625600 w 1778000"/>
              <a:gd name="connsiteY10" fmla="*/ 241300 h 1384300"/>
              <a:gd name="connsiteX11" fmla="*/ 1714500 w 1778000"/>
              <a:gd name="connsiteY11" fmla="*/ 0 h 1384300"/>
              <a:gd name="connsiteX0" fmla="*/ 1714500 w 1778000"/>
              <a:gd name="connsiteY0" fmla="*/ 0 h 1386417"/>
              <a:gd name="connsiteX1" fmla="*/ 0 w 1778000"/>
              <a:gd name="connsiteY1" fmla="*/ 0 h 1386417"/>
              <a:gd name="connsiteX2" fmla="*/ 0 w 1778000"/>
              <a:gd name="connsiteY2" fmla="*/ 1308100 h 1386417"/>
              <a:gd name="connsiteX3" fmla="*/ 444500 w 1778000"/>
              <a:gd name="connsiteY3" fmla="*/ 1371600 h 1386417"/>
              <a:gd name="connsiteX4" fmla="*/ 889000 w 1778000"/>
              <a:gd name="connsiteY4" fmla="*/ 1257300 h 1386417"/>
              <a:gd name="connsiteX5" fmla="*/ 1320800 w 1778000"/>
              <a:gd name="connsiteY5" fmla="*/ 1384300 h 1386417"/>
              <a:gd name="connsiteX6" fmla="*/ 1638300 w 1778000"/>
              <a:gd name="connsiteY6" fmla="*/ 1244600 h 1386417"/>
              <a:gd name="connsiteX7" fmla="*/ 1752600 w 1778000"/>
              <a:gd name="connsiteY7" fmla="*/ 1016000 h 1386417"/>
              <a:gd name="connsiteX8" fmla="*/ 1587500 w 1778000"/>
              <a:gd name="connsiteY8" fmla="*/ 736600 h 1386417"/>
              <a:gd name="connsiteX9" fmla="*/ 1778000 w 1778000"/>
              <a:gd name="connsiteY9" fmla="*/ 469900 h 1386417"/>
              <a:gd name="connsiteX10" fmla="*/ 1625600 w 1778000"/>
              <a:gd name="connsiteY10" fmla="*/ 241300 h 1386417"/>
              <a:gd name="connsiteX11" fmla="*/ 1714500 w 1778000"/>
              <a:gd name="connsiteY11" fmla="*/ 0 h 1386417"/>
              <a:gd name="connsiteX0" fmla="*/ 1714500 w 1778000"/>
              <a:gd name="connsiteY0" fmla="*/ 0 h 1386417"/>
              <a:gd name="connsiteX1" fmla="*/ 0 w 1778000"/>
              <a:gd name="connsiteY1" fmla="*/ 0 h 1386417"/>
              <a:gd name="connsiteX2" fmla="*/ 0 w 1778000"/>
              <a:gd name="connsiteY2" fmla="*/ 1308100 h 1386417"/>
              <a:gd name="connsiteX3" fmla="*/ 444500 w 1778000"/>
              <a:gd name="connsiteY3" fmla="*/ 1371600 h 1386417"/>
              <a:gd name="connsiteX4" fmla="*/ 889000 w 1778000"/>
              <a:gd name="connsiteY4" fmla="*/ 1257300 h 1386417"/>
              <a:gd name="connsiteX5" fmla="*/ 1320800 w 1778000"/>
              <a:gd name="connsiteY5" fmla="*/ 1384300 h 1386417"/>
              <a:gd name="connsiteX6" fmla="*/ 1638300 w 1778000"/>
              <a:gd name="connsiteY6" fmla="*/ 1244600 h 1386417"/>
              <a:gd name="connsiteX7" fmla="*/ 1752600 w 1778000"/>
              <a:gd name="connsiteY7" fmla="*/ 1016000 h 1386417"/>
              <a:gd name="connsiteX8" fmla="*/ 1587500 w 1778000"/>
              <a:gd name="connsiteY8" fmla="*/ 736600 h 1386417"/>
              <a:gd name="connsiteX9" fmla="*/ 1778000 w 1778000"/>
              <a:gd name="connsiteY9" fmla="*/ 469900 h 1386417"/>
              <a:gd name="connsiteX10" fmla="*/ 1625600 w 1778000"/>
              <a:gd name="connsiteY10" fmla="*/ 241300 h 1386417"/>
              <a:gd name="connsiteX11" fmla="*/ 1714500 w 1778000"/>
              <a:gd name="connsiteY11" fmla="*/ 0 h 1386417"/>
              <a:gd name="connsiteX0" fmla="*/ 1714500 w 1778000"/>
              <a:gd name="connsiteY0" fmla="*/ 0 h 1386417"/>
              <a:gd name="connsiteX1" fmla="*/ 0 w 1778000"/>
              <a:gd name="connsiteY1" fmla="*/ 0 h 1386417"/>
              <a:gd name="connsiteX2" fmla="*/ 0 w 1778000"/>
              <a:gd name="connsiteY2" fmla="*/ 1308100 h 1386417"/>
              <a:gd name="connsiteX3" fmla="*/ 444500 w 1778000"/>
              <a:gd name="connsiteY3" fmla="*/ 1371600 h 1386417"/>
              <a:gd name="connsiteX4" fmla="*/ 889000 w 1778000"/>
              <a:gd name="connsiteY4" fmla="*/ 1257300 h 1386417"/>
              <a:gd name="connsiteX5" fmla="*/ 1320800 w 1778000"/>
              <a:gd name="connsiteY5" fmla="*/ 1384300 h 1386417"/>
              <a:gd name="connsiteX6" fmla="*/ 1638300 w 1778000"/>
              <a:gd name="connsiteY6" fmla="*/ 1244600 h 1386417"/>
              <a:gd name="connsiteX7" fmla="*/ 1752600 w 1778000"/>
              <a:gd name="connsiteY7" fmla="*/ 1016000 h 1386417"/>
              <a:gd name="connsiteX8" fmla="*/ 1587500 w 1778000"/>
              <a:gd name="connsiteY8" fmla="*/ 736600 h 1386417"/>
              <a:gd name="connsiteX9" fmla="*/ 1778000 w 1778000"/>
              <a:gd name="connsiteY9" fmla="*/ 469900 h 1386417"/>
              <a:gd name="connsiteX10" fmla="*/ 1625600 w 1778000"/>
              <a:gd name="connsiteY10" fmla="*/ 241300 h 1386417"/>
              <a:gd name="connsiteX11" fmla="*/ 1714500 w 1778000"/>
              <a:gd name="connsiteY11" fmla="*/ 0 h 1386417"/>
              <a:gd name="connsiteX0" fmla="*/ 1714500 w 1778000"/>
              <a:gd name="connsiteY0" fmla="*/ 0 h 1386417"/>
              <a:gd name="connsiteX1" fmla="*/ 0 w 1778000"/>
              <a:gd name="connsiteY1" fmla="*/ 0 h 1386417"/>
              <a:gd name="connsiteX2" fmla="*/ 0 w 1778000"/>
              <a:gd name="connsiteY2" fmla="*/ 1308100 h 1386417"/>
              <a:gd name="connsiteX3" fmla="*/ 444500 w 1778000"/>
              <a:gd name="connsiteY3" fmla="*/ 1371600 h 1386417"/>
              <a:gd name="connsiteX4" fmla="*/ 889000 w 1778000"/>
              <a:gd name="connsiteY4" fmla="*/ 1257300 h 1386417"/>
              <a:gd name="connsiteX5" fmla="*/ 1320800 w 1778000"/>
              <a:gd name="connsiteY5" fmla="*/ 1384300 h 1386417"/>
              <a:gd name="connsiteX6" fmla="*/ 1638300 w 1778000"/>
              <a:gd name="connsiteY6" fmla="*/ 1244600 h 1386417"/>
              <a:gd name="connsiteX7" fmla="*/ 1752600 w 1778000"/>
              <a:gd name="connsiteY7" fmla="*/ 1016000 h 1386417"/>
              <a:gd name="connsiteX8" fmla="*/ 1587500 w 1778000"/>
              <a:gd name="connsiteY8" fmla="*/ 736600 h 1386417"/>
              <a:gd name="connsiteX9" fmla="*/ 1778000 w 1778000"/>
              <a:gd name="connsiteY9" fmla="*/ 469900 h 1386417"/>
              <a:gd name="connsiteX10" fmla="*/ 1625600 w 1778000"/>
              <a:gd name="connsiteY10" fmla="*/ 241300 h 1386417"/>
              <a:gd name="connsiteX11" fmla="*/ 1714500 w 1778000"/>
              <a:gd name="connsiteY11" fmla="*/ 0 h 1386417"/>
              <a:gd name="connsiteX0" fmla="*/ 1714500 w 1778000"/>
              <a:gd name="connsiteY0" fmla="*/ 0 h 1386417"/>
              <a:gd name="connsiteX1" fmla="*/ 0 w 1778000"/>
              <a:gd name="connsiteY1" fmla="*/ 0 h 1386417"/>
              <a:gd name="connsiteX2" fmla="*/ 0 w 1778000"/>
              <a:gd name="connsiteY2" fmla="*/ 1308100 h 1386417"/>
              <a:gd name="connsiteX3" fmla="*/ 444500 w 1778000"/>
              <a:gd name="connsiteY3" fmla="*/ 1371600 h 1386417"/>
              <a:gd name="connsiteX4" fmla="*/ 889000 w 1778000"/>
              <a:gd name="connsiteY4" fmla="*/ 1257300 h 1386417"/>
              <a:gd name="connsiteX5" fmla="*/ 1320800 w 1778000"/>
              <a:gd name="connsiteY5" fmla="*/ 1384300 h 1386417"/>
              <a:gd name="connsiteX6" fmla="*/ 1638300 w 1778000"/>
              <a:gd name="connsiteY6" fmla="*/ 1244600 h 1386417"/>
              <a:gd name="connsiteX7" fmla="*/ 1752600 w 1778000"/>
              <a:gd name="connsiteY7" fmla="*/ 1016000 h 1386417"/>
              <a:gd name="connsiteX8" fmla="*/ 1587500 w 1778000"/>
              <a:gd name="connsiteY8" fmla="*/ 736600 h 1386417"/>
              <a:gd name="connsiteX9" fmla="*/ 1778000 w 1778000"/>
              <a:gd name="connsiteY9" fmla="*/ 469900 h 1386417"/>
              <a:gd name="connsiteX10" fmla="*/ 1625600 w 1778000"/>
              <a:gd name="connsiteY10" fmla="*/ 241300 h 1386417"/>
              <a:gd name="connsiteX11" fmla="*/ 1714500 w 1778000"/>
              <a:gd name="connsiteY11" fmla="*/ 0 h 1386417"/>
              <a:gd name="connsiteX0" fmla="*/ 1714500 w 1784350"/>
              <a:gd name="connsiteY0" fmla="*/ 0 h 1386417"/>
              <a:gd name="connsiteX1" fmla="*/ 0 w 1784350"/>
              <a:gd name="connsiteY1" fmla="*/ 0 h 1386417"/>
              <a:gd name="connsiteX2" fmla="*/ 0 w 1784350"/>
              <a:gd name="connsiteY2" fmla="*/ 1308100 h 1386417"/>
              <a:gd name="connsiteX3" fmla="*/ 444500 w 1784350"/>
              <a:gd name="connsiteY3" fmla="*/ 1371600 h 1386417"/>
              <a:gd name="connsiteX4" fmla="*/ 889000 w 1784350"/>
              <a:gd name="connsiteY4" fmla="*/ 1257300 h 1386417"/>
              <a:gd name="connsiteX5" fmla="*/ 1320800 w 1784350"/>
              <a:gd name="connsiteY5" fmla="*/ 1384300 h 1386417"/>
              <a:gd name="connsiteX6" fmla="*/ 1638300 w 1784350"/>
              <a:gd name="connsiteY6" fmla="*/ 1244600 h 1386417"/>
              <a:gd name="connsiteX7" fmla="*/ 1752600 w 1784350"/>
              <a:gd name="connsiteY7" fmla="*/ 1016000 h 1386417"/>
              <a:gd name="connsiteX8" fmla="*/ 1587500 w 1784350"/>
              <a:gd name="connsiteY8" fmla="*/ 736600 h 1386417"/>
              <a:gd name="connsiteX9" fmla="*/ 1778000 w 1784350"/>
              <a:gd name="connsiteY9" fmla="*/ 469900 h 1386417"/>
              <a:gd name="connsiteX10" fmla="*/ 1625600 w 1784350"/>
              <a:gd name="connsiteY10" fmla="*/ 241300 h 1386417"/>
              <a:gd name="connsiteX11" fmla="*/ 1714500 w 1784350"/>
              <a:gd name="connsiteY11" fmla="*/ 0 h 1386417"/>
              <a:gd name="connsiteX0" fmla="*/ 1714500 w 1985433"/>
              <a:gd name="connsiteY0" fmla="*/ 0 h 1386417"/>
              <a:gd name="connsiteX1" fmla="*/ 0 w 1985433"/>
              <a:gd name="connsiteY1" fmla="*/ 0 h 1386417"/>
              <a:gd name="connsiteX2" fmla="*/ 0 w 1985433"/>
              <a:gd name="connsiteY2" fmla="*/ 1308100 h 1386417"/>
              <a:gd name="connsiteX3" fmla="*/ 444500 w 1985433"/>
              <a:gd name="connsiteY3" fmla="*/ 1371600 h 1386417"/>
              <a:gd name="connsiteX4" fmla="*/ 889000 w 1985433"/>
              <a:gd name="connsiteY4" fmla="*/ 1257300 h 1386417"/>
              <a:gd name="connsiteX5" fmla="*/ 1320800 w 1985433"/>
              <a:gd name="connsiteY5" fmla="*/ 1384300 h 1386417"/>
              <a:gd name="connsiteX6" fmla="*/ 1638300 w 1985433"/>
              <a:gd name="connsiteY6" fmla="*/ 1244600 h 1386417"/>
              <a:gd name="connsiteX7" fmla="*/ 1752600 w 1985433"/>
              <a:gd name="connsiteY7" fmla="*/ 1016000 h 1386417"/>
              <a:gd name="connsiteX8" fmla="*/ 1587500 w 1985433"/>
              <a:gd name="connsiteY8" fmla="*/ 736600 h 1386417"/>
              <a:gd name="connsiteX9" fmla="*/ 1778000 w 1985433"/>
              <a:gd name="connsiteY9" fmla="*/ 469900 h 1386417"/>
              <a:gd name="connsiteX10" fmla="*/ 1625600 w 1985433"/>
              <a:gd name="connsiteY10" fmla="*/ 241300 h 1386417"/>
              <a:gd name="connsiteX11" fmla="*/ 1714500 w 1985433"/>
              <a:gd name="connsiteY11" fmla="*/ 0 h 1386417"/>
              <a:gd name="connsiteX0" fmla="*/ 1714500 w 1784350"/>
              <a:gd name="connsiteY0" fmla="*/ 0 h 1386417"/>
              <a:gd name="connsiteX1" fmla="*/ 0 w 1784350"/>
              <a:gd name="connsiteY1" fmla="*/ 0 h 1386417"/>
              <a:gd name="connsiteX2" fmla="*/ 0 w 1784350"/>
              <a:gd name="connsiteY2" fmla="*/ 1308100 h 1386417"/>
              <a:gd name="connsiteX3" fmla="*/ 444500 w 1784350"/>
              <a:gd name="connsiteY3" fmla="*/ 1371600 h 1386417"/>
              <a:gd name="connsiteX4" fmla="*/ 889000 w 1784350"/>
              <a:gd name="connsiteY4" fmla="*/ 1257300 h 1386417"/>
              <a:gd name="connsiteX5" fmla="*/ 1320800 w 1784350"/>
              <a:gd name="connsiteY5" fmla="*/ 1384300 h 1386417"/>
              <a:gd name="connsiteX6" fmla="*/ 1638300 w 1784350"/>
              <a:gd name="connsiteY6" fmla="*/ 1244600 h 1386417"/>
              <a:gd name="connsiteX7" fmla="*/ 1752600 w 1784350"/>
              <a:gd name="connsiteY7" fmla="*/ 1016000 h 1386417"/>
              <a:gd name="connsiteX8" fmla="*/ 1587500 w 1784350"/>
              <a:gd name="connsiteY8" fmla="*/ 736600 h 1386417"/>
              <a:gd name="connsiteX9" fmla="*/ 1778000 w 1784350"/>
              <a:gd name="connsiteY9" fmla="*/ 469900 h 1386417"/>
              <a:gd name="connsiteX10" fmla="*/ 1625600 w 1784350"/>
              <a:gd name="connsiteY10" fmla="*/ 241300 h 1386417"/>
              <a:gd name="connsiteX11" fmla="*/ 1714500 w 1784350"/>
              <a:gd name="connsiteY11" fmla="*/ 0 h 1386417"/>
              <a:gd name="connsiteX0" fmla="*/ 1714500 w 1791502"/>
              <a:gd name="connsiteY0" fmla="*/ 0 h 1386417"/>
              <a:gd name="connsiteX1" fmla="*/ 0 w 1791502"/>
              <a:gd name="connsiteY1" fmla="*/ 0 h 1386417"/>
              <a:gd name="connsiteX2" fmla="*/ 0 w 1791502"/>
              <a:gd name="connsiteY2" fmla="*/ 1308100 h 1386417"/>
              <a:gd name="connsiteX3" fmla="*/ 444500 w 1791502"/>
              <a:gd name="connsiteY3" fmla="*/ 1371600 h 1386417"/>
              <a:gd name="connsiteX4" fmla="*/ 889000 w 1791502"/>
              <a:gd name="connsiteY4" fmla="*/ 1257300 h 1386417"/>
              <a:gd name="connsiteX5" fmla="*/ 1320800 w 1791502"/>
              <a:gd name="connsiteY5" fmla="*/ 1384300 h 1386417"/>
              <a:gd name="connsiteX6" fmla="*/ 1638300 w 1791502"/>
              <a:gd name="connsiteY6" fmla="*/ 1244600 h 1386417"/>
              <a:gd name="connsiteX7" fmla="*/ 1752600 w 1791502"/>
              <a:gd name="connsiteY7" fmla="*/ 1016000 h 1386417"/>
              <a:gd name="connsiteX8" fmla="*/ 1587500 w 1791502"/>
              <a:gd name="connsiteY8" fmla="*/ 736600 h 1386417"/>
              <a:gd name="connsiteX9" fmla="*/ 1778000 w 1791502"/>
              <a:gd name="connsiteY9" fmla="*/ 469900 h 1386417"/>
              <a:gd name="connsiteX10" fmla="*/ 1668514 w 1791502"/>
              <a:gd name="connsiteY10" fmla="*/ 266746 h 1386417"/>
              <a:gd name="connsiteX11" fmla="*/ 1714500 w 1791502"/>
              <a:gd name="connsiteY11" fmla="*/ 0 h 1386417"/>
              <a:gd name="connsiteX0" fmla="*/ 1714500 w 1761390"/>
              <a:gd name="connsiteY0" fmla="*/ 0 h 1386417"/>
              <a:gd name="connsiteX1" fmla="*/ 0 w 1761390"/>
              <a:gd name="connsiteY1" fmla="*/ 0 h 1386417"/>
              <a:gd name="connsiteX2" fmla="*/ 0 w 1761390"/>
              <a:gd name="connsiteY2" fmla="*/ 1308100 h 1386417"/>
              <a:gd name="connsiteX3" fmla="*/ 444500 w 1761390"/>
              <a:gd name="connsiteY3" fmla="*/ 1371600 h 1386417"/>
              <a:gd name="connsiteX4" fmla="*/ 889000 w 1761390"/>
              <a:gd name="connsiteY4" fmla="*/ 1257300 h 1386417"/>
              <a:gd name="connsiteX5" fmla="*/ 1320800 w 1761390"/>
              <a:gd name="connsiteY5" fmla="*/ 1384300 h 1386417"/>
              <a:gd name="connsiteX6" fmla="*/ 1638300 w 1761390"/>
              <a:gd name="connsiteY6" fmla="*/ 1244600 h 1386417"/>
              <a:gd name="connsiteX7" fmla="*/ 1752600 w 1761390"/>
              <a:gd name="connsiteY7" fmla="*/ 1016000 h 1386417"/>
              <a:gd name="connsiteX8" fmla="*/ 1587500 w 1761390"/>
              <a:gd name="connsiteY8" fmla="*/ 736600 h 1386417"/>
              <a:gd name="connsiteX9" fmla="*/ 1747888 w 1761390"/>
              <a:gd name="connsiteY9" fmla="*/ 482644 h 1386417"/>
              <a:gd name="connsiteX10" fmla="*/ 1668514 w 1761390"/>
              <a:gd name="connsiteY10" fmla="*/ 266746 h 1386417"/>
              <a:gd name="connsiteX11" fmla="*/ 1714500 w 1761390"/>
              <a:gd name="connsiteY11" fmla="*/ 0 h 1386417"/>
              <a:gd name="connsiteX0" fmla="*/ 1714500 w 1761067"/>
              <a:gd name="connsiteY0" fmla="*/ 0 h 1386417"/>
              <a:gd name="connsiteX1" fmla="*/ 0 w 1761067"/>
              <a:gd name="connsiteY1" fmla="*/ 0 h 1386417"/>
              <a:gd name="connsiteX2" fmla="*/ 0 w 1761067"/>
              <a:gd name="connsiteY2" fmla="*/ 1308100 h 1386417"/>
              <a:gd name="connsiteX3" fmla="*/ 444500 w 1761067"/>
              <a:gd name="connsiteY3" fmla="*/ 1371600 h 1386417"/>
              <a:gd name="connsiteX4" fmla="*/ 889000 w 1761067"/>
              <a:gd name="connsiteY4" fmla="*/ 1257300 h 1386417"/>
              <a:gd name="connsiteX5" fmla="*/ 1320800 w 1761067"/>
              <a:gd name="connsiteY5" fmla="*/ 1384300 h 1386417"/>
              <a:gd name="connsiteX6" fmla="*/ 1638300 w 1761067"/>
              <a:gd name="connsiteY6" fmla="*/ 1244600 h 1386417"/>
              <a:gd name="connsiteX7" fmla="*/ 1752600 w 1761067"/>
              <a:gd name="connsiteY7" fmla="*/ 1016000 h 1386417"/>
              <a:gd name="connsiteX8" fmla="*/ 1587500 w 1761067"/>
              <a:gd name="connsiteY8" fmla="*/ 736600 h 1386417"/>
              <a:gd name="connsiteX9" fmla="*/ 1747888 w 1761067"/>
              <a:gd name="connsiteY9" fmla="*/ 482644 h 1386417"/>
              <a:gd name="connsiteX10" fmla="*/ 1668514 w 1761067"/>
              <a:gd name="connsiteY10" fmla="*/ 266746 h 1386417"/>
              <a:gd name="connsiteX11" fmla="*/ 1714500 w 1761067"/>
              <a:gd name="connsiteY11" fmla="*/ 0 h 1386417"/>
              <a:gd name="connsiteX0" fmla="*/ 1714500 w 1761067"/>
              <a:gd name="connsiteY0" fmla="*/ 0 h 1386417"/>
              <a:gd name="connsiteX1" fmla="*/ 0 w 1761067"/>
              <a:gd name="connsiteY1" fmla="*/ 0 h 1386417"/>
              <a:gd name="connsiteX2" fmla="*/ 0 w 1761067"/>
              <a:gd name="connsiteY2" fmla="*/ 1308100 h 1386417"/>
              <a:gd name="connsiteX3" fmla="*/ 444500 w 1761067"/>
              <a:gd name="connsiteY3" fmla="*/ 1371600 h 1386417"/>
              <a:gd name="connsiteX4" fmla="*/ 889000 w 1761067"/>
              <a:gd name="connsiteY4" fmla="*/ 1257300 h 1386417"/>
              <a:gd name="connsiteX5" fmla="*/ 1320800 w 1761067"/>
              <a:gd name="connsiteY5" fmla="*/ 1384300 h 1386417"/>
              <a:gd name="connsiteX6" fmla="*/ 1638300 w 1761067"/>
              <a:gd name="connsiteY6" fmla="*/ 1244600 h 1386417"/>
              <a:gd name="connsiteX7" fmla="*/ 1752600 w 1761067"/>
              <a:gd name="connsiteY7" fmla="*/ 1016000 h 1386417"/>
              <a:gd name="connsiteX8" fmla="*/ 1587500 w 1761067"/>
              <a:gd name="connsiteY8" fmla="*/ 736600 h 1386417"/>
              <a:gd name="connsiteX9" fmla="*/ 1747888 w 1761067"/>
              <a:gd name="connsiteY9" fmla="*/ 482644 h 1386417"/>
              <a:gd name="connsiteX10" fmla="*/ 1668514 w 1761067"/>
              <a:gd name="connsiteY10" fmla="*/ 266746 h 1386417"/>
              <a:gd name="connsiteX11" fmla="*/ 1714500 w 1761067"/>
              <a:gd name="connsiteY11" fmla="*/ 0 h 1386417"/>
              <a:gd name="connsiteX0" fmla="*/ 1714500 w 1760057"/>
              <a:gd name="connsiteY0" fmla="*/ 0 h 1386417"/>
              <a:gd name="connsiteX1" fmla="*/ 0 w 1760057"/>
              <a:gd name="connsiteY1" fmla="*/ 0 h 1386417"/>
              <a:gd name="connsiteX2" fmla="*/ 0 w 1760057"/>
              <a:gd name="connsiteY2" fmla="*/ 1308100 h 1386417"/>
              <a:gd name="connsiteX3" fmla="*/ 444500 w 1760057"/>
              <a:gd name="connsiteY3" fmla="*/ 1371600 h 1386417"/>
              <a:gd name="connsiteX4" fmla="*/ 889000 w 1760057"/>
              <a:gd name="connsiteY4" fmla="*/ 1257300 h 1386417"/>
              <a:gd name="connsiteX5" fmla="*/ 1320800 w 1760057"/>
              <a:gd name="connsiteY5" fmla="*/ 1384300 h 1386417"/>
              <a:gd name="connsiteX6" fmla="*/ 1638300 w 1760057"/>
              <a:gd name="connsiteY6" fmla="*/ 1244600 h 1386417"/>
              <a:gd name="connsiteX7" fmla="*/ 1752600 w 1760057"/>
              <a:gd name="connsiteY7" fmla="*/ 1016000 h 1386417"/>
              <a:gd name="connsiteX8" fmla="*/ 1666927 w 1760057"/>
              <a:gd name="connsiteY8" fmla="*/ 747755 h 1386417"/>
              <a:gd name="connsiteX9" fmla="*/ 1747888 w 1760057"/>
              <a:gd name="connsiteY9" fmla="*/ 482644 h 1386417"/>
              <a:gd name="connsiteX10" fmla="*/ 1668514 w 1760057"/>
              <a:gd name="connsiteY10" fmla="*/ 266746 h 1386417"/>
              <a:gd name="connsiteX11" fmla="*/ 1714500 w 1760057"/>
              <a:gd name="connsiteY11" fmla="*/ 0 h 1386417"/>
              <a:gd name="connsiteX0" fmla="*/ 1714500 w 1774884"/>
              <a:gd name="connsiteY0" fmla="*/ 0 h 1386417"/>
              <a:gd name="connsiteX1" fmla="*/ 0 w 1774884"/>
              <a:gd name="connsiteY1" fmla="*/ 0 h 1386417"/>
              <a:gd name="connsiteX2" fmla="*/ 0 w 1774884"/>
              <a:gd name="connsiteY2" fmla="*/ 1308100 h 1386417"/>
              <a:gd name="connsiteX3" fmla="*/ 444500 w 1774884"/>
              <a:gd name="connsiteY3" fmla="*/ 1371600 h 1386417"/>
              <a:gd name="connsiteX4" fmla="*/ 889000 w 1774884"/>
              <a:gd name="connsiteY4" fmla="*/ 1257300 h 1386417"/>
              <a:gd name="connsiteX5" fmla="*/ 1320800 w 1774884"/>
              <a:gd name="connsiteY5" fmla="*/ 1384300 h 1386417"/>
              <a:gd name="connsiteX6" fmla="*/ 1638300 w 1774884"/>
              <a:gd name="connsiteY6" fmla="*/ 1244600 h 1386417"/>
              <a:gd name="connsiteX7" fmla="*/ 1770113 w 1774884"/>
              <a:gd name="connsiteY7" fmla="*/ 1068428 h 1386417"/>
              <a:gd name="connsiteX8" fmla="*/ 1666927 w 1774884"/>
              <a:gd name="connsiteY8" fmla="*/ 747755 h 1386417"/>
              <a:gd name="connsiteX9" fmla="*/ 1747888 w 1774884"/>
              <a:gd name="connsiteY9" fmla="*/ 482644 h 1386417"/>
              <a:gd name="connsiteX10" fmla="*/ 1668514 w 1774884"/>
              <a:gd name="connsiteY10" fmla="*/ 266746 h 1386417"/>
              <a:gd name="connsiteX11" fmla="*/ 1714500 w 1774884"/>
              <a:gd name="connsiteY11" fmla="*/ 0 h 1386417"/>
              <a:gd name="connsiteX0" fmla="*/ 1714500 w 1787849"/>
              <a:gd name="connsiteY0" fmla="*/ 0 h 1390656"/>
              <a:gd name="connsiteX1" fmla="*/ 0 w 1787849"/>
              <a:gd name="connsiteY1" fmla="*/ 0 h 1390656"/>
              <a:gd name="connsiteX2" fmla="*/ 0 w 1787849"/>
              <a:gd name="connsiteY2" fmla="*/ 1308100 h 1390656"/>
              <a:gd name="connsiteX3" fmla="*/ 444500 w 1787849"/>
              <a:gd name="connsiteY3" fmla="*/ 1371600 h 1390656"/>
              <a:gd name="connsiteX4" fmla="*/ 889000 w 1787849"/>
              <a:gd name="connsiteY4" fmla="*/ 1257300 h 1390656"/>
              <a:gd name="connsiteX5" fmla="*/ 1320800 w 1787849"/>
              <a:gd name="connsiteY5" fmla="*/ 1384300 h 1390656"/>
              <a:gd name="connsiteX6" fmla="*/ 1712964 w 1787849"/>
              <a:gd name="connsiteY6" fmla="*/ 1295439 h 1390656"/>
              <a:gd name="connsiteX7" fmla="*/ 1770113 w 1787849"/>
              <a:gd name="connsiteY7" fmla="*/ 1068428 h 1390656"/>
              <a:gd name="connsiteX8" fmla="*/ 1666927 w 1787849"/>
              <a:gd name="connsiteY8" fmla="*/ 747755 h 1390656"/>
              <a:gd name="connsiteX9" fmla="*/ 1747888 w 1787849"/>
              <a:gd name="connsiteY9" fmla="*/ 482644 h 1390656"/>
              <a:gd name="connsiteX10" fmla="*/ 1668514 w 1787849"/>
              <a:gd name="connsiteY10" fmla="*/ 266746 h 1390656"/>
              <a:gd name="connsiteX11" fmla="*/ 1714500 w 1787849"/>
              <a:gd name="connsiteY11" fmla="*/ 0 h 1390656"/>
              <a:gd name="connsiteX0" fmla="*/ 1714500 w 1777786"/>
              <a:gd name="connsiteY0" fmla="*/ 0 h 1390656"/>
              <a:gd name="connsiteX1" fmla="*/ 0 w 1777786"/>
              <a:gd name="connsiteY1" fmla="*/ 0 h 1390656"/>
              <a:gd name="connsiteX2" fmla="*/ 0 w 1777786"/>
              <a:gd name="connsiteY2" fmla="*/ 1308100 h 1390656"/>
              <a:gd name="connsiteX3" fmla="*/ 444500 w 1777786"/>
              <a:gd name="connsiteY3" fmla="*/ 1371600 h 1390656"/>
              <a:gd name="connsiteX4" fmla="*/ 889000 w 1777786"/>
              <a:gd name="connsiteY4" fmla="*/ 1257300 h 1390656"/>
              <a:gd name="connsiteX5" fmla="*/ 1320800 w 1777786"/>
              <a:gd name="connsiteY5" fmla="*/ 1384300 h 1390656"/>
              <a:gd name="connsiteX6" fmla="*/ 1712964 w 1777786"/>
              <a:gd name="connsiteY6" fmla="*/ 1295439 h 1390656"/>
              <a:gd name="connsiteX7" fmla="*/ 1770113 w 1777786"/>
              <a:gd name="connsiteY7" fmla="*/ 1068428 h 1390656"/>
              <a:gd name="connsiteX8" fmla="*/ 1666927 w 1777786"/>
              <a:gd name="connsiteY8" fmla="*/ 747755 h 1390656"/>
              <a:gd name="connsiteX9" fmla="*/ 1747888 w 1777786"/>
              <a:gd name="connsiteY9" fmla="*/ 482644 h 1390656"/>
              <a:gd name="connsiteX10" fmla="*/ 1668514 w 1777786"/>
              <a:gd name="connsiteY10" fmla="*/ 266746 h 1390656"/>
              <a:gd name="connsiteX11" fmla="*/ 1714500 w 1777786"/>
              <a:gd name="connsiteY11" fmla="*/ 0 h 1390656"/>
              <a:gd name="connsiteX0" fmla="*/ 1714500 w 1777786"/>
              <a:gd name="connsiteY0" fmla="*/ 0 h 1390656"/>
              <a:gd name="connsiteX1" fmla="*/ 0 w 1777786"/>
              <a:gd name="connsiteY1" fmla="*/ 0 h 1390656"/>
              <a:gd name="connsiteX2" fmla="*/ 0 w 1777786"/>
              <a:gd name="connsiteY2" fmla="*/ 1308100 h 1390656"/>
              <a:gd name="connsiteX3" fmla="*/ 444500 w 1777786"/>
              <a:gd name="connsiteY3" fmla="*/ 1371600 h 1390656"/>
              <a:gd name="connsiteX4" fmla="*/ 889000 w 1777786"/>
              <a:gd name="connsiteY4" fmla="*/ 1257300 h 1390656"/>
              <a:gd name="connsiteX5" fmla="*/ 1320800 w 1777786"/>
              <a:gd name="connsiteY5" fmla="*/ 1384300 h 1390656"/>
              <a:gd name="connsiteX6" fmla="*/ 1712964 w 1777786"/>
              <a:gd name="connsiteY6" fmla="*/ 1295439 h 1390656"/>
              <a:gd name="connsiteX7" fmla="*/ 1770113 w 1777786"/>
              <a:gd name="connsiteY7" fmla="*/ 1068428 h 1390656"/>
              <a:gd name="connsiteX8" fmla="*/ 1666927 w 1777786"/>
              <a:gd name="connsiteY8" fmla="*/ 747755 h 1390656"/>
              <a:gd name="connsiteX9" fmla="*/ 1747888 w 1777786"/>
              <a:gd name="connsiteY9" fmla="*/ 482644 h 1390656"/>
              <a:gd name="connsiteX10" fmla="*/ 1668514 w 1777786"/>
              <a:gd name="connsiteY10" fmla="*/ 266746 h 1390656"/>
              <a:gd name="connsiteX11" fmla="*/ 1714500 w 1777786"/>
              <a:gd name="connsiteY11" fmla="*/ 0 h 1390656"/>
              <a:gd name="connsiteX0" fmla="*/ 1714500 w 1777786"/>
              <a:gd name="connsiteY0" fmla="*/ 0 h 1387519"/>
              <a:gd name="connsiteX1" fmla="*/ 0 w 1777786"/>
              <a:gd name="connsiteY1" fmla="*/ 0 h 1387519"/>
              <a:gd name="connsiteX2" fmla="*/ 0 w 1777786"/>
              <a:gd name="connsiteY2" fmla="*/ 1308100 h 1387519"/>
              <a:gd name="connsiteX3" fmla="*/ 444500 w 1777786"/>
              <a:gd name="connsiteY3" fmla="*/ 1371600 h 1387519"/>
              <a:gd name="connsiteX4" fmla="*/ 889000 w 1777786"/>
              <a:gd name="connsiteY4" fmla="*/ 1257300 h 1387519"/>
              <a:gd name="connsiteX5" fmla="*/ 1390704 w 1777786"/>
              <a:gd name="connsiteY5" fmla="*/ 1381163 h 1387519"/>
              <a:gd name="connsiteX6" fmla="*/ 1712964 w 1777786"/>
              <a:gd name="connsiteY6" fmla="*/ 1295439 h 1387519"/>
              <a:gd name="connsiteX7" fmla="*/ 1770113 w 1777786"/>
              <a:gd name="connsiteY7" fmla="*/ 1068428 h 1387519"/>
              <a:gd name="connsiteX8" fmla="*/ 1666927 w 1777786"/>
              <a:gd name="connsiteY8" fmla="*/ 747755 h 1387519"/>
              <a:gd name="connsiteX9" fmla="*/ 1747888 w 1777786"/>
              <a:gd name="connsiteY9" fmla="*/ 482644 h 1387519"/>
              <a:gd name="connsiteX10" fmla="*/ 1668514 w 1777786"/>
              <a:gd name="connsiteY10" fmla="*/ 266746 h 1387519"/>
              <a:gd name="connsiteX11" fmla="*/ 1714500 w 1777786"/>
              <a:gd name="connsiteY11" fmla="*/ 0 h 1387519"/>
              <a:gd name="connsiteX0" fmla="*/ 1714500 w 1777786"/>
              <a:gd name="connsiteY0" fmla="*/ 0 h 1381428"/>
              <a:gd name="connsiteX1" fmla="*/ 0 w 1777786"/>
              <a:gd name="connsiteY1" fmla="*/ 0 h 1381428"/>
              <a:gd name="connsiteX2" fmla="*/ 0 w 1777786"/>
              <a:gd name="connsiteY2" fmla="*/ 1308100 h 1381428"/>
              <a:gd name="connsiteX3" fmla="*/ 444500 w 1777786"/>
              <a:gd name="connsiteY3" fmla="*/ 1371600 h 1381428"/>
              <a:gd name="connsiteX4" fmla="*/ 977957 w 1777786"/>
              <a:gd name="connsiteY4" fmla="*/ 1293851 h 1381428"/>
              <a:gd name="connsiteX5" fmla="*/ 1390704 w 1777786"/>
              <a:gd name="connsiteY5" fmla="*/ 1381163 h 1381428"/>
              <a:gd name="connsiteX6" fmla="*/ 1712964 w 1777786"/>
              <a:gd name="connsiteY6" fmla="*/ 1295439 h 1381428"/>
              <a:gd name="connsiteX7" fmla="*/ 1770113 w 1777786"/>
              <a:gd name="connsiteY7" fmla="*/ 1068428 h 1381428"/>
              <a:gd name="connsiteX8" fmla="*/ 1666927 w 1777786"/>
              <a:gd name="connsiteY8" fmla="*/ 747755 h 1381428"/>
              <a:gd name="connsiteX9" fmla="*/ 1747888 w 1777786"/>
              <a:gd name="connsiteY9" fmla="*/ 482644 h 1381428"/>
              <a:gd name="connsiteX10" fmla="*/ 1668514 w 1777786"/>
              <a:gd name="connsiteY10" fmla="*/ 266746 h 1381428"/>
              <a:gd name="connsiteX11" fmla="*/ 1714500 w 1777786"/>
              <a:gd name="connsiteY11" fmla="*/ 0 h 1381428"/>
              <a:gd name="connsiteX0" fmla="*/ 1714500 w 1777786"/>
              <a:gd name="connsiteY0" fmla="*/ 0 h 1536700"/>
              <a:gd name="connsiteX1" fmla="*/ 0 w 1777786"/>
              <a:gd name="connsiteY1" fmla="*/ 0 h 1536700"/>
              <a:gd name="connsiteX2" fmla="*/ 0 w 1777786"/>
              <a:gd name="connsiteY2" fmla="*/ 1308100 h 1536700"/>
              <a:gd name="connsiteX3" fmla="*/ 444500 w 1777786"/>
              <a:gd name="connsiteY3" fmla="*/ 1371600 h 1536700"/>
              <a:gd name="connsiteX4" fmla="*/ 977957 w 1777786"/>
              <a:gd name="connsiteY4" fmla="*/ 1293851 h 1536700"/>
              <a:gd name="connsiteX5" fmla="*/ 1390704 w 1777786"/>
              <a:gd name="connsiteY5" fmla="*/ 1381163 h 1536700"/>
              <a:gd name="connsiteX6" fmla="*/ 1712964 w 1777786"/>
              <a:gd name="connsiteY6" fmla="*/ 1295439 h 1536700"/>
              <a:gd name="connsiteX7" fmla="*/ 1770113 w 1777786"/>
              <a:gd name="connsiteY7" fmla="*/ 1068428 h 1536700"/>
              <a:gd name="connsiteX8" fmla="*/ 1666927 w 1777786"/>
              <a:gd name="connsiteY8" fmla="*/ 747755 h 1536700"/>
              <a:gd name="connsiteX9" fmla="*/ 1747888 w 1777786"/>
              <a:gd name="connsiteY9" fmla="*/ 482644 h 1536700"/>
              <a:gd name="connsiteX10" fmla="*/ 1668514 w 1777786"/>
              <a:gd name="connsiteY10" fmla="*/ 266746 h 1536700"/>
              <a:gd name="connsiteX11" fmla="*/ 1714500 w 1777786"/>
              <a:gd name="connsiteY11" fmla="*/ 0 h 1536700"/>
              <a:gd name="connsiteX0" fmla="*/ 1714500 w 1777786"/>
              <a:gd name="connsiteY0" fmla="*/ 0 h 1381428"/>
              <a:gd name="connsiteX1" fmla="*/ 0 w 1777786"/>
              <a:gd name="connsiteY1" fmla="*/ 0 h 1381428"/>
              <a:gd name="connsiteX2" fmla="*/ 0 w 1777786"/>
              <a:gd name="connsiteY2" fmla="*/ 1308100 h 1381428"/>
              <a:gd name="connsiteX3" fmla="*/ 444500 w 1777786"/>
              <a:gd name="connsiteY3" fmla="*/ 1371600 h 1381428"/>
              <a:gd name="connsiteX4" fmla="*/ 977957 w 1777786"/>
              <a:gd name="connsiteY4" fmla="*/ 1293851 h 1381428"/>
              <a:gd name="connsiteX5" fmla="*/ 1390704 w 1777786"/>
              <a:gd name="connsiteY5" fmla="*/ 1381163 h 1381428"/>
              <a:gd name="connsiteX6" fmla="*/ 1712964 w 1777786"/>
              <a:gd name="connsiteY6" fmla="*/ 1295439 h 1381428"/>
              <a:gd name="connsiteX7" fmla="*/ 1770113 w 1777786"/>
              <a:gd name="connsiteY7" fmla="*/ 1068428 h 1381428"/>
              <a:gd name="connsiteX8" fmla="*/ 1666927 w 1777786"/>
              <a:gd name="connsiteY8" fmla="*/ 747755 h 1381428"/>
              <a:gd name="connsiteX9" fmla="*/ 1747888 w 1777786"/>
              <a:gd name="connsiteY9" fmla="*/ 482644 h 1381428"/>
              <a:gd name="connsiteX10" fmla="*/ 1668514 w 1777786"/>
              <a:gd name="connsiteY10" fmla="*/ 266746 h 1381428"/>
              <a:gd name="connsiteX11" fmla="*/ 1714500 w 1777786"/>
              <a:gd name="connsiteY11" fmla="*/ 0 h 1381428"/>
              <a:gd name="connsiteX0" fmla="*/ 1714500 w 1777786"/>
              <a:gd name="connsiteY0" fmla="*/ 0 h 1424555"/>
              <a:gd name="connsiteX1" fmla="*/ 0 w 1777786"/>
              <a:gd name="connsiteY1" fmla="*/ 0 h 1424555"/>
              <a:gd name="connsiteX2" fmla="*/ 0 w 1777786"/>
              <a:gd name="connsiteY2" fmla="*/ 1308100 h 1424555"/>
              <a:gd name="connsiteX3" fmla="*/ 523935 w 1777786"/>
              <a:gd name="connsiteY3" fmla="*/ 1416088 h 1424555"/>
              <a:gd name="connsiteX4" fmla="*/ 977957 w 1777786"/>
              <a:gd name="connsiteY4" fmla="*/ 1293851 h 1424555"/>
              <a:gd name="connsiteX5" fmla="*/ 1390704 w 1777786"/>
              <a:gd name="connsiteY5" fmla="*/ 1381163 h 1424555"/>
              <a:gd name="connsiteX6" fmla="*/ 1712964 w 1777786"/>
              <a:gd name="connsiteY6" fmla="*/ 1295439 h 1424555"/>
              <a:gd name="connsiteX7" fmla="*/ 1770113 w 1777786"/>
              <a:gd name="connsiteY7" fmla="*/ 1068428 h 1424555"/>
              <a:gd name="connsiteX8" fmla="*/ 1666927 w 1777786"/>
              <a:gd name="connsiteY8" fmla="*/ 747755 h 1424555"/>
              <a:gd name="connsiteX9" fmla="*/ 1747888 w 1777786"/>
              <a:gd name="connsiteY9" fmla="*/ 482644 h 1424555"/>
              <a:gd name="connsiteX10" fmla="*/ 1668514 w 1777786"/>
              <a:gd name="connsiteY10" fmla="*/ 266746 h 1424555"/>
              <a:gd name="connsiteX11" fmla="*/ 1714500 w 1777786"/>
              <a:gd name="connsiteY11" fmla="*/ 0 h 1424555"/>
              <a:gd name="connsiteX0" fmla="*/ 1714500 w 1777786"/>
              <a:gd name="connsiteY0" fmla="*/ 0 h 1424555"/>
              <a:gd name="connsiteX1" fmla="*/ 0 w 1777786"/>
              <a:gd name="connsiteY1" fmla="*/ 0 h 1424555"/>
              <a:gd name="connsiteX2" fmla="*/ 0 w 1777786"/>
              <a:gd name="connsiteY2" fmla="*/ 1308100 h 1424555"/>
              <a:gd name="connsiteX3" fmla="*/ 523935 w 1777786"/>
              <a:gd name="connsiteY3" fmla="*/ 1416088 h 1424555"/>
              <a:gd name="connsiteX4" fmla="*/ 977957 w 1777786"/>
              <a:gd name="connsiteY4" fmla="*/ 1293851 h 1424555"/>
              <a:gd name="connsiteX5" fmla="*/ 1390704 w 1777786"/>
              <a:gd name="connsiteY5" fmla="*/ 1381163 h 1424555"/>
              <a:gd name="connsiteX6" fmla="*/ 1712964 w 1777786"/>
              <a:gd name="connsiteY6" fmla="*/ 1295439 h 1424555"/>
              <a:gd name="connsiteX7" fmla="*/ 1770113 w 1777786"/>
              <a:gd name="connsiteY7" fmla="*/ 1068428 h 1424555"/>
              <a:gd name="connsiteX8" fmla="*/ 1666927 w 1777786"/>
              <a:gd name="connsiteY8" fmla="*/ 747755 h 1424555"/>
              <a:gd name="connsiteX9" fmla="*/ 1747888 w 1777786"/>
              <a:gd name="connsiteY9" fmla="*/ 482644 h 1424555"/>
              <a:gd name="connsiteX10" fmla="*/ 1668514 w 1777786"/>
              <a:gd name="connsiteY10" fmla="*/ 266746 h 1424555"/>
              <a:gd name="connsiteX11" fmla="*/ 1714500 w 1777786"/>
              <a:gd name="connsiteY11" fmla="*/ 0 h 1424555"/>
              <a:gd name="connsiteX0" fmla="*/ 1657274 w 1777786"/>
              <a:gd name="connsiteY0" fmla="*/ 0 h 1424555"/>
              <a:gd name="connsiteX1" fmla="*/ 0 w 1777786"/>
              <a:gd name="connsiteY1" fmla="*/ 0 h 1424555"/>
              <a:gd name="connsiteX2" fmla="*/ 0 w 1777786"/>
              <a:gd name="connsiteY2" fmla="*/ 1308100 h 1424555"/>
              <a:gd name="connsiteX3" fmla="*/ 523935 w 1777786"/>
              <a:gd name="connsiteY3" fmla="*/ 1416088 h 1424555"/>
              <a:gd name="connsiteX4" fmla="*/ 977957 w 1777786"/>
              <a:gd name="connsiteY4" fmla="*/ 1293851 h 1424555"/>
              <a:gd name="connsiteX5" fmla="*/ 1390704 w 1777786"/>
              <a:gd name="connsiteY5" fmla="*/ 1381163 h 1424555"/>
              <a:gd name="connsiteX6" fmla="*/ 1712964 w 1777786"/>
              <a:gd name="connsiteY6" fmla="*/ 1295439 h 1424555"/>
              <a:gd name="connsiteX7" fmla="*/ 1770113 w 1777786"/>
              <a:gd name="connsiteY7" fmla="*/ 1068428 h 1424555"/>
              <a:gd name="connsiteX8" fmla="*/ 1666927 w 1777786"/>
              <a:gd name="connsiteY8" fmla="*/ 747755 h 1424555"/>
              <a:gd name="connsiteX9" fmla="*/ 1747888 w 1777786"/>
              <a:gd name="connsiteY9" fmla="*/ 482644 h 1424555"/>
              <a:gd name="connsiteX10" fmla="*/ 1668514 w 1777786"/>
              <a:gd name="connsiteY10" fmla="*/ 266746 h 1424555"/>
              <a:gd name="connsiteX11" fmla="*/ 1657274 w 1777786"/>
              <a:gd name="connsiteY11" fmla="*/ 0 h 1424555"/>
              <a:gd name="connsiteX0" fmla="*/ 1657274 w 1777786"/>
              <a:gd name="connsiteY0" fmla="*/ 0 h 1424555"/>
              <a:gd name="connsiteX1" fmla="*/ 0 w 1777786"/>
              <a:gd name="connsiteY1" fmla="*/ 0 h 1424555"/>
              <a:gd name="connsiteX2" fmla="*/ 0 w 1777786"/>
              <a:gd name="connsiteY2" fmla="*/ 1308100 h 1424555"/>
              <a:gd name="connsiteX3" fmla="*/ 523935 w 1777786"/>
              <a:gd name="connsiteY3" fmla="*/ 1416088 h 1424555"/>
              <a:gd name="connsiteX4" fmla="*/ 977957 w 1777786"/>
              <a:gd name="connsiteY4" fmla="*/ 1293851 h 1424555"/>
              <a:gd name="connsiteX5" fmla="*/ 1390704 w 1777786"/>
              <a:gd name="connsiteY5" fmla="*/ 1381163 h 1424555"/>
              <a:gd name="connsiteX6" fmla="*/ 1712964 w 1777786"/>
              <a:gd name="connsiteY6" fmla="*/ 1295439 h 1424555"/>
              <a:gd name="connsiteX7" fmla="*/ 1770113 w 1777786"/>
              <a:gd name="connsiteY7" fmla="*/ 1068428 h 1424555"/>
              <a:gd name="connsiteX8" fmla="*/ 1666927 w 1777786"/>
              <a:gd name="connsiteY8" fmla="*/ 747755 h 1424555"/>
              <a:gd name="connsiteX9" fmla="*/ 1747888 w 1777786"/>
              <a:gd name="connsiteY9" fmla="*/ 482644 h 1424555"/>
              <a:gd name="connsiteX10" fmla="*/ 1668514 w 1777786"/>
              <a:gd name="connsiteY10" fmla="*/ 266746 h 1424555"/>
              <a:gd name="connsiteX11" fmla="*/ 1657274 w 1777786"/>
              <a:gd name="connsiteY11" fmla="*/ 0 h 1424555"/>
              <a:gd name="connsiteX0" fmla="*/ 1657274 w 1777786"/>
              <a:gd name="connsiteY0" fmla="*/ 0 h 1424555"/>
              <a:gd name="connsiteX1" fmla="*/ 0 w 1777786"/>
              <a:gd name="connsiteY1" fmla="*/ 0 h 1424555"/>
              <a:gd name="connsiteX2" fmla="*/ 0 w 1777786"/>
              <a:gd name="connsiteY2" fmla="*/ 1308100 h 1424555"/>
              <a:gd name="connsiteX3" fmla="*/ 523935 w 1777786"/>
              <a:gd name="connsiteY3" fmla="*/ 1416088 h 1424555"/>
              <a:gd name="connsiteX4" fmla="*/ 977957 w 1777786"/>
              <a:gd name="connsiteY4" fmla="*/ 1293851 h 1424555"/>
              <a:gd name="connsiteX5" fmla="*/ 1390704 w 1777786"/>
              <a:gd name="connsiteY5" fmla="*/ 1381163 h 1424555"/>
              <a:gd name="connsiteX6" fmla="*/ 1712964 w 1777786"/>
              <a:gd name="connsiteY6" fmla="*/ 1295439 h 1424555"/>
              <a:gd name="connsiteX7" fmla="*/ 1770113 w 1777786"/>
              <a:gd name="connsiteY7" fmla="*/ 1068428 h 1424555"/>
              <a:gd name="connsiteX8" fmla="*/ 1666927 w 1777786"/>
              <a:gd name="connsiteY8" fmla="*/ 747755 h 1424555"/>
              <a:gd name="connsiteX9" fmla="*/ 1747888 w 1777786"/>
              <a:gd name="connsiteY9" fmla="*/ 482644 h 1424555"/>
              <a:gd name="connsiteX10" fmla="*/ 1668514 w 1777786"/>
              <a:gd name="connsiteY10" fmla="*/ 266746 h 1424555"/>
              <a:gd name="connsiteX11" fmla="*/ 1657274 w 1777786"/>
              <a:gd name="connsiteY11" fmla="*/ 0 h 1424555"/>
              <a:gd name="connsiteX0" fmla="*/ 1657274 w 1777786"/>
              <a:gd name="connsiteY0" fmla="*/ 0 h 1424555"/>
              <a:gd name="connsiteX1" fmla="*/ 0 w 1777786"/>
              <a:gd name="connsiteY1" fmla="*/ 0 h 1424555"/>
              <a:gd name="connsiteX2" fmla="*/ 0 w 1777786"/>
              <a:gd name="connsiteY2" fmla="*/ 1308100 h 1424555"/>
              <a:gd name="connsiteX3" fmla="*/ 523935 w 1777786"/>
              <a:gd name="connsiteY3" fmla="*/ 1416088 h 1424555"/>
              <a:gd name="connsiteX4" fmla="*/ 977957 w 1777786"/>
              <a:gd name="connsiteY4" fmla="*/ 1293851 h 1424555"/>
              <a:gd name="connsiteX5" fmla="*/ 1390704 w 1777786"/>
              <a:gd name="connsiteY5" fmla="*/ 1381163 h 1424555"/>
              <a:gd name="connsiteX6" fmla="*/ 1712964 w 1777786"/>
              <a:gd name="connsiteY6" fmla="*/ 1295439 h 1424555"/>
              <a:gd name="connsiteX7" fmla="*/ 1770113 w 1777786"/>
              <a:gd name="connsiteY7" fmla="*/ 1068428 h 1424555"/>
              <a:gd name="connsiteX8" fmla="*/ 1666927 w 1777786"/>
              <a:gd name="connsiteY8" fmla="*/ 747755 h 1424555"/>
              <a:gd name="connsiteX9" fmla="*/ 1709839 w 1777786"/>
              <a:gd name="connsiteY9" fmla="*/ 463638 h 1424555"/>
              <a:gd name="connsiteX10" fmla="*/ 1668514 w 1777786"/>
              <a:gd name="connsiteY10" fmla="*/ 266746 h 1424555"/>
              <a:gd name="connsiteX11" fmla="*/ 1657274 w 1777786"/>
              <a:gd name="connsiteY11" fmla="*/ 0 h 1424555"/>
              <a:gd name="connsiteX0" fmla="*/ 1657274 w 1777786"/>
              <a:gd name="connsiteY0" fmla="*/ 0 h 1424555"/>
              <a:gd name="connsiteX1" fmla="*/ 0 w 1777786"/>
              <a:gd name="connsiteY1" fmla="*/ 0 h 1424555"/>
              <a:gd name="connsiteX2" fmla="*/ 0 w 1777786"/>
              <a:gd name="connsiteY2" fmla="*/ 1308100 h 1424555"/>
              <a:gd name="connsiteX3" fmla="*/ 523935 w 1777786"/>
              <a:gd name="connsiteY3" fmla="*/ 1416088 h 1424555"/>
              <a:gd name="connsiteX4" fmla="*/ 977957 w 1777786"/>
              <a:gd name="connsiteY4" fmla="*/ 1293851 h 1424555"/>
              <a:gd name="connsiteX5" fmla="*/ 1390704 w 1777786"/>
              <a:gd name="connsiteY5" fmla="*/ 1381163 h 1424555"/>
              <a:gd name="connsiteX6" fmla="*/ 1712964 w 1777786"/>
              <a:gd name="connsiteY6" fmla="*/ 1295439 h 1424555"/>
              <a:gd name="connsiteX7" fmla="*/ 1770113 w 1777786"/>
              <a:gd name="connsiteY7" fmla="*/ 1068428 h 1424555"/>
              <a:gd name="connsiteX8" fmla="*/ 1666927 w 1777786"/>
              <a:gd name="connsiteY8" fmla="*/ 747755 h 1424555"/>
              <a:gd name="connsiteX9" fmla="*/ 1702696 w 1777786"/>
              <a:gd name="connsiteY9" fmla="*/ 470781 h 1424555"/>
              <a:gd name="connsiteX10" fmla="*/ 1668514 w 1777786"/>
              <a:gd name="connsiteY10" fmla="*/ 266746 h 1424555"/>
              <a:gd name="connsiteX11" fmla="*/ 1657274 w 1777786"/>
              <a:gd name="connsiteY11" fmla="*/ 0 h 1424555"/>
              <a:gd name="connsiteX0" fmla="*/ 1657274 w 1719551"/>
              <a:gd name="connsiteY0" fmla="*/ 0 h 1424555"/>
              <a:gd name="connsiteX1" fmla="*/ 0 w 1719551"/>
              <a:gd name="connsiteY1" fmla="*/ 0 h 1424555"/>
              <a:gd name="connsiteX2" fmla="*/ 0 w 1719551"/>
              <a:gd name="connsiteY2" fmla="*/ 1308100 h 1424555"/>
              <a:gd name="connsiteX3" fmla="*/ 523935 w 1719551"/>
              <a:gd name="connsiteY3" fmla="*/ 1416088 h 1424555"/>
              <a:gd name="connsiteX4" fmla="*/ 977957 w 1719551"/>
              <a:gd name="connsiteY4" fmla="*/ 1293851 h 1424555"/>
              <a:gd name="connsiteX5" fmla="*/ 1390704 w 1719551"/>
              <a:gd name="connsiteY5" fmla="*/ 1381163 h 1424555"/>
              <a:gd name="connsiteX6" fmla="*/ 1712964 w 1719551"/>
              <a:gd name="connsiteY6" fmla="*/ 1295439 h 1424555"/>
              <a:gd name="connsiteX7" fmla="*/ 1672532 w 1719551"/>
              <a:gd name="connsiteY7" fmla="*/ 1066087 h 1424555"/>
              <a:gd name="connsiteX8" fmla="*/ 1666927 w 1719551"/>
              <a:gd name="connsiteY8" fmla="*/ 747755 h 1424555"/>
              <a:gd name="connsiteX9" fmla="*/ 1702696 w 1719551"/>
              <a:gd name="connsiteY9" fmla="*/ 470781 h 1424555"/>
              <a:gd name="connsiteX10" fmla="*/ 1668514 w 1719551"/>
              <a:gd name="connsiteY10" fmla="*/ 266746 h 1424555"/>
              <a:gd name="connsiteX11" fmla="*/ 1657274 w 1719551"/>
              <a:gd name="connsiteY11" fmla="*/ 0 h 1424555"/>
              <a:gd name="connsiteX0" fmla="*/ 1657274 w 1719551"/>
              <a:gd name="connsiteY0" fmla="*/ 0 h 1424555"/>
              <a:gd name="connsiteX1" fmla="*/ 0 w 1719551"/>
              <a:gd name="connsiteY1" fmla="*/ 0 h 1424555"/>
              <a:gd name="connsiteX2" fmla="*/ 0 w 1719551"/>
              <a:gd name="connsiteY2" fmla="*/ 1308100 h 1424555"/>
              <a:gd name="connsiteX3" fmla="*/ 523935 w 1719551"/>
              <a:gd name="connsiteY3" fmla="*/ 1416088 h 1424555"/>
              <a:gd name="connsiteX4" fmla="*/ 977957 w 1719551"/>
              <a:gd name="connsiteY4" fmla="*/ 1293851 h 1424555"/>
              <a:gd name="connsiteX5" fmla="*/ 1390704 w 1719551"/>
              <a:gd name="connsiteY5" fmla="*/ 1381163 h 1424555"/>
              <a:gd name="connsiteX6" fmla="*/ 1712964 w 1719551"/>
              <a:gd name="connsiteY6" fmla="*/ 1295439 h 1424555"/>
              <a:gd name="connsiteX7" fmla="*/ 1693963 w 1719551"/>
              <a:gd name="connsiteY7" fmla="*/ 1058943 h 1424555"/>
              <a:gd name="connsiteX8" fmla="*/ 1666927 w 1719551"/>
              <a:gd name="connsiteY8" fmla="*/ 747755 h 1424555"/>
              <a:gd name="connsiteX9" fmla="*/ 1702696 w 1719551"/>
              <a:gd name="connsiteY9" fmla="*/ 470781 h 1424555"/>
              <a:gd name="connsiteX10" fmla="*/ 1668514 w 1719551"/>
              <a:gd name="connsiteY10" fmla="*/ 266746 h 1424555"/>
              <a:gd name="connsiteX11" fmla="*/ 1657274 w 1719551"/>
              <a:gd name="connsiteY11" fmla="*/ 0 h 1424555"/>
              <a:gd name="connsiteX0" fmla="*/ 1657274 w 1719551"/>
              <a:gd name="connsiteY0" fmla="*/ 0 h 1424555"/>
              <a:gd name="connsiteX1" fmla="*/ 0 w 1719551"/>
              <a:gd name="connsiteY1" fmla="*/ 0 h 1424555"/>
              <a:gd name="connsiteX2" fmla="*/ 0 w 1719551"/>
              <a:gd name="connsiteY2" fmla="*/ 1308100 h 1424555"/>
              <a:gd name="connsiteX3" fmla="*/ 523935 w 1719551"/>
              <a:gd name="connsiteY3" fmla="*/ 1416088 h 1424555"/>
              <a:gd name="connsiteX4" fmla="*/ 977957 w 1719551"/>
              <a:gd name="connsiteY4" fmla="*/ 1293851 h 1424555"/>
              <a:gd name="connsiteX5" fmla="*/ 1390704 w 1719551"/>
              <a:gd name="connsiteY5" fmla="*/ 1381163 h 1424555"/>
              <a:gd name="connsiteX6" fmla="*/ 1712964 w 1719551"/>
              <a:gd name="connsiteY6" fmla="*/ 1295439 h 1424555"/>
              <a:gd name="connsiteX7" fmla="*/ 1693963 w 1719551"/>
              <a:gd name="connsiteY7" fmla="*/ 1058943 h 1424555"/>
              <a:gd name="connsiteX8" fmla="*/ 1666927 w 1719551"/>
              <a:gd name="connsiteY8" fmla="*/ 747755 h 1424555"/>
              <a:gd name="connsiteX9" fmla="*/ 1702696 w 1719551"/>
              <a:gd name="connsiteY9" fmla="*/ 470781 h 1424555"/>
              <a:gd name="connsiteX10" fmla="*/ 1668514 w 1719551"/>
              <a:gd name="connsiteY10" fmla="*/ 266746 h 1424555"/>
              <a:gd name="connsiteX11" fmla="*/ 1657274 w 1719551"/>
              <a:gd name="connsiteY11" fmla="*/ 0 h 1424555"/>
              <a:gd name="connsiteX0" fmla="*/ 1657274 w 1754023"/>
              <a:gd name="connsiteY0" fmla="*/ 0 h 1424555"/>
              <a:gd name="connsiteX1" fmla="*/ 0 w 1754023"/>
              <a:gd name="connsiteY1" fmla="*/ 0 h 1424555"/>
              <a:gd name="connsiteX2" fmla="*/ 0 w 1754023"/>
              <a:gd name="connsiteY2" fmla="*/ 1308100 h 1424555"/>
              <a:gd name="connsiteX3" fmla="*/ 523935 w 1754023"/>
              <a:gd name="connsiteY3" fmla="*/ 1416088 h 1424555"/>
              <a:gd name="connsiteX4" fmla="*/ 977957 w 1754023"/>
              <a:gd name="connsiteY4" fmla="*/ 1293851 h 1424555"/>
              <a:gd name="connsiteX5" fmla="*/ 1390704 w 1754023"/>
              <a:gd name="connsiteY5" fmla="*/ 1381163 h 1424555"/>
              <a:gd name="connsiteX6" fmla="*/ 1712964 w 1754023"/>
              <a:gd name="connsiteY6" fmla="*/ 1295439 h 1424555"/>
              <a:gd name="connsiteX7" fmla="*/ 1693963 w 1754023"/>
              <a:gd name="connsiteY7" fmla="*/ 1058943 h 1424555"/>
              <a:gd name="connsiteX8" fmla="*/ 1666927 w 1754023"/>
              <a:gd name="connsiteY8" fmla="*/ 747755 h 1424555"/>
              <a:gd name="connsiteX9" fmla="*/ 1702696 w 1754023"/>
              <a:gd name="connsiteY9" fmla="*/ 470781 h 1424555"/>
              <a:gd name="connsiteX10" fmla="*/ 1668514 w 1754023"/>
              <a:gd name="connsiteY10" fmla="*/ 266746 h 1424555"/>
              <a:gd name="connsiteX11" fmla="*/ 1657274 w 1754023"/>
              <a:gd name="connsiteY11" fmla="*/ 0 h 1424555"/>
              <a:gd name="connsiteX0" fmla="*/ 1657274 w 1754023"/>
              <a:gd name="connsiteY0" fmla="*/ 0 h 1424555"/>
              <a:gd name="connsiteX1" fmla="*/ 0 w 1754023"/>
              <a:gd name="connsiteY1" fmla="*/ 0 h 1424555"/>
              <a:gd name="connsiteX2" fmla="*/ 0 w 1754023"/>
              <a:gd name="connsiteY2" fmla="*/ 1308100 h 1424555"/>
              <a:gd name="connsiteX3" fmla="*/ 523935 w 1754023"/>
              <a:gd name="connsiteY3" fmla="*/ 1416088 h 1424555"/>
              <a:gd name="connsiteX4" fmla="*/ 977957 w 1754023"/>
              <a:gd name="connsiteY4" fmla="*/ 1293851 h 1424555"/>
              <a:gd name="connsiteX5" fmla="*/ 1390704 w 1754023"/>
              <a:gd name="connsiteY5" fmla="*/ 1381163 h 1424555"/>
              <a:gd name="connsiteX6" fmla="*/ 1712964 w 1754023"/>
              <a:gd name="connsiteY6" fmla="*/ 1295439 h 1424555"/>
              <a:gd name="connsiteX7" fmla="*/ 1693963 w 1754023"/>
              <a:gd name="connsiteY7" fmla="*/ 1058943 h 1424555"/>
              <a:gd name="connsiteX8" fmla="*/ 1666927 w 1754023"/>
              <a:gd name="connsiteY8" fmla="*/ 747755 h 1424555"/>
              <a:gd name="connsiteX9" fmla="*/ 1702696 w 1754023"/>
              <a:gd name="connsiteY9" fmla="*/ 470781 h 1424555"/>
              <a:gd name="connsiteX10" fmla="*/ 1668514 w 1754023"/>
              <a:gd name="connsiteY10" fmla="*/ 266746 h 1424555"/>
              <a:gd name="connsiteX11" fmla="*/ 1657274 w 1754023"/>
              <a:gd name="connsiteY11" fmla="*/ 0 h 1424555"/>
              <a:gd name="connsiteX0" fmla="*/ 1657274 w 1744498"/>
              <a:gd name="connsiteY0" fmla="*/ 0 h 1424555"/>
              <a:gd name="connsiteX1" fmla="*/ 0 w 1744498"/>
              <a:gd name="connsiteY1" fmla="*/ 0 h 1424555"/>
              <a:gd name="connsiteX2" fmla="*/ 0 w 1744498"/>
              <a:gd name="connsiteY2" fmla="*/ 1308100 h 1424555"/>
              <a:gd name="connsiteX3" fmla="*/ 523935 w 1744498"/>
              <a:gd name="connsiteY3" fmla="*/ 1416088 h 1424555"/>
              <a:gd name="connsiteX4" fmla="*/ 977957 w 1744498"/>
              <a:gd name="connsiteY4" fmla="*/ 1293851 h 1424555"/>
              <a:gd name="connsiteX5" fmla="*/ 1390704 w 1744498"/>
              <a:gd name="connsiteY5" fmla="*/ 1381163 h 1424555"/>
              <a:gd name="connsiteX6" fmla="*/ 1712964 w 1744498"/>
              <a:gd name="connsiteY6" fmla="*/ 1295439 h 1424555"/>
              <a:gd name="connsiteX7" fmla="*/ 1684438 w 1744498"/>
              <a:gd name="connsiteY7" fmla="*/ 1058943 h 1424555"/>
              <a:gd name="connsiteX8" fmla="*/ 1666927 w 1744498"/>
              <a:gd name="connsiteY8" fmla="*/ 747755 h 1424555"/>
              <a:gd name="connsiteX9" fmla="*/ 1702696 w 1744498"/>
              <a:gd name="connsiteY9" fmla="*/ 470781 h 1424555"/>
              <a:gd name="connsiteX10" fmla="*/ 1668514 w 1744498"/>
              <a:gd name="connsiteY10" fmla="*/ 266746 h 1424555"/>
              <a:gd name="connsiteX11" fmla="*/ 1657274 w 1744498"/>
              <a:gd name="connsiteY11" fmla="*/ 0 h 1424555"/>
              <a:gd name="connsiteX0" fmla="*/ 1657274 w 1744498"/>
              <a:gd name="connsiteY0" fmla="*/ 0 h 1424555"/>
              <a:gd name="connsiteX1" fmla="*/ 0 w 1744498"/>
              <a:gd name="connsiteY1" fmla="*/ 0 h 1424555"/>
              <a:gd name="connsiteX2" fmla="*/ 0 w 1744498"/>
              <a:gd name="connsiteY2" fmla="*/ 1308100 h 1424555"/>
              <a:gd name="connsiteX3" fmla="*/ 523935 w 1744498"/>
              <a:gd name="connsiteY3" fmla="*/ 1416088 h 1424555"/>
              <a:gd name="connsiteX4" fmla="*/ 977957 w 1744498"/>
              <a:gd name="connsiteY4" fmla="*/ 1293851 h 1424555"/>
              <a:gd name="connsiteX5" fmla="*/ 1390704 w 1744498"/>
              <a:gd name="connsiteY5" fmla="*/ 1381163 h 1424555"/>
              <a:gd name="connsiteX6" fmla="*/ 1712964 w 1744498"/>
              <a:gd name="connsiteY6" fmla="*/ 1295439 h 1424555"/>
              <a:gd name="connsiteX7" fmla="*/ 1684438 w 1744498"/>
              <a:gd name="connsiteY7" fmla="*/ 1058943 h 1424555"/>
              <a:gd name="connsiteX8" fmla="*/ 1666927 w 1744498"/>
              <a:gd name="connsiteY8" fmla="*/ 747755 h 1424555"/>
              <a:gd name="connsiteX9" fmla="*/ 1702696 w 1744498"/>
              <a:gd name="connsiteY9" fmla="*/ 470781 h 1424555"/>
              <a:gd name="connsiteX10" fmla="*/ 1668514 w 1744498"/>
              <a:gd name="connsiteY10" fmla="*/ 266746 h 1424555"/>
              <a:gd name="connsiteX11" fmla="*/ 1657274 w 1744498"/>
              <a:gd name="connsiteY11" fmla="*/ 0 h 1424555"/>
              <a:gd name="connsiteX0" fmla="*/ 1657274 w 1719551"/>
              <a:gd name="connsiteY0" fmla="*/ 0 h 1424555"/>
              <a:gd name="connsiteX1" fmla="*/ 0 w 1719551"/>
              <a:gd name="connsiteY1" fmla="*/ 0 h 1424555"/>
              <a:gd name="connsiteX2" fmla="*/ 0 w 1719551"/>
              <a:gd name="connsiteY2" fmla="*/ 1308100 h 1424555"/>
              <a:gd name="connsiteX3" fmla="*/ 523935 w 1719551"/>
              <a:gd name="connsiteY3" fmla="*/ 1416088 h 1424555"/>
              <a:gd name="connsiteX4" fmla="*/ 977957 w 1719551"/>
              <a:gd name="connsiteY4" fmla="*/ 1293851 h 1424555"/>
              <a:gd name="connsiteX5" fmla="*/ 1390704 w 1719551"/>
              <a:gd name="connsiteY5" fmla="*/ 1381163 h 1424555"/>
              <a:gd name="connsiteX6" fmla="*/ 1712964 w 1719551"/>
              <a:gd name="connsiteY6" fmla="*/ 1295439 h 1424555"/>
              <a:gd name="connsiteX7" fmla="*/ 1684438 w 1719551"/>
              <a:gd name="connsiteY7" fmla="*/ 1058943 h 1424555"/>
              <a:gd name="connsiteX8" fmla="*/ 1666927 w 1719551"/>
              <a:gd name="connsiteY8" fmla="*/ 747755 h 1424555"/>
              <a:gd name="connsiteX9" fmla="*/ 1702696 w 1719551"/>
              <a:gd name="connsiteY9" fmla="*/ 470781 h 1424555"/>
              <a:gd name="connsiteX10" fmla="*/ 1668514 w 1719551"/>
              <a:gd name="connsiteY10" fmla="*/ 266746 h 1424555"/>
              <a:gd name="connsiteX11" fmla="*/ 1657274 w 1719551"/>
              <a:gd name="connsiteY11" fmla="*/ 0 h 1424555"/>
              <a:gd name="connsiteX0" fmla="*/ 1657274 w 1719551"/>
              <a:gd name="connsiteY0" fmla="*/ 0 h 1424555"/>
              <a:gd name="connsiteX1" fmla="*/ 0 w 1719551"/>
              <a:gd name="connsiteY1" fmla="*/ 0 h 1424555"/>
              <a:gd name="connsiteX2" fmla="*/ 0 w 1719551"/>
              <a:gd name="connsiteY2" fmla="*/ 1308100 h 1424555"/>
              <a:gd name="connsiteX3" fmla="*/ 523935 w 1719551"/>
              <a:gd name="connsiteY3" fmla="*/ 1416088 h 1424555"/>
              <a:gd name="connsiteX4" fmla="*/ 977957 w 1719551"/>
              <a:gd name="connsiteY4" fmla="*/ 1293851 h 1424555"/>
              <a:gd name="connsiteX5" fmla="*/ 1390704 w 1719551"/>
              <a:gd name="connsiteY5" fmla="*/ 1381163 h 1424555"/>
              <a:gd name="connsiteX6" fmla="*/ 1712964 w 1719551"/>
              <a:gd name="connsiteY6" fmla="*/ 1295439 h 1424555"/>
              <a:gd name="connsiteX7" fmla="*/ 1679727 w 1719551"/>
              <a:gd name="connsiteY7" fmla="*/ 1066127 h 1424555"/>
              <a:gd name="connsiteX8" fmla="*/ 1666927 w 1719551"/>
              <a:gd name="connsiteY8" fmla="*/ 747755 h 1424555"/>
              <a:gd name="connsiteX9" fmla="*/ 1702696 w 1719551"/>
              <a:gd name="connsiteY9" fmla="*/ 470781 h 1424555"/>
              <a:gd name="connsiteX10" fmla="*/ 1668514 w 1719551"/>
              <a:gd name="connsiteY10" fmla="*/ 266746 h 1424555"/>
              <a:gd name="connsiteX11" fmla="*/ 1657274 w 1719551"/>
              <a:gd name="connsiteY11" fmla="*/ 0 h 1424555"/>
              <a:gd name="connsiteX0" fmla="*/ 1657274 w 1719551"/>
              <a:gd name="connsiteY0" fmla="*/ 0 h 1424555"/>
              <a:gd name="connsiteX1" fmla="*/ 0 w 1719551"/>
              <a:gd name="connsiteY1" fmla="*/ 0 h 1424555"/>
              <a:gd name="connsiteX2" fmla="*/ 0 w 1719551"/>
              <a:gd name="connsiteY2" fmla="*/ 1308100 h 1424555"/>
              <a:gd name="connsiteX3" fmla="*/ 523935 w 1719551"/>
              <a:gd name="connsiteY3" fmla="*/ 1416088 h 1424555"/>
              <a:gd name="connsiteX4" fmla="*/ 977957 w 1719551"/>
              <a:gd name="connsiteY4" fmla="*/ 1293851 h 1424555"/>
              <a:gd name="connsiteX5" fmla="*/ 1390704 w 1719551"/>
              <a:gd name="connsiteY5" fmla="*/ 1381163 h 1424555"/>
              <a:gd name="connsiteX6" fmla="*/ 1712964 w 1719551"/>
              <a:gd name="connsiteY6" fmla="*/ 1295439 h 1424555"/>
              <a:gd name="connsiteX7" fmla="*/ 1679727 w 1719551"/>
              <a:gd name="connsiteY7" fmla="*/ 1066127 h 1424555"/>
              <a:gd name="connsiteX8" fmla="*/ 1666927 w 1719551"/>
              <a:gd name="connsiteY8" fmla="*/ 747755 h 1424555"/>
              <a:gd name="connsiteX9" fmla="*/ 1702696 w 1719551"/>
              <a:gd name="connsiteY9" fmla="*/ 470781 h 1424555"/>
              <a:gd name="connsiteX10" fmla="*/ 1668514 w 1719551"/>
              <a:gd name="connsiteY10" fmla="*/ 266746 h 1424555"/>
              <a:gd name="connsiteX11" fmla="*/ 1657274 w 1719551"/>
              <a:gd name="connsiteY11" fmla="*/ 0 h 142455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</a:cxnLst>
            <a:rect l="l" t="t" r="r" b="b"/>
            <a:pathLst>
              <a:path w="1719551" h="1424555">
                <a:moveTo>
                  <a:pt x="1657274" y="0"/>
                </a:moveTo>
                <a:lnTo>
                  <a:pt x="0" y="0"/>
                </a:lnTo>
                <a:lnTo>
                  <a:pt x="0" y="1308100"/>
                </a:lnTo>
                <a:cubicBezTo>
                  <a:pt x="240833" y="1314487"/>
                  <a:pt x="375768" y="1424555"/>
                  <a:pt x="523935" y="1416088"/>
                </a:cubicBezTo>
                <a:cubicBezTo>
                  <a:pt x="672102" y="1407621"/>
                  <a:pt x="833496" y="1299672"/>
                  <a:pt x="977957" y="1293851"/>
                </a:cubicBezTo>
                <a:cubicBezTo>
                  <a:pt x="1122419" y="1288030"/>
                  <a:pt x="1268203" y="1380898"/>
                  <a:pt x="1390704" y="1381163"/>
                </a:cubicBezTo>
                <a:cubicBezTo>
                  <a:pt x="1513205" y="1381428"/>
                  <a:pt x="1534943" y="1300497"/>
                  <a:pt x="1712964" y="1295439"/>
                </a:cubicBezTo>
                <a:cubicBezTo>
                  <a:pt x="1672908" y="1131787"/>
                  <a:pt x="1689831" y="1145542"/>
                  <a:pt x="1679727" y="1066127"/>
                </a:cubicBezTo>
                <a:cubicBezTo>
                  <a:pt x="1662633" y="982072"/>
                  <a:pt x="1665472" y="845782"/>
                  <a:pt x="1666927" y="747755"/>
                </a:cubicBezTo>
                <a:cubicBezTo>
                  <a:pt x="1668383" y="649728"/>
                  <a:pt x="1703431" y="582383"/>
                  <a:pt x="1702696" y="470781"/>
                </a:cubicBezTo>
                <a:cubicBezTo>
                  <a:pt x="1701961" y="359179"/>
                  <a:pt x="1676084" y="345209"/>
                  <a:pt x="1668514" y="266746"/>
                </a:cubicBezTo>
                <a:cubicBezTo>
                  <a:pt x="1660944" y="188283"/>
                  <a:pt x="1719551" y="212554"/>
                  <a:pt x="1657274" y="0"/>
                </a:cubicBezTo>
                <a:close/>
              </a:path>
            </a:pathLst>
          </a:custGeom>
          <a:noFill/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cxnSp>
        <p:nvCxnSpPr>
          <p:cNvPr id="519" name="518 Conector recto"/>
          <p:cNvCxnSpPr/>
          <p:nvPr/>
        </p:nvCxnSpPr>
        <p:spPr>
          <a:xfrm>
            <a:off x="5867091" y="1591708"/>
            <a:ext cx="1702657" cy="242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0" name="519 Conector recto"/>
          <p:cNvCxnSpPr/>
          <p:nvPr/>
        </p:nvCxnSpPr>
        <p:spPr>
          <a:xfrm>
            <a:off x="6292878" y="2014358"/>
            <a:ext cx="1234007" cy="3639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1" name="520 Conector recto"/>
          <p:cNvCxnSpPr/>
          <p:nvPr/>
        </p:nvCxnSpPr>
        <p:spPr>
          <a:xfrm flipV="1">
            <a:off x="6724678" y="2444241"/>
            <a:ext cx="849832" cy="191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2" name="521 Conector recto"/>
          <p:cNvCxnSpPr/>
          <p:nvPr/>
        </p:nvCxnSpPr>
        <p:spPr>
          <a:xfrm rot="5400000">
            <a:off x="6083306" y="1805010"/>
            <a:ext cx="1280139" cy="215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3" name="522 Conector recto"/>
          <p:cNvCxnSpPr/>
          <p:nvPr/>
        </p:nvCxnSpPr>
        <p:spPr>
          <a:xfrm rot="16200000" flipH="1">
            <a:off x="5870184" y="1591661"/>
            <a:ext cx="854690" cy="340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4" name="523 Conector recto"/>
          <p:cNvCxnSpPr/>
          <p:nvPr/>
        </p:nvCxnSpPr>
        <p:spPr>
          <a:xfrm rot="5400000">
            <a:off x="6470126" y="1846542"/>
            <a:ext cx="1361569" cy="523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25" name="524 CuadroTexto"/>
          <p:cNvSpPr txBox="1"/>
          <p:nvPr/>
        </p:nvSpPr>
        <p:spPr>
          <a:xfrm rot="16200000">
            <a:off x="5238631" y="1582319"/>
            <a:ext cx="752129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dirty="0" smtClean="0">
                <a:latin typeface="Arial" pitchFamily="34" charset="0"/>
                <a:cs typeface="Arial" pitchFamily="34" charset="0"/>
              </a:rPr>
              <a:t>KF (from)</a:t>
            </a:r>
            <a:endParaRPr lang="en-US" sz="105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26" name="525 CuadroTexto"/>
          <p:cNvSpPr txBox="1"/>
          <p:nvPr/>
        </p:nvSpPr>
        <p:spPr>
          <a:xfrm>
            <a:off x="6380380" y="827051"/>
            <a:ext cx="595035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dirty="0" smtClean="0">
                <a:latin typeface="Arial" pitchFamily="34" charset="0"/>
                <a:cs typeface="Arial" pitchFamily="34" charset="0"/>
              </a:rPr>
              <a:t>KF (to)</a:t>
            </a:r>
            <a:endParaRPr lang="en-US" sz="1050" dirty="0"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527" name="526 Conector recto"/>
          <p:cNvCxnSpPr/>
          <p:nvPr/>
        </p:nvCxnSpPr>
        <p:spPr>
          <a:xfrm>
            <a:off x="5872128" y="1087438"/>
            <a:ext cx="1500198" cy="1390"/>
          </a:xfrm>
          <a:prstGeom prst="line">
            <a:avLst/>
          </a:prstGeom>
          <a:ln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8" name="527 Conector recto"/>
          <p:cNvCxnSpPr/>
          <p:nvPr/>
        </p:nvCxnSpPr>
        <p:spPr>
          <a:xfrm rot="5400000">
            <a:off x="5229249" y="1735183"/>
            <a:ext cx="1143008" cy="1588"/>
          </a:xfrm>
          <a:prstGeom prst="line">
            <a:avLst/>
          </a:prstGeom>
          <a:ln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29" name="528 Grupo"/>
          <p:cNvGrpSpPr/>
          <p:nvPr/>
        </p:nvGrpSpPr>
        <p:grpSpPr>
          <a:xfrm>
            <a:off x="6046967" y="1305699"/>
            <a:ext cx="110702" cy="114392"/>
            <a:chOff x="4383837" y="2457410"/>
            <a:chExt cx="285752" cy="295276"/>
          </a:xfrm>
        </p:grpSpPr>
        <p:cxnSp>
          <p:nvCxnSpPr>
            <p:cNvPr id="530" name="529 Conector recto"/>
            <p:cNvCxnSpPr/>
            <p:nvPr/>
          </p:nvCxnSpPr>
          <p:spPr>
            <a:xfrm rot="5400000">
              <a:off x="4379075" y="2462172"/>
              <a:ext cx="295276" cy="285752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1" name="530 Conector recto"/>
            <p:cNvCxnSpPr/>
            <p:nvPr/>
          </p:nvCxnSpPr>
          <p:spPr>
            <a:xfrm rot="16200000" flipH="1">
              <a:off x="4379075" y="2462172"/>
              <a:ext cx="295276" cy="285752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32" name="531 Grupo"/>
          <p:cNvGrpSpPr/>
          <p:nvPr/>
        </p:nvGrpSpPr>
        <p:grpSpPr>
          <a:xfrm>
            <a:off x="6455015" y="1735957"/>
            <a:ext cx="110702" cy="114392"/>
            <a:chOff x="4383837" y="2457410"/>
            <a:chExt cx="285752" cy="295276"/>
          </a:xfrm>
        </p:grpSpPr>
        <p:cxnSp>
          <p:nvCxnSpPr>
            <p:cNvPr id="533" name="532 Conector recto"/>
            <p:cNvCxnSpPr/>
            <p:nvPr/>
          </p:nvCxnSpPr>
          <p:spPr>
            <a:xfrm rot="5400000">
              <a:off x="4379075" y="2462172"/>
              <a:ext cx="295276" cy="285752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4" name="533 Conector recto"/>
            <p:cNvCxnSpPr/>
            <p:nvPr/>
          </p:nvCxnSpPr>
          <p:spPr>
            <a:xfrm rot="16200000" flipH="1">
              <a:off x="4379075" y="2462172"/>
              <a:ext cx="295276" cy="285752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35" name="534 Grupo"/>
          <p:cNvGrpSpPr/>
          <p:nvPr/>
        </p:nvGrpSpPr>
        <p:grpSpPr>
          <a:xfrm>
            <a:off x="6880465" y="2141630"/>
            <a:ext cx="110702" cy="114392"/>
            <a:chOff x="4383837" y="2457410"/>
            <a:chExt cx="285752" cy="295276"/>
          </a:xfrm>
        </p:grpSpPr>
        <p:cxnSp>
          <p:nvCxnSpPr>
            <p:cNvPr id="536" name="535 Conector recto"/>
            <p:cNvCxnSpPr/>
            <p:nvPr/>
          </p:nvCxnSpPr>
          <p:spPr>
            <a:xfrm rot="5400000">
              <a:off x="4379075" y="2462172"/>
              <a:ext cx="295276" cy="285752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7" name="536 Conector recto"/>
            <p:cNvCxnSpPr/>
            <p:nvPr/>
          </p:nvCxnSpPr>
          <p:spPr>
            <a:xfrm rot="16200000" flipH="1">
              <a:off x="4379075" y="2462172"/>
              <a:ext cx="295276" cy="285752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42" name="541 Grupo"/>
          <p:cNvGrpSpPr/>
          <p:nvPr/>
        </p:nvGrpSpPr>
        <p:grpSpPr>
          <a:xfrm>
            <a:off x="6867823" y="1305699"/>
            <a:ext cx="110702" cy="114392"/>
            <a:chOff x="4383837" y="2457410"/>
            <a:chExt cx="285752" cy="295276"/>
          </a:xfrm>
        </p:grpSpPr>
        <p:cxnSp>
          <p:nvCxnSpPr>
            <p:cNvPr id="543" name="542 Conector recto"/>
            <p:cNvCxnSpPr/>
            <p:nvPr/>
          </p:nvCxnSpPr>
          <p:spPr>
            <a:xfrm rot="5400000">
              <a:off x="4379075" y="2462172"/>
              <a:ext cx="295276" cy="285752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4" name="543 Conector recto"/>
            <p:cNvCxnSpPr/>
            <p:nvPr/>
          </p:nvCxnSpPr>
          <p:spPr>
            <a:xfrm rot="16200000" flipH="1">
              <a:off x="4379075" y="2462172"/>
              <a:ext cx="295276" cy="285752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45" name="544 Grupo"/>
          <p:cNvGrpSpPr/>
          <p:nvPr/>
        </p:nvGrpSpPr>
        <p:grpSpPr>
          <a:xfrm>
            <a:off x="7286923" y="1735957"/>
            <a:ext cx="110702" cy="114392"/>
            <a:chOff x="4383837" y="2457410"/>
            <a:chExt cx="285752" cy="295276"/>
          </a:xfrm>
        </p:grpSpPr>
        <p:cxnSp>
          <p:nvCxnSpPr>
            <p:cNvPr id="546" name="545 Conector recto"/>
            <p:cNvCxnSpPr/>
            <p:nvPr/>
          </p:nvCxnSpPr>
          <p:spPr>
            <a:xfrm rot="5400000">
              <a:off x="4379075" y="2462172"/>
              <a:ext cx="295276" cy="285752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7" name="546 Conector recto"/>
            <p:cNvCxnSpPr/>
            <p:nvPr/>
          </p:nvCxnSpPr>
          <p:spPr>
            <a:xfrm rot="16200000" flipH="1">
              <a:off x="4379075" y="2462172"/>
              <a:ext cx="295276" cy="285752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52" name="551 Grupo"/>
          <p:cNvGrpSpPr/>
          <p:nvPr/>
        </p:nvGrpSpPr>
        <p:grpSpPr>
          <a:xfrm>
            <a:off x="7293273" y="2141630"/>
            <a:ext cx="110702" cy="114392"/>
            <a:chOff x="4383837" y="2457410"/>
            <a:chExt cx="285752" cy="295276"/>
          </a:xfrm>
        </p:grpSpPr>
        <p:cxnSp>
          <p:nvCxnSpPr>
            <p:cNvPr id="553" name="552 Conector recto"/>
            <p:cNvCxnSpPr/>
            <p:nvPr/>
          </p:nvCxnSpPr>
          <p:spPr>
            <a:xfrm rot="5400000">
              <a:off x="4379075" y="2462172"/>
              <a:ext cx="295276" cy="285752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4" name="553 Conector recto"/>
            <p:cNvCxnSpPr/>
            <p:nvPr/>
          </p:nvCxnSpPr>
          <p:spPr>
            <a:xfrm rot="16200000" flipH="1">
              <a:off x="4379075" y="2462172"/>
              <a:ext cx="295276" cy="285752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55" name="554 CuadroTexto"/>
          <p:cNvSpPr txBox="1"/>
          <p:nvPr/>
        </p:nvSpPr>
        <p:spPr>
          <a:xfrm>
            <a:off x="7586640" y="1658942"/>
            <a:ext cx="319318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dirty="0" smtClean="0">
                <a:latin typeface="Arial" pitchFamily="34" charset="0"/>
                <a:cs typeface="Arial" pitchFamily="34" charset="0"/>
              </a:rPr>
              <a:t>…</a:t>
            </a:r>
            <a:endParaRPr lang="en-US" sz="105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56" name="555 CuadroTexto"/>
          <p:cNvSpPr txBox="1"/>
          <p:nvPr/>
        </p:nvSpPr>
        <p:spPr>
          <a:xfrm>
            <a:off x="6538938" y="2489246"/>
            <a:ext cx="319318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dirty="0" smtClean="0">
                <a:latin typeface="Arial" pitchFamily="34" charset="0"/>
                <a:cs typeface="Arial" pitchFamily="34" charset="0"/>
              </a:rPr>
              <a:t>…</a:t>
            </a:r>
            <a:endParaRPr lang="en-US" sz="105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62" name="561 Documento"/>
          <p:cNvSpPr/>
          <p:nvPr/>
        </p:nvSpPr>
        <p:spPr>
          <a:xfrm>
            <a:off x="6397652" y="1234894"/>
            <a:ext cx="266720" cy="256242"/>
          </a:xfrm>
          <a:prstGeom prst="flowChartDocument">
            <a:avLst/>
          </a:prstGeom>
          <a:solidFill>
            <a:schemeClr val="bg1">
              <a:lumMod val="85000"/>
            </a:schemeClr>
          </a:solidFill>
          <a:ln w="9525"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63" name="562 Documento"/>
          <p:cNvSpPr/>
          <p:nvPr/>
        </p:nvSpPr>
        <p:spPr>
          <a:xfrm>
            <a:off x="6791352" y="1679394"/>
            <a:ext cx="266720" cy="256242"/>
          </a:xfrm>
          <a:prstGeom prst="flowChartDocument">
            <a:avLst/>
          </a:prstGeom>
          <a:solidFill>
            <a:schemeClr val="bg1">
              <a:lumMod val="85000"/>
            </a:schemeClr>
          </a:solidFill>
          <a:ln w="9525"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64" name="563 Documento"/>
          <p:cNvSpPr/>
          <p:nvPr/>
        </p:nvSpPr>
        <p:spPr>
          <a:xfrm>
            <a:off x="7210452" y="1247594"/>
            <a:ext cx="266720" cy="256242"/>
          </a:xfrm>
          <a:prstGeom prst="flowChartDocument">
            <a:avLst/>
          </a:prstGeom>
          <a:solidFill>
            <a:schemeClr val="bg1">
              <a:lumMod val="85000"/>
            </a:schemeClr>
          </a:solidFill>
          <a:ln w="9525"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66" name="565 CuadroTexto"/>
          <p:cNvSpPr txBox="1"/>
          <p:nvPr/>
        </p:nvSpPr>
        <p:spPr>
          <a:xfrm>
            <a:off x="8461785" y="1339728"/>
            <a:ext cx="1800493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b="1" dirty="0" smtClean="0">
                <a:latin typeface="Arial" pitchFamily="34" charset="0"/>
                <a:cs typeface="Arial" pitchFamily="34" charset="0"/>
              </a:rPr>
              <a:t>shortest paths </a:t>
            </a:r>
            <a:r>
              <a:rPr lang="en-US" sz="1050" dirty="0" smtClean="0">
                <a:latin typeface="Arial" pitchFamily="34" charset="0"/>
                <a:cs typeface="Arial" pitchFamily="34" charset="0"/>
              </a:rPr>
              <a:t>(</a:t>
            </a:r>
            <a:r>
              <a:rPr lang="en-US" sz="1050" dirty="0" err="1" smtClean="0">
                <a:latin typeface="Courier New" pitchFamily="49" charset="0"/>
                <a:cs typeface="Courier New" pitchFamily="49" charset="0"/>
              </a:rPr>
              <a:t>deque</a:t>
            </a:r>
            <a:r>
              <a:rPr lang="en-US" sz="1050" dirty="0" smtClean="0">
                <a:latin typeface="Courier New" pitchFamily="49" charset="0"/>
                <a:cs typeface="Courier New" pitchFamily="49" charset="0"/>
              </a:rPr>
              <a:t>&lt;&gt;</a:t>
            </a:r>
            <a:r>
              <a:rPr lang="en-US" sz="1050" dirty="0" smtClean="0">
                <a:latin typeface="Arial" pitchFamily="34" charset="0"/>
                <a:cs typeface="Arial" pitchFamily="34" charset="0"/>
              </a:rPr>
              <a:t>)</a:t>
            </a:r>
            <a:endParaRPr lang="en-US" sz="105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67" name="566 Rectángulo"/>
          <p:cNvSpPr/>
          <p:nvPr/>
        </p:nvSpPr>
        <p:spPr>
          <a:xfrm>
            <a:off x="8372458" y="1593644"/>
            <a:ext cx="500066" cy="428628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69" name="568 Rectángulo"/>
          <p:cNvSpPr/>
          <p:nvPr/>
        </p:nvSpPr>
        <p:spPr>
          <a:xfrm>
            <a:off x="8872524" y="1593644"/>
            <a:ext cx="500066" cy="428628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70" name="569 Rectángulo"/>
          <p:cNvSpPr/>
          <p:nvPr/>
        </p:nvSpPr>
        <p:spPr>
          <a:xfrm>
            <a:off x="9372590" y="1593644"/>
            <a:ext cx="500066" cy="428628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71" name="570 Rectángulo"/>
          <p:cNvSpPr/>
          <p:nvPr/>
        </p:nvSpPr>
        <p:spPr>
          <a:xfrm>
            <a:off x="9872656" y="1593644"/>
            <a:ext cx="500066" cy="428628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75" name="574 CuadroTexto"/>
          <p:cNvSpPr txBox="1"/>
          <p:nvPr/>
        </p:nvSpPr>
        <p:spPr>
          <a:xfrm>
            <a:off x="9416118" y="1658842"/>
            <a:ext cx="425116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dirty="0" smtClean="0">
                <a:latin typeface="Courier New" pitchFamily="49" charset="0"/>
                <a:cs typeface="Courier New" pitchFamily="49" charset="0"/>
              </a:rPr>
              <a:t>...</a:t>
            </a:r>
            <a:endParaRPr lang="en-US" sz="1050" dirty="0"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579" name="578 CuadroTexto"/>
          <p:cNvSpPr txBox="1"/>
          <p:nvPr/>
        </p:nvSpPr>
        <p:spPr>
          <a:xfrm>
            <a:off x="8503342" y="1684242"/>
            <a:ext cx="264816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050" dirty="0" smtClean="0">
                <a:latin typeface="Courier New" pitchFamily="49" charset="0"/>
                <a:cs typeface="Courier New" pitchFamily="49" charset="0"/>
              </a:rPr>
              <a:t>*</a:t>
            </a:r>
            <a:endParaRPr lang="en-US" sz="1050" dirty="0"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580" name="579 CuadroTexto"/>
          <p:cNvSpPr txBox="1"/>
          <p:nvPr/>
        </p:nvSpPr>
        <p:spPr>
          <a:xfrm>
            <a:off x="9011342" y="1684242"/>
            <a:ext cx="264816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050" dirty="0" smtClean="0">
                <a:latin typeface="Courier New" pitchFamily="49" charset="0"/>
                <a:cs typeface="Courier New" pitchFamily="49" charset="0"/>
              </a:rPr>
              <a:t>*</a:t>
            </a:r>
            <a:endParaRPr lang="en-US" sz="1050" dirty="0"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581" name="580 CuadroTexto"/>
          <p:cNvSpPr txBox="1"/>
          <p:nvPr/>
        </p:nvSpPr>
        <p:spPr>
          <a:xfrm>
            <a:off x="9989242" y="1684242"/>
            <a:ext cx="264816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dirty="0" smtClean="0">
                <a:latin typeface="Courier New" pitchFamily="49" charset="0"/>
                <a:cs typeface="Courier New" pitchFamily="49" charset="0"/>
              </a:rPr>
              <a:t>*</a:t>
            </a:r>
            <a:endParaRPr lang="en-US" sz="1050" dirty="0">
              <a:latin typeface="Courier New" pitchFamily="49" charset="0"/>
              <a:cs typeface="Courier New" pitchFamily="49" charset="0"/>
            </a:endParaRPr>
          </a:p>
        </p:txBody>
      </p:sp>
      <p:cxnSp>
        <p:nvCxnSpPr>
          <p:cNvPr id="582" name="581 Forma"/>
          <p:cNvCxnSpPr>
            <a:stCxn id="564" idx="3"/>
            <a:endCxn id="567" idx="1"/>
          </p:cNvCxnSpPr>
          <p:nvPr/>
        </p:nvCxnSpPr>
        <p:spPr>
          <a:xfrm>
            <a:off x="7477172" y="1375715"/>
            <a:ext cx="895286" cy="432243"/>
          </a:xfrm>
          <a:prstGeom prst="curvedConnector3">
            <a:avLst>
              <a:gd name="adj1" fmla="val 50000"/>
            </a:avLst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5" name="584 Conector curvado"/>
          <p:cNvCxnSpPr>
            <a:stCxn id="581" idx="3"/>
            <a:endCxn id="168" idx="1"/>
          </p:cNvCxnSpPr>
          <p:nvPr/>
        </p:nvCxnSpPr>
        <p:spPr>
          <a:xfrm flipV="1">
            <a:off x="10254058" y="1097739"/>
            <a:ext cx="1158820" cy="713461"/>
          </a:xfrm>
          <a:prstGeom prst="curvedConnector3">
            <a:avLst>
              <a:gd name="adj1" fmla="val 50000"/>
            </a:avLst>
          </a:prstGeom>
          <a:ln w="25400" cmpd="dbl">
            <a:solidFill>
              <a:schemeClr val="tx1"/>
            </a:solidFill>
            <a:headEnd type="diamond"/>
            <a:tailEnd type="triangle" w="lg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94" name="593 Grupo"/>
          <p:cNvGrpSpPr/>
          <p:nvPr/>
        </p:nvGrpSpPr>
        <p:grpSpPr>
          <a:xfrm>
            <a:off x="9026051" y="4186210"/>
            <a:ext cx="1000049" cy="1724028"/>
            <a:chOff x="7586717" y="1247564"/>
            <a:chExt cx="1000049" cy="1724028"/>
          </a:xfrm>
        </p:grpSpPr>
        <p:sp>
          <p:nvSpPr>
            <p:cNvPr id="595" name="594 Rectángulo"/>
            <p:cNvSpPr/>
            <p:nvPr/>
          </p:nvSpPr>
          <p:spPr>
            <a:xfrm>
              <a:off x="7586717" y="2111164"/>
              <a:ext cx="500066" cy="428628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96" name="595 Rectángulo"/>
            <p:cNvSpPr/>
            <p:nvPr/>
          </p:nvSpPr>
          <p:spPr>
            <a:xfrm>
              <a:off x="7586717" y="1247564"/>
              <a:ext cx="500066" cy="428628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97" name="596 Rectángulo"/>
            <p:cNvSpPr/>
            <p:nvPr/>
          </p:nvSpPr>
          <p:spPr>
            <a:xfrm>
              <a:off x="7586717" y="1679364"/>
              <a:ext cx="500066" cy="428628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98" name="597 Rectángulo"/>
            <p:cNvSpPr/>
            <p:nvPr/>
          </p:nvSpPr>
          <p:spPr>
            <a:xfrm>
              <a:off x="7586717" y="2542964"/>
              <a:ext cx="500066" cy="428628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99" name="598 Rectángulo"/>
            <p:cNvSpPr/>
            <p:nvPr/>
          </p:nvSpPr>
          <p:spPr>
            <a:xfrm>
              <a:off x="8086700" y="2111164"/>
              <a:ext cx="500066" cy="428628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00" name="599 Rectángulo"/>
            <p:cNvSpPr/>
            <p:nvPr/>
          </p:nvSpPr>
          <p:spPr>
            <a:xfrm>
              <a:off x="8086700" y="1247564"/>
              <a:ext cx="500066" cy="428628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01" name="600 Rectángulo"/>
            <p:cNvSpPr/>
            <p:nvPr/>
          </p:nvSpPr>
          <p:spPr>
            <a:xfrm>
              <a:off x="8086700" y="1679364"/>
              <a:ext cx="500066" cy="428628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02" name="601 Rectángulo"/>
            <p:cNvSpPr/>
            <p:nvPr/>
          </p:nvSpPr>
          <p:spPr>
            <a:xfrm>
              <a:off x="8086700" y="2542964"/>
              <a:ext cx="500066" cy="428628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603" name="602 CuadroTexto"/>
          <p:cNvSpPr txBox="1"/>
          <p:nvPr/>
        </p:nvSpPr>
        <p:spPr>
          <a:xfrm>
            <a:off x="8787937" y="3846568"/>
            <a:ext cx="1656223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050" b="1" dirty="0" smtClean="0">
                <a:latin typeface="Arial" pitchFamily="34" charset="0"/>
                <a:cs typeface="Arial" pitchFamily="34" charset="0"/>
              </a:rPr>
              <a:t>Relative poses </a:t>
            </a:r>
            <a:r>
              <a:rPr lang="en-US" sz="1050" dirty="0" smtClean="0">
                <a:latin typeface="Arial" pitchFamily="34" charset="0"/>
                <a:cs typeface="Arial" pitchFamily="34" charset="0"/>
              </a:rPr>
              <a:t>(</a:t>
            </a:r>
            <a:r>
              <a:rPr lang="en-US" sz="1050" dirty="0" smtClean="0">
                <a:latin typeface="Courier New" pitchFamily="49" charset="0"/>
                <a:cs typeface="Courier New" pitchFamily="49" charset="0"/>
              </a:rPr>
              <a:t>map&lt;&gt;</a:t>
            </a:r>
            <a:r>
              <a:rPr lang="en-US" sz="1050" dirty="0" smtClean="0">
                <a:latin typeface="Arial" pitchFamily="34" charset="0"/>
                <a:cs typeface="Arial" pitchFamily="34" charset="0"/>
              </a:rPr>
              <a:t>)</a:t>
            </a:r>
            <a:endParaRPr lang="en-US" sz="105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04" name="603 CuadroTexto"/>
          <p:cNvSpPr txBox="1"/>
          <p:nvPr/>
        </p:nvSpPr>
        <p:spPr>
          <a:xfrm>
            <a:off x="9117781" y="4257758"/>
            <a:ext cx="344966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dirty="0" smtClean="0">
                <a:latin typeface="Courier New" pitchFamily="49" charset="0"/>
                <a:cs typeface="Courier New" pitchFamily="49" charset="0"/>
              </a:rPr>
              <a:t>ID</a:t>
            </a:r>
            <a:endParaRPr lang="en-US" sz="1050" dirty="0"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605" name="604 CuadroTexto"/>
          <p:cNvSpPr txBox="1"/>
          <p:nvPr/>
        </p:nvSpPr>
        <p:spPr>
          <a:xfrm>
            <a:off x="9117781" y="4681645"/>
            <a:ext cx="344966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smtClean="0">
                <a:latin typeface="Courier New" pitchFamily="49" charset="0"/>
                <a:cs typeface="Courier New" pitchFamily="49" charset="0"/>
              </a:rPr>
              <a:t>ID</a:t>
            </a:r>
            <a:endParaRPr lang="en-US" sz="1050"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606" name="605 CuadroTexto"/>
          <p:cNvSpPr txBox="1"/>
          <p:nvPr/>
        </p:nvSpPr>
        <p:spPr>
          <a:xfrm>
            <a:off x="9069522" y="5123156"/>
            <a:ext cx="425116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smtClean="0">
                <a:latin typeface="Courier New" pitchFamily="49" charset="0"/>
                <a:cs typeface="Courier New" pitchFamily="49" charset="0"/>
              </a:rPr>
              <a:t>...</a:t>
            </a:r>
            <a:endParaRPr lang="en-US" sz="1050"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607" name="606 CuadroTexto"/>
          <p:cNvSpPr txBox="1"/>
          <p:nvPr/>
        </p:nvSpPr>
        <p:spPr>
          <a:xfrm>
            <a:off x="9117781" y="5548420"/>
            <a:ext cx="344966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smtClean="0">
                <a:latin typeface="Courier New" pitchFamily="49" charset="0"/>
                <a:cs typeface="Courier New" pitchFamily="49" charset="0"/>
              </a:rPr>
              <a:t>ID</a:t>
            </a:r>
            <a:endParaRPr lang="en-US" sz="1050"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611" name="610 CuadroTexto"/>
          <p:cNvSpPr txBox="1"/>
          <p:nvPr/>
        </p:nvSpPr>
        <p:spPr>
          <a:xfrm>
            <a:off x="9564822" y="5123156"/>
            <a:ext cx="425116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smtClean="0">
                <a:latin typeface="Courier New" pitchFamily="49" charset="0"/>
                <a:cs typeface="Courier New" pitchFamily="49" charset="0"/>
              </a:rPr>
              <a:t>...</a:t>
            </a:r>
            <a:endParaRPr lang="en-US" sz="1050">
              <a:latin typeface="Courier New" pitchFamily="49" charset="0"/>
              <a:cs typeface="Courier New" pitchFamily="49" charset="0"/>
            </a:endParaRPr>
          </a:p>
        </p:txBody>
      </p:sp>
      <p:grpSp>
        <p:nvGrpSpPr>
          <p:cNvPr id="654" name="653 Grupo"/>
          <p:cNvGrpSpPr/>
          <p:nvPr/>
        </p:nvGrpSpPr>
        <p:grpSpPr>
          <a:xfrm>
            <a:off x="6644797" y="4162381"/>
            <a:ext cx="1000049" cy="2581309"/>
            <a:chOff x="4300492" y="4162381"/>
            <a:chExt cx="1000049" cy="2581309"/>
          </a:xfrm>
        </p:grpSpPr>
        <p:sp>
          <p:nvSpPr>
            <p:cNvPr id="614" name="613 Rectángulo"/>
            <p:cNvSpPr/>
            <p:nvPr/>
          </p:nvSpPr>
          <p:spPr>
            <a:xfrm>
              <a:off x="4300492" y="5025981"/>
              <a:ext cx="500066" cy="428628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15" name="614 Rectángulo"/>
            <p:cNvSpPr/>
            <p:nvPr/>
          </p:nvSpPr>
          <p:spPr>
            <a:xfrm>
              <a:off x="4300492" y="4162381"/>
              <a:ext cx="500066" cy="428628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16" name="615 Rectángulo"/>
            <p:cNvSpPr/>
            <p:nvPr/>
          </p:nvSpPr>
          <p:spPr>
            <a:xfrm>
              <a:off x="4300492" y="4594181"/>
              <a:ext cx="500066" cy="428628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17" name="616 Rectángulo"/>
            <p:cNvSpPr/>
            <p:nvPr/>
          </p:nvSpPr>
          <p:spPr>
            <a:xfrm>
              <a:off x="4300492" y="5457781"/>
              <a:ext cx="500066" cy="428628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18" name="617 Rectángulo"/>
            <p:cNvSpPr/>
            <p:nvPr/>
          </p:nvSpPr>
          <p:spPr>
            <a:xfrm>
              <a:off x="4800475" y="5025981"/>
              <a:ext cx="500066" cy="428628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19" name="618 Rectángulo"/>
            <p:cNvSpPr/>
            <p:nvPr/>
          </p:nvSpPr>
          <p:spPr>
            <a:xfrm>
              <a:off x="4800475" y="4162381"/>
              <a:ext cx="500066" cy="428628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20" name="619 Rectángulo"/>
            <p:cNvSpPr/>
            <p:nvPr/>
          </p:nvSpPr>
          <p:spPr>
            <a:xfrm>
              <a:off x="4800475" y="4594181"/>
              <a:ext cx="500066" cy="428628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21" name="620 Rectángulo"/>
            <p:cNvSpPr/>
            <p:nvPr/>
          </p:nvSpPr>
          <p:spPr>
            <a:xfrm>
              <a:off x="4800475" y="5457781"/>
              <a:ext cx="500066" cy="428628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22" name="621 CuadroTexto"/>
            <p:cNvSpPr txBox="1"/>
            <p:nvPr/>
          </p:nvSpPr>
          <p:spPr>
            <a:xfrm>
              <a:off x="4392222" y="4233929"/>
              <a:ext cx="344966" cy="2539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050" dirty="0" smtClean="0">
                  <a:latin typeface="Courier New" pitchFamily="49" charset="0"/>
                  <a:cs typeface="Courier New" pitchFamily="49" charset="0"/>
                </a:rPr>
                <a:t>ID</a:t>
              </a:r>
              <a:endParaRPr lang="en-US" sz="1050" dirty="0">
                <a:latin typeface="Courier New" pitchFamily="49" charset="0"/>
                <a:cs typeface="Courier New" pitchFamily="49" charset="0"/>
              </a:endParaRPr>
            </a:p>
          </p:txBody>
        </p:sp>
        <p:sp>
          <p:nvSpPr>
            <p:cNvPr id="623" name="622 CuadroTexto"/>
            <p:cNvSpPr txBox="1"/>
            <p:nvPr/>
          </p:nvSpPr>
          <p:spPr>
            <a:xfrm>
              <a:off x="4392222" y="4657816"/>
              <a:ext cx="344966" cy="2539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050" smtClean="0">
                  <a:latin typeface="Courier New" pitchFamily="49" charset="0"/>
                  <a:cs typeface="Courier New" pitchFamily="49" charset="0"/>
                </a:rPr>
                <a:t>ID</a:t>
              </a:r>
              <a:endParaRPr lang="en-US" sz="1050">
                <a:latin typeface="Courier New" pitchFamily="49" charset="0"/>
                <a:cs typeface="Courier New" pitchFamily="49" charset="0"/>
              </a:endParaRPr>
            </a:p>
          </p:txBody>
        </p:sp>
        <p:sp>
          <p:nvSpPr>
            <p:cNvPr id="624" name="623 CuadroTexto"/>
            <p:cNvSpPr txBox="1"/>
            <p:nvPr/>
          </p:nvSpPr>
          <p:spPr>
            <a:xfrm>
              <a:off x="4343963" y="5099327"/>
              <a:ext cx="425116" cy="2539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050" smtClean="0">
                  <a:latin typeface="Courier New" pitchFamily="49" charset="0"/>
                  <a:cs typeface="Courier New" pitchFamily="49" charset="0"/>
                </a:rPr>
                <a:t>...</a:t>
              </a:r>
              <a:endParaRPr lang="en-US" sz="1050">
                <a:latin typeface="Courier New" pitchFamily="49" charset="0"/>
                <a:cs typeface="Courier New" pitchFamily="49" charset="0"/>
              </a:endParaRPr>
            </a:p>
          </p:txBody>
        </p:sp>
        <p:sp>
          <p:nvSpPr>
            <p:cNvPr id="625" name="624 CuadroTexto"/>
            <p:cNvSpPr txBox="1"/>
            <p:nvPr/>
          </p:nvSpPr>
          <p:spPr>
            <a:xfrm>
              <a:off x="4392222" y="5524591"/>
              <a:ext cx="344966" cy="2539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050" smtClean="0">
                  <a:latin typeface="Courier New" pitchFamily="49" charset="0"/>
                  <a:cs typeface="Courier New" pitchFamily="49" charset="0"/>
                </a:rPr>
                <a:t>ID</a:t>
              </a:r>
              <a:endParaRPr lang="en-US" sz="1050">
                <a:latin typeface="Courier New" pitchFamily="49" charset="0"/>
                <a:cs typeface="Courier New" pitchFamily="49" charset="0"/>
              </a:endParaRPr>
            </a:p>
          </p:txBody>
        </p:sp>
        <p:sp>
          <p:nvSpPr>
            <p:cNvPr id="626" name="625 Documento"/>
            <p:cNvSpPr/>
            <p:nvPr/>
          </p:nvSpPr>
          <p:spPr>
            <a:xfrm>
              <a:off x="4900545" y="4241672"/>
              <a:ext cx="266720" cy="256242"/>
            </a:xfrm>
            <a:prstGeom prst="flowChartDocument">
              <a:avLst/>
            </a:prstGeom>
            <a:solidFill>
              <a:schemeClr val="bg1">
                <a:lumMod val="85000"/>
              </a:schemeClr>
            </a:solidFill>
            <a:ln w="9525"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27" name="626 Documento"/>
            <p:cNvSpPr/>
            <p:nvPr/>
          </p:nvSpPr>
          <p:spPr>
            <a:xfrm>
              <a:off x="4900545" y="4665558"/>
              <a:ext cx="266720" cy="256242"/>
            </a:xfrm>
            <a:prstGeom prst="flowChartDocument">
              <a:avLst/>
            </a:prstGeom>
            <a:solidFill>
              <a:schemeClr val="bg1">
                <a:lumMod val="85000"/>
              </a:schemeClr>
            </a:solidFill>
            <a:ln w="9525"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28" name="627 Documento"/>
            <p:cNvSpPr/>
            <p:nvPr/>
          </p:nvSpPr>
          <p:spPr>
            <a:xfrm>
              <a:off x="4900545" y="5551383"/>
              <a:ext cx="266720" cy="256242"/>
            </a:xfrm>
            <a:prstGeom prst="flowChartDocument">
              <a:avLst/>
            </a:prstGeom>
            <a:solidFill>
              <a:schemeClr val="bg1">
                <a:lumMod val="85000"/>
              </a:schemeClr>
            </a:solidFill>
            <a:ln w="9525"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29" name="628 CuadroTexto"/>
            <p:cNvSpPr txBox="1"/>
            <p:nvPr/>
          </p:nvSpPr>
          <p:spPr>
            <a:xfrm>
              <a:off x="4839263" y="5099327"/>
              <a:ext cx="425116" cy="2539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050" smtClean="0">
                  <a:latin typeface="Courier New" pitchFamily="49" charset="0"/>
                  <a:cs typeface="Courier New" pitchFamily="49" charset="0"/>
                </a:rPr>
                <a:t>...</a:t>
              </a:r>
              <a:endParaRPr lang="en-US" sz="1050">
                <a:latin typeface="Courier New" pitchFamily="49" charset="0"/>
                <a:cs typeface="Courier New" pitchFamily="49" charset="0"/>
              </a:endParaRPr>
            </a:p>
          </p:txBody>
        </p:sp>
        <p:sp>
          <p:nvSpPr>
            <p:cNvPr id="630" name="629 Rectángulo"/>
            <p:cNvSpPr/>
            <p:nvPr/>
          </p:nvSpPr>
          <p:spPr>
            <a:xfrm>
              <a:off x="4300492" y="5886437"/>
              <a:ext cx="500066" cy="428628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31" name="630 Rectángulo"/>
            <p:cNvSpPr/>
            <p:nvPr/>
          </p:nvSpPr>
          <p:spPr>
            <a:xfrm>
              <a:off x="4800475" y="5886437"/>
              <a:ext cx="500066" cy="428628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32" name="631 CuadroTexto"/>
            <p:cNvSpPr txBox="1"/>
            <p:nvPr/>
          </p:nvSpPr>
          <p:spPr>
            <a:xfrm>
              <a:off x="4392222" y="5953247"/>
              <a:ext cx="344966" cy="2539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050" smtClean="0">
                  <a:latin typeface="Courier New" pitchFamily="49" charset="0"/>
                  <a:cs typeface="Courier New" pitchFamily="49" charset="0"/>
                </a:rPr>
                <a:t>ID</a:t>
              </a:r>
              <a:endParaRPr lang="en-US" sz="1050">
                <a:latin typeface="Courier New" pitchFamily="49" charset="0"/>
                <a:cs typeface="Courier New" pitchFamily="49" charset="0"/>
              </a:endParaRPr>
            </a:p>
          </p:txBody>
        </p:sp>
        <p:sp>
          <p:nvSpPr>
            <p:cNvPr id="633" name="632 Documento"/>
            <p:cNvSpPr/>
            <p:nvPr/>
          </p:nvSpPr>
          <p:spPr>
            <a:xfrm>
              <a:off x="4900545" y="5980039"/>
              <a:ext cx="266720" cy="256242"/>
            </a:xfrm>
            <a:prstGeom prst="flowChartDocument">
              <a:avLst/>
            </a:prstGeom>
            <a:solidFill>
              <a:schemeClr val="bg1">
                <a:lumMod val="85000"/>
              </a:schemeClr>
            </a:solidFill>
            <a:ln w="9525"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34" name="633 Rectángulo"/>
            <p:cNvSpPr/>
            <p:nvPr/>
          </p:nvSpPr>
          <p:spPr>
            <a:xfrm>
              <a:off x="4300492" y="6315062"/>
              <a:ext cx="500066" cy="428628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35" name="634 Rectángulo"/>
            <p:cNvSpPr/>
            <p:nvPr/>
          </p:nvSpPr>
          <p:spPr>
            <a:xfrm>
              <a:off x="4800475" y="6315062"/>
              <a:ext cx="500066" cy="428628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36" name="635 CuadroTexto"/>
            <p:cNvSpPr txBox="1"/>
            <p:nvPr/>
          </p:nvSpPr>
          <p:spPr>
            <a:xfrm>
              <a:off x="4392222" y="6381872"/>
              <a:ext cx="344966" cy="2539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050" smtClean="0">
                  <a:latin typeface="Courier New" pitchFamily="49" charset="0"/>
                  <a:cs typeface="Courier New" pitchFamily="49" charset="0"/>
                </a:rPr>
                <a:t>ID</a:t>
              </a:r>
              <a:endParaRPr lang="en-US" sz="1050">
                <a:latin typeface="Courier New" pitchFamily="49" charset="0"/>
                <a:cs typeface="Courier New" pitchFamily="49" charset="0"/>
              </a:endParaRPr>
            </a:p>
          </p:txBody>
        </p:sp>
        <p:sp>
          <p:nvSpPr>
            <p:cNvPr id="637" name="636 Documento"/>
            <p:cNvSpPr/>
            <p:nvPr/>
          </p:nvSpPr>
          <p:spPr>
            <a:xfrm>
              <a:off x="4900545" y="6408664"/>
              <a:ext cx="266720" cy="256242"/>
            </a:xfrm>
            <a:prstGeom prst="flowChartDocument">
              <a:avLst/>
            </a:prstGeom>
            <a:solidFill>
              <a:schemeClr val="bg1">
                <a:lumMod val="85000"/>
              </a:schemeClr>
            </a:solidFill>
            <a:ln w="9525"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638" name="637 CuadroTexto"/>
          <p:cNvSpPr txBox="1"/>
          <p:nvPr/>
        </p:nvSpPr>
        <p:spPr>
          <a:xfrm>
            <a:off x="6359045" y="3814732"/>
            <a:ext cx="1819729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b="1" dirty="0" smtClean="0">
                <a:latin typeface="Arial" pitchFamily="34" charset="0"/>
                <a:cs typeface="Arial" pitchFamily="34" charset="0"/>
              </a:rPr>
              <a:t>ST.N </a:t>
            </a:r>
            <a:r>
              <a:rPr lang="en-US" sz="1050" dirty="0" smtClean="0">
                <a:latin typeface="Arial" pitchFamily="34" charset="0"/>
                <a:cs typeface="Arial" pitchFamily="34" charset="0"/>
              </a:rPr>
              <a:t>(</a:t>
            </a:r>
            <a:r>
              <a:rPr lang="en-US" sz="1050" dirty="0" err="1" smtClean="0">
                <a:latin typeface="Courier New" pitchFamily="49" charset="0"/>
                <a:cs typeface="Courier New" pitchFamily="49" charset="0"/>
              </a:rPr>
              <a:t>map_as_vector</a:t>
            </a:r>
            <a:r>
              <a:rPr lang="en-US" sz="1050" dirty="0" smtClean="0">
                <a:latin typeface="Courier New" pitchFamily="49" charset="0"/>
                <a:cs typeface="Courier New" pitchFamily="49" charset="0"/>
              </a:rPr>
              <a:t>&lt;&gt;</a:t>
            </a:r>
            <a:r>
              <a:rPr lang="en-US" sz="1050" dirty="0" smtClean="0">
                <a:latin typeface="Arial" pitchFamily="34" charset="0"/>
                <a:cs typeface="Arial" pitchFamily="34" charset="0"/>
              </a:rPr>
              <a:t>)</a:t>
            </a:r>
            <a:endParaRPr lang="en-US" sz="1050" dirty="0"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639" name="638 Forma"/>
          <p:cNvCxnSpPr/>
          <p:nvPr/>
        </p:nvCxnSpPr>
        <p:spPr>
          <a:xfrm>
            <a:off x="7511570" y="4369793"/>
            <a:ext cx="1514481" cy="462531"/>
          </a:xfrm>
          <a:prstGeom prst="curvedConnector3">
            <a:avLst>
              <a:gd name="adj1" fmla="val 50000"/>
            </a:avLst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53" name="652 CuadroTexto"/>
          <p:cNvSpPr txBox="1"/>
          <p:nvPr/>
        </p:nvSpPr>
        <p:spPr>
          <a:xfrm>
            <a:off x="9551893" y="4233031"/>
            <a:ext cx="505267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dirty="0" smtClean="0">
                <a:latin typeface="Arial" pitchFamily="34" charset="0"/>
                <a:cs typeface="Arial" pitchFamily="34" charset="0"/>
              </a:rPr>
              <a:t>Pose</a:t>
            </a:r>
            <a:endParaRPr lang="en-US" sz="105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55" name="654 CuadroTexto"/>
          <p:cNvSpPr txBox="1"/>
          <p:nvPr/>
        </p:nvSpPr>
        <p:spPr>
          <a:xfrm>
            <a:off x="9551893" y="4668351"/>
            <a:ext cx="505267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dirty="0" smtClean="0">
                <a:latin typeface="Arial" pitchFamily="34" charset="0"/>
                <a:cs typeface="Arial" pitchFamily="34" charset="0"/>
              </a:rPr>
              <a:t>Pose</a:t>
            </a:r>
            <a:endParaRPr lang="en-US" sz="105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56" name="655 CuadroTexto"/>
          <p:cNvSpPr txBox="1"/>
          <p:nvPr/>
        </p:nvSpPr>
        <p:spPr>
          <a:xfrm>
            <a:off x="9551893" y="5559891"/>
            <a:ext cx="505267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dirty="0" smtClean="0">
                <a:latin typeface="Arial" pitchFamily="34" charset="0"/>
                <a:cs typeface="Arial" pitchFamily="34" charset="0"/>
              </a:rPr>
              <a:t>Pose</a:t>
            </a:r>
            <a:endParaRPr lang="en-US" sz="105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57" name="656 Rectángulo redondeado"/>
          <p:cNvSpPr/>
          <p:nvPr/>
        </p:nvSpPr>
        <p:spPr>
          <a:xfrm>
            <a:off x="2300228" y="7315194"/>
            <a:ext cx="18073814" cy="5000660"/>
          </a:xfrm>
          <a:prstGeom prst="roundRect">
            <a:avLst>
              <a:gd name="adj" fmla="val 5164"/>
            </a:avLst>
          </a:prstGeom>
          <a:noFill/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658" name="657 CuadroTexto"/>
          <p:cNvSpPr txBox="1"/>
          <p:nvPr/>
        </p:nvSpPr>
        <p:spPr>
          <a:xfrm>
            <a:off x="2704068" y="7100880"/>
            <a:ext cx="1276311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b="1" dirty="0" smtClean="0">
                <a:latin typeface="Arial" pitchFamily="34" charset="0"/>
                <a:cs typeface="Arial" pitchFamily="34" charset="0"/>
              </a:rPr>
              <a:t>LINEAR SYSTEM</a:t>
            </a:r>
            <a:endParaRPr lang="en-US" sz="1050" dirty="0"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661" name="660 Grupo"/>
          <p:cNvGrpSpPr/>
          <p:nvPr/>
        </p:nvGrpSpPr>
        <p:grpSpPr>
          <a:xfrm>
            <a:off x="2865371" y="7575544"/>
            <a:ext cx="1801607" cy="503595"/>
            <a:chOff x="3586113" y="8815392"/>
            <a:chExt cx="1801607" cy="503595"/>
          </a:xfrm>
        </p:grpSpPr>
        <p:graphicFrame>
          <p:nvGraphicFramePr>
            <p:cNvPr id="659" name="658 Objeto"/>
            <p:cNvGraphicFramePr>
              <a:graphicFrameLocks noChangeAspect="1"/>
            </p:cNvGraphicFramePr>
            <p:nvPr/>
          </p:nvGraphicFramePr>
          <p:xfrm>
            <a:off x="3586113" y="8815392"/>
            <a:ext cx="274688" cy="503595"/>
          </p:xfrm>
          <a:graphic>
            <a:graphicData uri="http://schemas.openxmlformats.org/presentationml/2006/ole">
              <p:oleObj spid="_x0000_s1026" name="Equation" r:id="rId3" imgW="228600" imgH="419040" progId="Equation.DSMT4">
                <p:embed/>
              </p:oleObj>
            </a:graphicData>
          </a:graphic>
        </p:graphicFrame>
        <p:sp>
          <p:nvSpPr>
            <p:cNvPr id="660" name="659 CuadroTexto"/>
            <p:cNvSpPr txBox="1"/>
            <p:nvPr/>
          </p:nvSpPr>
          <p:spPr>
            <a:xfrm>
              <a:off x="3800426" y="8911771"/>
              <a:ext cx="1587294" cy="2539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050" b="1" dirty="0" smtClean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1050" dirty="0" smtClean="0">
                  <a:latin typeface="Arial" pitchFamily="34" charset="0"/>
                  <a:cs typeface="Arial" pitchFamily="34" charset="0"/>
                </a:rPr>
                <a:t>(compressed columns)</a:t>
              </a:r>
              <a:endParaRPr lang="en-US" sz="1050" dirty="0"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662" name="661 Forma libre"/>
          <p:cNvSpPr/>
          <p:nvPr/>
        </p:nvSpPr>
        <p:spPr>
          <a:xfrm>
            <a:off x="3036769" y="8350140"/>
            <a:ext cx="1719551" cy="1424555"/>
          </a:xfrm>
          <a:custGeom>
            <a:avLst/>
            <a:gdLst>
              <a:gd name="connsiteX0" fmla="*/ 1714500 w 1778000"/>
              <a:gd name="connsiteY0" fmla="*/ 0 h 1384300"/>
              <a:gd name="connsiteX1" fmla="*/ 0 w 1778000"/>
              <a:gd name="connsiteY1" fmla="*/ 0 h 1384300"/>
              <a:gd name="connsiteX2" fmla="*/ 0 w 1778000"/>
              <a:gd name="connsiteY2" fmla="*/ 1308100 h 1384300"/>
              <a:gd name="connsiteX3" fmla="*/ 444500 w 1778000"/>
              <a:gd name="connsiteY3" fmla="*/ 1371600 h 1384300"/>
              <a:gd name="connsiteX4" fmla="*/ 889000 w 1778000"/>
              <a:gd name="connsiteY4" fmla="*/ 1257300 h 1384300"/>
              <a:gd name="connsiteX5" fmla="*/ 1320800 w 1778000"/>
              <a:gd name="connsiteY5" fmla="*/ 1384300 h 1384300"/>
              <a:gd name="connsiteX6" fmla="*/ 1638300 w 1778000"/>
              <a:gd name="connsiteY6" fmla="*/ 1244600 h 1384300"/>
              <a:gd name="connsiteX7" fmla="*/ 1752600 w 1778000"/>
              <a:gd name="connsiteY7" fmla="*/ 1016000 h 1384300"/>
              <a:gd name="connsiteX8" fmla="*/ 1587500 w 1778000"/>
              <a:gd name="connsiteY8" fmla="*/ 736600 h 1384300"/>
              <a:gd name="connsiteX9" fmla="*/ 1778000 w 1778000"/>
              <a:gd name="connsiteY9" fmla="*/ 469900 h 1384300"/>
              <a:gd name="connsiteX10" fmla="*/ 1625600 w 1778000"/>
              <a:gd name="connsiteY10" fmla="*/ 241300 h 1384300"/>
              <a:gd name="connsiteX11" fmla="*/ 1714500 w 1778000"/>
              <a:gd name="connsiteY11" fmla="*/ 0 h 1384300"/>
              <a:gd name="connsiteX0" fmla="*/ 1714500 w 1778000"/>
              <a:gd name="connsiteY0" fmla="*/ 0 h 1384300"/>
              <a:gd name="connsiteX1" fmla="*/ 0 w 1778000"/>
              <a:gd name="connsiteY1" fmla="*/ 0 h 1384300"/>
              <a:gd name="connsiteX2" fmla="*/ 0 w 1778000"/>
              <a:gd name="connsiteY2" fmla="*/ 1308100 h 1384300"/>
              <a:gd name="connsiteX3" fmla="*/ 444500 w 1778000"/>
              <a:gd name="connsiteY3" fmla="*/ 1371600 h 1384300"/>
              <a:gd name="connsiteX4" fmla="*/ 889000 w 1778000"/>
              <a:gd name="connsiteY4" fmla="*/ 1257300 h 1384300"/>
              <a:gd name="connsiteX5" fmla="*/ 1320800 w 1778000"/>
              <a:gd name="connsiteY5" fmla="*/ 1384300 h 1384300"/>
              <a:gd name="connsiteX6" fmla="*/ 1638300 w 1778000"/>
              <a:gd name="connsiteY6" fmla="*/ 1244600 h 1384300"/>
              <a:gd name="connsiteX7" fmla="*/ 1752600 w 1778000"/>
              <a:gd name="connsiteY7" fmla="*/ 1016000 h 1384300"/>
              <a:gd name="connsiteX8" fmla="*/ 1587500 w 1778000"/>
              <a:gd name="connsiteY8" fmla="*/ 736600 h 1384300"/>
              <a:gd name="connsiteX9" fmla="*/ 1778000 w 1778000"/>
              <a:gd name="connsiteY9" fmla="*/ 469900 h 1384300"/>
              <a:gd name="connsiteX10" fmla="*/ 1625600 w 1778000"/>
              <a:gd name="connsiteY10" fmla="*/ 241300 h 1384300"/>
              <a:gd name="connsiteX11" fmla="*/ 1714500 w 1778000"/>
              <a:gd name="connsiteY11" fmla="*/ 0 h 1384300"/>
              <a:gd name="connsiteX0" fmla="*/ 1714500 w 1778000"/>
              <a:gd name="connsiteY0" fmla="*/ 0 h 1386417"/>
              <a:gd name="connsiteX1" fmla="*/ 0 w 1778000"/>
              <a:gd name="connsiteY1" fmla="*/ 0 h 1386417"/>
              <a:gd name="connsiteX2" fmla="*/ 0 w 1778000"/>
              <a:gd name="connsiteY2" fmla="*/ 1308100 h 1386417"/>
              <a:gd name="connsiteX3" fmla="*/ 444500 w 1778000"/>
              <a:gd name="connsiteY3" fmla="*/ 1371600 h 1386417"/>
              <a:gd name="connsiteX4" fmla="*/ 889000 w 1778000"/>
              <a:gd name="connsiteY4" fmla="*/ 1257300 h 1386417"/>
              <a:gd name="connsiteX5" fmla="*/ 1320800 w 1778000"/>
              <a:gd name="connsiteY5" fmla="*/ 1384300 h 1386417"/>
              <a:gd name="connsiteX6" fmla="*/ 1638300 w 1778000"/>
              <a:gd name="connsiteY6" fmla="*/ 1244600 h 1386417"/>
              <a:gd name="connsiteX7" fmla="*/ 1752600 w 1778000"/>
              <a:gd name="connsiteY7" fmla="*/ 1016000 h 1386417"/>
              <a:gd name="connsiteX8" fmla="*/ 1587500 w 1778000"/>
              <a:gd name="connsiteY8" fmla="*/ 736600 h 1386417"/>
              <a:gd name="connsiteX9" fmla="*/ 1778000 w 1778000"/>
              <a:gd name="connsiteY9" fmla="*/ 469900 h 1386417"/>
              <a:gd name="connsiteX10" fmla="*/ 1625600 w 1778000"/>
              <a:gd name="connsiteY10" fmla="*/ 241300 h 1386417"/>
              <a:gd name="connsiteX11" fmla="*/ 1714500 w 1778000"/>
              <a:gd name="connsiteY11" fmla="*/ 0 h 1386417"/>
              <a:gd name="connsiteX0" fmla="*/ 1714500 w 1778000"/>
              <a:gd name="connsiteY0" fmla="*/ 0 h 1386417"/>
              <a:gd name="connsiteX1" fmla="*/ 0 w 1778000"/>
              <a:gd name="connsiteY1" fmla="*/ 0 h 1386417"/>
              <a:gd name="connsiteX2" fmla="*/ 0 w 1778000"/>
              <a:gd name="connsiteY2" fmla="*/ 1308100 h 1386417"/>
              <a:gd name="connsiteX3" fmla="*/ 444500 w 1778000"/>
              <a:gd name="connsiteY3" fmla="*/ 1371600 h 1386417"/>
              <a:gd name="connsiteX4" fmla="*/ 889000 w 1778000"/>
              <a:gd name="connsiteY4" fmla="*/ 1257300 h 1386417"/>
              <a:gd name="connsiteX5" fmla="*/ 1320800 w 1778000"/>
              <a:gd name="connsiteY5" fmla="*/ 1384300 h 1386417"/>
              <a:gd name="connsiteX6" fmla="*/ 1638300 w 1778000"/>
              <a:gd name="connsiteY6" fmla="*/ 1244600 h 1386417"/>
              <a:gd name="connsiteX7" fmla="*/ 1752600 w 1778000"/>
              <a:gd name="connsiteY7" fmla="*/ 1016000 h 1386417"/>
              <a:gd name="connsiteX8" fmla="*/ 1587500 w 1778000"/>
              <a:gd name="connsiteY8" fmla="*/ 736600 h 1386417"/>
              <a:gd name="connsiteX9" fmla="*/ 1778000 w 1778000"/>
              <a:gd name="connsiteY9" fmla="*/ 469900 h 1386417"/>
              <a:gd name="connsiteX10" fmla="*/ 1625600 w 1778000"/>
              <a:gd name="connsiteY10" fmla="*/ 241300 h 1386417"/>
              <a:gd name="connsiteX11" fmla="*/ 1714500 w 1778000"/>
              <a:gd name="connsiteY11" fmla="*/ 0 h 1386417"/>
              <a:gd name="connsiteX0" fmla="*/ 1714500 w 1778000"/>
              <a:gd name="connsiteY0" fmla="*/ 0 h 1386417"/>
              <a:gd name="connsiteX1" fmla="*/ 0 w 1778000"/>
              <a:gd name="connsiteY1" fmla="*/ 0 h 1386417"/>
              <a:gd name="connsiteX2" fmla="*/ 0 w 1778000"/>
              <a:gd name="connsiteY2" fmla="*/ 1308100 h 1386417"/>
              <a:gd name="connsiteX3" fmla="*/ 444500 w 1778000"/>
              <a:gd name="connsiteY3" fmla="*/ 1371600 h 1386417"/>
              <a:gd name="connsiteX4" fmla="*/ 889000 w 1778000"/>
              <a:gd name="connsiteY4" fmla="*/ 1257300 h 1386417"/>
              <a:gd name="connsiteX5" fmla="*/ 1320800 w 1778000"/>
              <a:gd name="connsiteY5" fmla="*/ 1384300 h 1386417"/>
              <a:gd name="connsiteX6" fmla="*/ 1638300 w 1778000"/>
              <a:gd name="connsiteY6" fmla="*/ 1244600 h 1386417"/>
              <a:gd name="connsiteX7" fmla="*/ 1752600 w 1778000"/>
              <a:gd name="connsiteY7" fmla="*/ 1016000 h 1386417"/>
              <a:gd name="connsiteX8" fmla="*/ 1587500 w 1778000"/>
              <a:gd name="connsiteY8" fmla="*/ 736600 h 1386417"/>
              <a:gd name="connsiteX9" fmla="*/ 1778000 w 1778000"/>
              <a:gd name="connsiteY9" fmla="*/ 469900 h 1386417"/>
              <a:gd name="connsiteX10" fmla="*/ 1625600 w 1778000"/>
              <a:gd name="connsiteY10" fmla="*/ 241300 h 1386417"/>
              <a:gd name="connsiteX11" fmla="*/ 1714500 w 1778000"/>
              <a:gd name="connsiteY11" fmla="*/ 0 h 1386417"/>
              <a:gd name="connsiteX0" fmla="*/ 1714500 w 1778000"/>
              <a:gd name="connsiteY0" fmla="*/ 0 h 1386417"/>
              <a:gd name="connsiteX1" fmla="*/ 0 w 1778000"/>
              <a:gd name="connsiteY1" fmla="*/ 0 h 1386417"/>
              <a:gd name="connsiteX2" fmla="*/ 0 w 1778000"/>
              <a:gd name="connsiteY2" fmla="*/ 1308100 h 1386417"/>
              <a:gd name="connsiteX3" fmla="*/ 444500 w 1778000"/>
              <a:gd name="connsiteY3" fmla="*/ 1371600 h 1386417"/>
              <a:gd name="connsiteX4" fmla="*/ 889000 w 1778000"/>
              <a:gd name="connsiteY4" fmla="*/ 1257300 h 1386417"/>
              <a:gd name="connsiteX5" fmla="*/ 1320800 w 1778000"/>
              <a:gd name="connsiteY5" fmla="*/ 1384300 h 1386417"/>
              <a:gd name="connsiteX6" fmla="*/ 1638300 w 1778000"/>
              <a:gd name="connsiteY6" fmla="*/ 1244600 h 1386417"/>
              <a:gd name="connsiteX7" fmla="*/ 1752600 w 1778000"/>
              <a:gd name="connsiteY7" fmla="*/ 1016000 h 1386417"/>
              <a:gd name="connsiteX8" fmla="*/ 1587500 w 1778000"/>
              <a:gd name="connsiteY8" fmla="*/ 736600 h 1386417"/>
              <a:gd name="connsiteX9" fmla="*/ 1778000 w 1778000"/>
              <a:gd name="connsiteY9" fmla="*/ 469900 h 1386417"/>
              <a:gd name="connsiteX10" fmla="*/ 1625600 w 1778000"/>
              <a:gd name="connsiteY10" fmla="*/ 241300 h 1386417"/>
              <a:gd name="connsiteX11" fmla="*/ 1714500 w 1778000"/>
              <a:gd name="connsiteY11" fmla="*/ 0 h 1386417"/>
              <a:gd name="connsiteX0" fmla="*/ 1714500 w 1778000"/>
              <a:gd name="connsiteY0" fmla="*/ 0 h 1386417"/>
              <a:gd name="connsiteX1" fmla="*/ 0 w 1778000"/>
              <a:gd name="connsiteY1" fmla="*/ 0 h 1386417"/>
              <a:gd name="connsiteX2" fmla="*/ 0 w 1778000"/>
              <a:gd name="connsiteY2" fmla="*/ 1308100 h 1386417"/>
              <a:gd name="connsiteX3" fmla="*/ 444500 w 1778000"/>
              <a:gd name="connsiteY3" fmla="*/ 1371600 h 1386417"/>
              <a:gd name="connsiteX4" fmla="*/ 889000 w 1778000"/>
              <a:gd name="connsiteY4" fmla="*/ 1257300 h 1386417"/>
              <a:gd name="connsiteX5" fmla="*/ 1320800 w 1778000"/>
              <a:gd name="connsiteY5" fmla="*/ 1384300 h 1386417"/>
              <a:gd name="connsiteX6" fmla="*/ 1638300 w 1778000"/>
              <a:gd name="connsiteY6" fmla="*/ 1244600 h 1386417"/>
              <a:gd name="connsiteX7" fmla="*/ 1752600 w 1778000"/>
              <a:gd name="connsiteY7" fmla="*/ 1016000 h 1386417"/>
              <a:gd name="connsiteX8" fmla="*/ 1587500 w 1778000"/>
              <a:gd name="connsiteY8" fmla="*/ 736600 h 1386417"/>
              <a:gd name="connsiteX9" fmla="*/ 1778000 w 1778000"/>
              <a:gd name="connsiteY9" fmla="*/ 469900 h 1386417"/>
              <a:gd name="connsiteX10" fmla="*/ 1625600 w 1778000"/>
              <a:gd name="connsiteY10" fmla="*/ 241300 h 1386417"/>
              <a:gd name="connsiteX11" fmla="*/ 1714500 w 1778000"/>
              <a:gd name="connsiteY11" fmla="*/ 0 h 1386417"/>
              <a:gd name="connsiteX0" fmla="*/ 1714500 w 1784350"/>
              <a:gd name="connsiteY0" fmla="*/ 0 h 1386417"/>
              <a:gd name="connsiteX1" fmla="*/ 0 w 1784350"/>
              <a:gd name="connsiteY1" fmla="*/ 0 h 1386417"/>
              <a:gd name="connsiteX2" fmla="*/ 0 w 1784350"/>
              <a:gd name="connsiteY2" fmla="*/ 1308100 h 1386417"/>
              <a:gd name="connsiteX3" fmla="*/ 444500 w 1784350"/>
              <a:gd name="connsiteY3" fmla="*/ 1371600 h 1386417"/>
              <a:gd name="connsiteX4" fmla="*/ 889000 w 1784350"/>
              <a:gd name="connsiteY4" fmla="*/ 1257300 h 1386417"/>
              <a:gd name="connsiteX5" fmla="*/ 1320800 w 1784350"/>
              <a:gd name="connsiteY5" fmla="*/ 1384300 h 1386417"/>
              <a:gd name="connsiteX6" fmla="*/ 1638300 w 1784350"/>
              <a:gd name="connsiteY6" fmla="*/ 1244600 h 1386417"/>
              <a:gd name="connsiteX7" fmla="*/ 1752600 w 1784350"/>
              <a:gd name="connsiteY7" fmla="*/ 1016000 h 1386417"/>
              <a:gd name="connsiteX8" fmla="*/ 1587500 w 1784350"/>
              <a:gd name="connsiteY8" fmla="*/ 736600 h 1386417"/>
              <a:gd name="connsiteX9" fmla="*/ 1778000 w 1784350"/>
              <a:gd name="connsiteY9" fmla="*/ 469900 h 1386417"/>
              <a:gd name="connsiteX10" fmla="*/ 1625600 w 1784350"/>
              <a:gd name="connsiteY10" fmla="*/ 241300 h 1386417"/>
              <a:gd name="connsiteX11" fmla="*/ 1714500 w 1784350"/>
              <a:gd name="connsiteY11" fmla="*/ 0 h 1386417"/>
              <a:gd name="connsiteX0" fmla="*/ 1714500 w 1985433"/>
              <a:gd name="connsiteY0" fmla="*/ 0 h 1386417"/>
              <a:gd name="connsiteX1" fmla="*/ 0 w 1985433"/>
              <a:gd name="connsiteY1" fmla="*/ 0 h 1386417"/>
              <a:gd name="connsiteX2" fmla="*/ 0 w 1985433"/>
              <a:gd name="connsiteY2" fmla="*/ 1308100 h 1386417"/>
              <a:gd name="connsiteX3" fmla="*/ 444500 w 1985433"/>
              <a:gd name="connsiteY3" fmla="*/ 1371600 h 1386417"/>
              <a:gd name="connsiteX4" fmla="*/ 889000 w 1985433"/>
              <a:gd name="connsiteY4" fmla="*/ 1257300 h 1386417"/>
              <a:gd name="connsiteX5" fmla="*/ 1320800 w 1985433"/>
              <a:gd name="connsiteY5" fmla="*/ 1384300 h 1386417"/>
              <a:gd name="connsiteX6" fmla="*/ 1638300 w 1985433"/>
              <a:gd name="connsiteY6" fmla="*/ 1244600 h 1386417"/>
              <a:gd name="connsiteX7" fmla="*/ 1752600 w 1985433"/>
              <a:gd name="connsiteY7" fmla="*/ 1016000 h 1386417"/>
              <a:gd name="connsiteX8" fmla="*/ 1587500 w 1985433"/>
              <a:gd name="connsiteY8" fmla="*/ 736600 h 1386417"/>
              <a:gd name="connsiteX9" fmla="*/ 1778000 w 1985433"/>
              <a:gd name="connsiteY9" fmla="*/ 469900 h 1386417"/>
              <a:gd name="connsiteX10" fmla="*/ 1625600 w 1985433"/>
              <a:gd name="connsiteY10" fmla="*/ 241300 h 1386417"/>
              <a:gd name="connsiteX11" fmla="*/ 1714500 w 1985433"/>
              <a:gd name="connsiteY11" fmla="*/ 0 h 1386417"/>
              <a:gd name="connsiteX0" fmla="*/ 1714500 w 1784350"/>
              <a:gd name="connsiteY0" fmla="*/ 0 h 1386417"/>
              <a:gd name="connsiteX1" fmla="*/ 0 w 1784350"/>
              <a:gd name="connsiteY1" fmla="*/ 0 h 1386417"/>
              <a:gd name="connsiteX2" fmla="*/ 0 w 1784350"/>
              <a:gd name="connsiteY2" fmla="*/ 1308100 h 1386417"/>
              <a:gd name="connsiteX3" fmla="*/ 444500 w 1784350"/>
              <a:gd name="connsiteY3" fmla="*/ 1371600 h 1386417"/>
              <a:gd name="connsiteX4" fmla="*/ 889000 w 1784350"/>
              <a:gd name="connsiteY4" fmla="*/ 1257300 h 1386417"/>
              <a:gd name="connsiteX5" fmla="*/ 1320800 w 1784350"/>
              <a:gd name="connsiteY5" fmla="*/ 1384300 h 1386417"/>
              <a:gd name="connsiteX6" fmla="*/ 1638300 w 1784350"/>
              <a:gd name="connsiteY6" fmla="*/ 1244600 h 1386417"/>
              <a:gd name="connsiteX7" fmla="*/ 1752600 w 1784350"/>
              <a:gd name="connsiteY7" fmla="*/ 1016000 h 1386417"/>
              <a:gd name="connsiteX8" fmla="*/ 1587500 w 1784350"/>
              <a:gd name="connsiteY8" fmla="*/ 736600 h 1386417"/>
              <a:gd name="connsiteX9" fmla="*/ 1778000 w 1784350"/>
              <a:gd name="connsiteY9" fmla="*/ 469900 h 1386417"/>
              <a:gd name="connsiteX10" fmla="*/ 1625600 w 1784350"/>
              <a:gd name="connsiteY10" fmla="*/ 241300 h 1386417"/>
              <a:gd name="connsiteX11" fmla="*/ 1714500 w 1784350"/>
              <a:gd name="connsiteY11" fmla="*/ 0 h 1386417"/>
              <a:gd name="connsiteX0" fmla="*/ 1714500 w 1791502"/>
              <a:gd name="connsiteY0" fmla="*/ 0 h 1386417"/>
              <a:gd name="connsiteX1" fmla="*/ 0 w 1791502"/>
              <a:gd name="connsiteY1" fmla="*/ 0 h 1386417"/>
              <a:gd name="connsiteX2" fmla="*/ 0 w 1791502"/>
              <a:gd name="connsiteY2" fmla="*/ 1308100 h 1386417"/>
              <a:gd name="connsiteX3" fmla="*/ 444500 w 1791502"/>
              <a:gd name="connsiteY3" fmla="*/ 1371600 h 1386417"/>
              <a:gd name="connsiteX4" fmla="*/ 889000 w 1791502"/>
              <a:gd name="connsiteY4" fmla="*/ 1257300 h 1386417"/>
              <a:gd name="connsiteX5" fmla="*/ 1320800 w 1791502"/>
              <a:gd name="connsiteY5" fmla="*/ 1384300 h 1386417"/>
              <a:gd name="connsiteX6" fmla="*/ 1638300 w 1791502"/>
              <a:gd name="connsiteY6" fmla="*/ 1244600 h 1386417"/>
              <a:gd name="connsiteX7" fmla="*/ 1752600 w 1791502"/>
              <a:gd name="connsiteY7" fmla="*/ 1016000 h 1386417"/>
              <a:gd name="connsiteX8" fmla="*/ 1587500 w 1791502"/>
              <a:gd name="connsiteY8" fmla="*/ 736600 h 1386417"/>
              <a:gd name="connsiteX9" fmla="*/ 1778000 w 1791502"/>
              <a:gd name="connsiteY9" fmla="*/ 469900 h 1386417"/>
              <a:gd name="connsiteX10" fmla="*/ 1668514 w 1791502"/>
              <a:gd name="connsiteY10" fmla="*/ 266746 h 1386417"/>
              <a:gd name="connsiteX11" fmla="*/ 1714500 w 1791502"/>
              <a:gd name="connsiteY11" fmla="*/ 0 h 1386417"/>
              <a:gd name="connsiteX0" fmla="*/ 1714500 w 1761390"/>
              <a:gd name="connsiteY0" fmla="*/ 0 h 1386417"/>
              <a:gd name="connsiteX1" fmla="*/ 0 w 1761390"/>
              <a:gd name="connsiteY1" fmla="*/ 0 h 1386417"/>
              <a:gd name="connsiteX2" fmla="*/ 0 w 1761390"/>
              <a:gd name="connsiteY2" fmla="*/ 1308100 h 1386417"/>
              <a:gd name="connsiteX3" fmla="*/ 444500 w 1761390"/>
              <a:gd name="connsiteY3" fmla="*/ 1371600 h 1386417"/>
              <a:gd name="connsiteX4" fmla="*/ 889000 w 1761390"/>
              <a:gd name="connsiteY4" fmla="*/ 1257300 h 1386417"/>
              <a:gd name="connsiteX5" fmla="*/ 1320800 w 1761390"/>
              <a:gd name="connsiteY5" fmla="*/ 1384300 h 1386417"/>
              <a:gd name="connsiteX6" fmla="*/ 1638300 w 1761390"/>
              <a:gd name="connsiteY6" fmla="*/ 1244600 h 1386417"/>
              <a:gd name="connsiteX7" fmla="*/ 1752600 w 1761390"/>
              <a:gd name="connsiteY7" fmla="*/ 1016000 h 1386417"/>
              <a:gd name="connsiteX8" fmla="*/ 1587500 w 1761390"/>
              <a:gd name="connsiteY8" fmla="*/ 736600 h 1386417"/>
              <a:gd name="connsiteX9" fmla="*/ 1747888 w 1761390"/>
              <a:gd name="connsiteY9" fmla="*/ 482644 h 1386417"/>
              <a:gd name="connsiteX10" fmla="*/ 1668514 w 1761390"/>
              <a:gd name="connsiteY10" fmla="*/ 266746 h 1386417"/>
              <a:gd name="connsiteX11" fmla="*/ 1714500 w 1761390"/>
              <a:gd name="connsiteY11" fmla="*/ 0 h 1386417"/>
              <a:gd name="connsiteX0" fmla="*/ 1714500 w 1761067"/>
              <a:gd name="connsiteY0" fmla="*/ 0 h 1386417"/>
              <a:gd name="connsiteX1" fmla="*/ 0 w 1761067"/>
              <a:gd name="connsiteY1" fmla="*/ 0 h 1386417"/>
              <a:gd name="connsiteX2" fmla="*/ 0 w 1761067"/>
              <a:gd name="connsiteY2" fmla="*/ 1308100 h 1386417"/>
              <a:gd name="connsiteX3" fmla="*/ 444500 w 1761067"/>
              <a:gd name="connsiteY3" fmla="*/ 1371600 h 1386417"/>
              <a:gd name="connsiteX4" fmla="*/ 889000 w 1761067"/>
              <a:gd name="connsiteY4" fmla="*/ 1257300 h 1386417"/>
              <a:gd name="connsiteX5" fmla="*/ 1320800 w 1761067"/>
              <a:gd name="connsiteY5" fmla="*/ 1384300 h 1386417"/>
              <a:gd name="connsiteX6" fmla="*/ 1638300 w 1761067"/>
              <a:gd name="connsiteY6" fmla="*/ 1244600 h 1386417"/>
              <a:gd name="connsiteX7" fmla="*/ 1752600 w 1761067"/>
              <a:gd name="connsiteY7" fmla="*/ 1016000 h 1386417"/>
              <a:gd name="connsiteX8" fmla="*/ 1587500 w 1761067"/>
              <a:gd name="connsiteY8" fmla="*/ 736600 h 1386417"/>
              <a:gd name="connsiteX9" fmla="*/ 1747888 w 1761067"/>
              <a:gd name="connsiteY9" fmla="*/ 482644 h 1386417"/>
              <a:gd name="connsiteX10" fmla="*/ 1668514 w 1761067"/>
              <a:gd name="connsiteY10" fmla="*/ 266746 h 1386417"/>
              <a:gd name="connsiteX11" fmla="*/ 1714500 w 1761067"/>
              <a:gd name="connsiteY11" fmla="*/ 0 h 1386417"/>
              <a:gd name="connsiteX0" fmla="*/ 1714500 w 1761067"/>
              <a:gd name="connsiteY0" fmla="*/ 0 h 1386417"/>
              <a:gd name="connsiteX1" fmla="*/ 0 w 1761067"/>
              <a:gd name="connsiteY1" fmla="*/ 0 h 1386417"/>
              <a:gd name="connsiteX2" fmla="*/ 0 w 1761067"/>
              <a:gd name="connsiteY2" fmla="*/ 1308100 h 1386417"/>
              <a:gd name="connsiteX3" fmla="*/ 444500 w 1761067"/>
              <a:gd name="connsiteY3" fmla="*/ 1371600 h 1386417"/>
              <a:gd name="connsiteX4" fmla="*/ 889000 w 1761067"/>
              <a:gd name="connsiteY4" fmla="*/ 1257300 h 1386417"/>
              <a:gd name="connsiteX5" fmla="*/ 1320800 w 1761067"/>
              <a:gd name="connsiteY5" fmla="*/ 1384300 h 1386417"/>
              <a:gd name="connsiteX6" fmla="*/ 1638300 w 1761067"/>
              <a:gd name="connsiteY6" fmla="*/ 1244600 h 1386417"/>
              <a:gd name="connsiteX7" fmla="*/ 1752600 w 1761067"/>
              <a:gd name="connsiteY7" fmla="*/ 1016000 h 1386417"/>
              <a:gd name="connsiteX8" fmla="*/ 1587500 w 1761067"/>
              <a:gd name="connsiteY8" fmla="*/ 736600 h 1386417"/>
              <a:gd name="connsiteX9" fmla="*/ 1747888 w 1761067"/>
              <a:gd name="connsiteY9" fmla="*/ 482644 h 1386417"/>
              <a:gd name="connsiteX10" fmla="*/ 1668514 w 1761067"/>
              <a:gd name="connsiteY10" fmla="*/ 266746 h 1386417"/>
              <a:gd name="connsiteX11" fmla="*/ 1714500 w 1761067"/>
              <a:gd name="connsiteY11" fmla="*/ 0 h 1386417"/>
              <a:gd name="connsiteX0" fmla="*/ 1714500 w 1760057"/>
              <a:gd name="connsiteY0" fmla="*/ 0 h 1386417"/>
              <a:gd name="connsiteX1" fmla="*/ 0 w 1760057"/>
              <a:gd name="connsiteY1" fmla="*/ 0 h 1386417"/>
              <a:gd name="connsiteX2" fmla="*/ 0 w 1760057"/>
              <a:gd name="connsiteY2" fmla="*/ 1308100 h 1386417"/>
              <a:gd name="connsiteX3" fmla="*/ 444500 w 1760057"/>
              <a:gd name="connsiteY3" fmla="*/ 1371600 h 1386417"/>
              <a:gd name="connsiteX4" fmla="*/ 889000 w 1760057"/>
              <a:gd name="connsiteY4" fmla="*/ 1257300 h 1386417"/>
              <a:gd name="connsiteX5" fmla="*/ 1320800 w 1760057"/>
              <a:gd name="connsiteY5" fmla="*/ 1384300 h 1386417"/>
              <a:gd name="connsiteX6" fmla="*/ 1638300 w 1760057"/>
              <a:gd name="connsiteY6" fmla="*/ 1244600 h 1386417"/>
              <a:gd name="connsiteX7" fmla="*/ 1752600 w 1760057"/>
              <a:gd name="connsiteY7" fmla="*/ 1016000 h 1386417"/>
              <a:gd name="connsiteX8" fmla="*/ 1666927 w 1760057"/>
              <a:gd name="connsiteY8" fmla="*/ 747755 h 1386417"/>
              <a:gd name="connsiteX9" fmla="*/ 1747888 w 1760057"/>
              <a:gd name="connsiteY9" fmla="*/ 482644 h 1386417"/>
              <a:gd name="connsiteX10" fmla="*/ 1668514 w 1760057"/>
              <a:gd name="connsiteY10" fmla="*/ 266746 h 1386417"/>
              <a:gd name="connsiteX11" fmla="*/ 1714500 w 1760057"/>
              <a:gd name="connsiteY11" fmla="*/ 0 h 1386417"/>
              <a:gd name="connsiteX0" fmla="*/ 1714500 w 1774884"/>
              <a:gd name="connsiteY0" fmla="*/ 0 h 1386417"/>
              <a:gd name="connsiteX1" fmla="*/ 0 w 1774884"/>
              <a:gd name="connsiteY1" fmla="*/ 0 h 1386417"/>
              <a:gd name="connsiteX2" fmla="*/ 0 w 1774884"/>
              <a:gd name="connsiteY2" fmla="*/ 1308100 h 1386417"/>
              <a:gd name="connsiteX3" fmla="*/ 444500 w 1774884"/>
              <a:gd name="connsiteY3" fmla="*/ 1371600 h 1386417"/>
              <a:gd name="connsiteX4" fmla="*/ 889000 w 1774884"/>
              <a:gd name="connsiteY4" fmla="*/ 1257300 h 1386417"/>
              <a:gd name="connsiteX5" fmla="*/ 1320800 w 1774884"/>
              <a:gd name="connsiteY5" fmla="*/ 1384300 h 1386417"/>
              <a:gd name="connsiteX6" fmla="*/ 1638300 w 1774884"/>
              <a:gd name="connsiteY6" fmla="*/ 1244600 h 1386417"/>
              <a:gd name="connsiteX7" fmla="*/ 1770113 w 1774884"/>
              <a:gd name="connsiteY7" fmla="*/ 1068428 h 1386417"/>
              <a:gd name="connsiteX8" fmla="*/ 1666927 w 1774884"/>
              <a:gd name="connsiteY8" fmla="*/ 747755 h 1386417"/>
              <a:gd name="connsiteX9" fmla="*/ 1747888 w 1774884"/>
              <a:gd name="connsiteY9" fmla="*/ 482644 h 1386417"/>
              <a:gd name="connsiteX10" fmla="*/ 1668514 w 1774884"/>
              <a:gd name="connsiteY10" fmla="*/ 266746 h 1386417"/>
              <a:gd name="connsiteX11" fmla="*/ 1714500 w 1774884"/>
              <a:gd name="connsiteY11" fmla="*/ 0 h 1386417"/>
              <a:gd name="connsiteX0" fmla="*/ 1714500 w 1787849"/>
              <a:gd name="connsiteY0" fmla="*/ 0 h 1390656"/>
              <a:gd name="connsiteX1" fmla="*/ 0 w 1787849"/>
              <a:gd name="connsiteY1" fmla="*/ 0 h 1390656"/>
              <a:gd name="connsiteX2" fmla="*/ 0 w 1787849"/>
              <a:gd name="connsiteY2" fmla="*/ 1308100 h 1390656"/>
              <a:gd name="connsiteX3" fmla="*/ 444500 w 1787849"/>
              <a:gd name="connsiteY3" fmla="*/ 1371600 h 1390656"/>
              <a:gd name="connsiteX4" fmla="*/ 889000 w 1787849"/>
              <a:gd name="connsiteY4" fmla="*/ 1257300 h 1390656"/>
              <a:gd name="connsiteX5" fmla="*/ 1320800 w 1787849"/>
              <a:gd name="connsiteY5" fmla="*/ 1384300 h 1390656"/>
              <a:gd name="connsiteX6" fmla="*/ 1712964 w 1787849"/>
              <a:gd name="connsiteY6" fmla="*/ 1295439 h 1390656"/>
              <a:gd name="connsiteX7" fmla="*/ 1770113 w 1787849"/>
              <a:gd name="connsiteY7" fmla="*/ 1068428 h 1390656"/>
              <a:gd name="connsiteX8" fmla="*/ 1666927 w 1787849"/>
              <a:gd name="connsiteY8" fmla="*/ 747755 h 1390656"/>
              <a:gd name="connsiteX9" fmla="*/ 1747888 w 1787849"/>
              <a:gd name="connsiteY9" fmla="*/ 482644 h 1390656"/>
              <a:gd name="connsiteX10" fmla="*/ 1668514 w 1787849"/>
              <a:gd name="connsiteY10" fmla="*/ 266746 h 1390656"/>
              <a:gd name="connsiteX11" fmla="*/ 1714500 w 1787849"/>
              <a:gd name="connsiteY11" fmla="*/ 0 h 1390656"/>
              <a:gd name="connsiteX0" fmla="*/ 1714500 w 1777786"/>
              <a:gd name="connsiteY0" fmla="*/ 0 h 1390656"/>
              <a:gd name="connsiteX1" fmla="*/ 0 w 1777786"/>
              <a:gd name="connsiteY1" fmla="*/ 0 h 1390656"/>
              <a:gd name="connsiteX2" fmla="*/ 0 w 1777786"/>
              <a:gd name="connsiteY2" fmla="*/ 1308100 h 1390656"/>
              <a:gd name="connsiteX3" fmla="*/ 444500 w 1777786"/>
              <a:gd name="connsiteY3" fmla="*/ 1371600 h 1390656"/>
              <a:gd name="connsiteX4" fmla="*/ 889000 w 1777786"/>
              <a:gd name="connsiteY4" fmla="*/ 1257300 h 1390656"/>
              <a:gd name="connsiteX5" fmla="*/ 1320800 w 1777786"/>
              <a:gd name="connsiteY5" fmla="*/ 1384300 h 1390656"/>
              <a:gd name="connsiteX6" fmla="*/ 1712964 w 1777786"/>
              <a:gd name="connsiteY6" fmla="*/ 1295439 h 1390656"/>
              <a:gd name="connsiteX7" fmla="*/ 1770113 w 1777786"/>
              <a:gd name="connsiteY7" fmla="*/ 1068428 h 1390656"/>
              <a:gd name="connsiteX8" fmla="*/ 1666927 w 1777786"/>
              <a:gd name="connsiteY8" fmla="*/ 747755 h 1390656"/>
              <a:gd name="connsiteX9" fmla="*/ 1747888 w 1777786"/>
              <a:gd name="connsiteY9" fmla="*/ 482644 h 1390656"/>
              <a:gd name="connsiteX10" fmla="*/ 1668514 w 1777786"/>
              <a:gd name="connsiteY10" fmla="*/ 266746 h 1390656"/>
              <a:gd name="connsiteX11" fmla="*/ 1714500 w 1777786"/>
              <a:gd name="connsiteY11" fmla="*/ 0 h 1390656"/>
              <a:gd name="connsiteX0" fmla="*/ 1714500 w 1777786"/>
              <a:gd name="connsiteY0" fmla="*/ 0 h 1390656"/>
              <a:gd name="connsiteX1" fmla="*/ 0 w 1777786"/>
              <a:gd name="connsiteY1" fmla="*/ 0 h 1390656"/>
              <a:gd name="connsiteX2" fmla="*/ 0 w 1777786"/>
              <a:gd name="connsiteY2" fmla="*/ 1308100 h 1390656"/>
              <a:gd name="connsiteX3" fmla="*/ 444500 w 1777786"/>
              <a:gd name="connsiteY3" fmla="*/ 1371600 h 1390656"/>
              <a:gd name="connsiteX4" fmla="*/ 889000 w 1777786"/>
              <a:gd name="connsiteY4" fmla="*/ 1257300 h 1390656"/>
              <a:gd name="connsiteX5" fmla="*/ 1320800 w 1777786"/>
              <a:gd name="connsiteY5" fmla="*/ 1384300 h 1390656"/>
              <a:gd name="connsiteX6" fmla="*/ 1712964 w 1777786"/>
              <a:gd name="connsiteY6" fmla="*/ 1295439 h 1390656"/>
              <a:gd name="connsiteX7" fmla="*/ 1770113 w 1777786"/>
              <a:gd name="connsiteY7" fmla="*/ 1068428 h 1390656"/>
              <a:gd name="connsiteX8" fmla="*/ 1666927 w 1777786"/>
              <a:gd name="connsiteY8" fmla="*/ 747755 h 1390656"/>
              <a:gd name="connsiteX9" fmla="*/ 1747888 w 1777786"/>
              <a:gd name="connsiteY9" fmla="*/ 482644 h 1390656"/>
              <a:gd name="connsiteX10" fmla="*/ 1668514 w 1777786"/>
              <a:gd name="connsiteY10" fmla="*/ 266746 h 1390656"/>
              <a:gd name="connsiteX11" fmla="*/ 1714500 w 1777786"/>
              <a:gd name="connsiteY11" fmla="*/ 0 h 1390656"/>
              <a:gd name="connsiteX0" fmla="*/ 1714500 w 1777786"/>
              <a:gd name="connsiteY0" fmla="*/ 0 h 1387519"/>
              <a:gd name="connsiteX1" fmla="*/ 0 w 1777786"/>
              <a:gd name="connsiteY1" fmla="*/ 0 h 1387519"/>
              <a:gd name="connsiteX2" fmla="*/ 0 w 1777786"/>
              <a:gd name="connsiteY2" fmla="*/ 1308100 h 1387519"/>
              <a:gd name="connsiteX3" fmla="*/ 444500 w 1777786"/>
              <a:gd name="connsiteY3" fmla="*/ 1371600 h 1387519"/>
              <a:gd name="connsiteX4" fmla="*/ 889000 w 1777786"/>
              <a:gd name="connsiteY4" fmla="*/ 1257300 h 1387519"/>
              <a:gd name="connsiteX5" fmla="*/ 1390704 w 1777786"/>
              <a:gd name="connsiteY5" fmla="*/ 1381163 h 1387519"/>
              <a:gd name="connsiteX6" fmla="*/ 1712964 w 1777786"/>
              <a:gd name="connsiteY6" fmla="*/ 1295439 h 1387519"/>
              <a:gd name="connsiteX7" fmla="*/ 1770113 w 1777786"/>
              <a:gd name="connsiteY7" fmla="*/ 1068428 h 1387519"/>
              <a:gd name="connsiteX8" fmla="*/ 1666927 w 1777786"/>
              <a:gd name="connsiteY8" fmla="*/ 747755 h 1387519"/>
              <a:gd name="connsiteX9" fmla="*/ 1747888 w 1777786"/>
              <a:gd name="connsiteY9" fmla="*/ 482644 h 1387519"/>
              <a:gd name="connsiteX10" fmla="*/ 1668514 w 1777786"/>
              <a:gd name="connsiteY10" fmla="*/ 266746 h 1387519"/>
              <a:gd name="connsiteX11" fmla="*/ 1714500 w 1777786"/>
              <a:gd name="connsiteY11" fmla="*/ 0 h 1387519"/>
              <a:gd name="connsiteX0" fmla="*/ 1714500 w 1777786"/>
              <a:gd name="connsiteY0" fmla="*/ 0 h 1381428"/>
              <a:gd name="connsiteX1" fmla="*/ 0 w 1777786"/>
              <a:gd name="connsiteY1" fmla="*/ 0 h 1381428"/>
              <a:gd name="connsiteX2" fmla="*/ 0 w 1777786"/>
              <a:gd name="connsiteY2" fmla="*/ 1308100 h 1381428"/>
              <a:gd name="connsiteX3" fmla="*/ 444500 w 1777786"/>
              <a:gd name="connsiteY3" fmla="*/ 1371600 h 1381428"/>
              <a:gd name="connsiteX4" fmla="*/ 977957 w 1777786"/>
              <a:gd name="connsiteY4" fmla="*/ 1293851 h 1381428"/>
              <a:gd name="connsiteX5" fmla="*/ 1390704 w 1777786"/>
              <a:gd name="connsiteY5" fmla="*/ 1381163 h 1381428"/>
              <a:gd name="connsiteX6" fmla="*/ 1712964 w 1777786"/>
              <a:gd name="connsiteY6" fmla="*/ 1295439 h 1381428"/>
              <a:gd name="connsiteX7" fmla="*/ 1770113 w 1777786"/>
              <a:gd name="connsiteY7" fmla="*/ 1068428 h 1381428"/>
              <a:gd name="connsiteX8" fmla="*/ 1666927 w 1777786"/>
              <a:gd name="connsiteY8" fmla="*/ 747755 h 1381428"/>
              <a:gd name="connsiteX9" fmla="*/ 1747888 w 1777786"/>
              <a:gd name="connsiteY9" fmla="*/ 482644 h 1381428"/>
              <a:gd name="connsiteX10" fmla="*/ 1668514 w 1777786"/>
              <a:gd name="connsiteY10" fmla="*/ 266746 h 1381428"/>
              <a:gd name="connsiteX11" fmla="*/ 1714500 w 1777786"/>
              <a:gd name="connsiteY11" fmla="*/ 0 h 1381428"/>
              <a:gd name="connsiteX0" fmla="*/ 1714500 w 1777786"/>
              <a:gd name="connsiteY0" fmla="*/ 0 h 1536700"/>
              <a:gd name="connsiteX1" fmla="*/ 0 w 1777786"/>
              <a:gd name="connsiteY1" fmla="*/ 0 h 1536700"/>
              <a:gd name="connsiteX2" fmla="*/ 0 w 1777786"/>
              <a:gd name="connsiteY2" fmla="*/ 1308100 h 1536700"/>
              <a:gd name="connsiteX3" fmla="*/ 444500 w 1777786"/>
              <a:gd name="connsiteY3" fmla="*/ 1371600 h 1536700"/>
              <a:gd name="connsiteX4" fmla="*/ 977957 w 1777786"/>
              <a:gd name="connsiteY4" fmla="*/ 1293851 h 1536700"/>
              <a:gd name="connsiteX5" fmla="*/ 1390704 w 1777786"/>
              <a:gd name="connsiteY5" fmla="*/ 1381163 h 1536700"/>
              <a:gd name="connsiteX6" fmla="*/ 1712964 w 1777786"/>
              <a:gd name="connsiteY6" fmla="*/ 1295439 h 1536700"/>
              <a:gd name="connsiteX7" fmla="*/ 1770113 w 1777786"/>
              <a:gd name="connsiteY7" fmla="*/ 1068428 h 1536700"/>
              <a:gd name="connsiteX8" fmla="*/ 1666927 w 1777786"/>
              <a:gd name="connsiteY8" fmla="*/ 747755 h 1536700"/>
              <a:gd name="connsiteX9" fmla="*/ 1747888 w 1777786"/>
              <a:gd name="connsiteY9" fmla="*/ 482644 h 1536700"/>
              <a:gd name="connsiteX10" fmla="*/ 1668514 w 1777786"/>
              <a:gd name="connsiteY10" fmla="*/ 266746 h 1536700"/>
              <a:gd name="connsiteX11" fmla="*/ 1714500 w 1777786"/>
              <a:gd name="connsiteY11" fmla="*/ 0 h 1536700"/>
              <a:gd name="connsiteX0" fmla="*/ 1714500 w 1777786"/>
              <a:gd name="connsiteY0" fmla="*/ 0 h 1381428"/>
              <a:gd name="connsiteX1" fmla="*/ 0 w 1777786"/>
              <a:gd name="connsiteY1" fmla="*/ 0 h 1381428"/>
              <a:gd name="connsiteX2" fmla="*/ 0 w 1777786"/>
              <a:gd name="connsiteY2" fmla="*/ 1308100 h 1381428"/>
              <a:gd name="connsiteX3" fmla="*/ 444500 w 1777786"/>
              <a:gd name="connsiteY3" fmla="*/ 1371600 h 1381428"/>
              <a:gd name="connsiteX4" fmla="*/ 977957 w 1777786"/>
              <a:gd name="connsiteY4" fmla="*/ 1293851 h 1381428"/>
              <a:gd name="connsiteX5" fmla="*/ 1390704 w 1777786"/>
              <a:gd name="connsiteY5" fmla="*/ 1381163 h 1381428"/>
              <a:gd name="connsiteX6" fmla="*/ 1712964 w 1777786"/>
              <a:gd name="connsiteY6" fmla="*/ 1295439 h 1381428"/>
              <a:gd name="connsiteX7" fmla="*/ 1770113 w 1777786"/>
              <a:gd name="connsiteY7" fmla="*/ 1068428 h 1381428"/>
              <a:gd name="connsiteX8" fmla="*/ 1666927 w 1777786"/>
              <a:gd name="connsiteY8" fmla="*/ 747755 h 1381428"/>
              <a:gd name="connsiteX9" fmla="*/ 1747888 w 1777786"/>
              <a:gd name="connsiteY9" fmla="*/ 482644 h 1381428"/>
              <a:gd name="connsiteX10" fmla="*/ 1668514 w 1777786"/>
              <a:gd name="connsiteY10" fmla="*/ 266746 h 1381428"/>
              <a:gd name="connsiteX11" fmla="*/ 1714500 w 1777786"/>
              <a:gd name="connsiteY11" fmla="*/ 0 h 1381428"/>
              <a:gd name="connsiteX0" fmla="*/ 1714500 w 1777786"/>
              <a:gd name="connsiteY0" fmla="*/ 0 h 1424555"/>
              <a:gd name="connsiteX1" fmla="*/ 0 w 1777786"/>
              <a:gd name="connsiteY1" fmla="*/ 0 h 1424555"/>
              <a:gd name="connsiteX2" fmla="*/ 0 w 1777786"/>
              <a:gd name="connsiteY2" fmla="*/ 1308100 h 1424555"/>
              <a:gd name="connsiteX3" fmla="*/ 523935 w 1777786"/>
              <a:gd name="connsiteY3" fmla="*/ 1416088 h 1424555"/>
              <a:gd name="connsiteX4" fmla="*/ 977957 w 1777786"/>
              <a:gd name="connsiteY4" fmla="*/ 1293851 h 1424555"/>
              <a:gd name="connsiteX5" fmla="*/ 1390704 w 1777786"/>
              <a:gd name="connsiteY5" fmla="*/ 1381163 h 1424555"/>
              <a:gd name="connsiteX6" fmla="*/ 1712964 w 1777786"/>
              <a:gd name="connsiteY6" fmla="*/ 1295439 h 1424555"/>
              <a:gd name="connsiteX7" fmla="*/ 1770113 w 1777786"/>
              <a:gd name="connsiteY7" fmla="*/ 1068428 h 1424555"/>
              <a:gd name="connsiteX8" fmla="*/ 1666927 w 1777786"/>
              <a:gd name="connsiteY8" fmla="*/ 747755 h 1424555"/>
              <a:gd name="connsiteX9" fmla="*/ 1747888 w 1777786"/>
              <a:gd name="connsiteY9" fmla="*/ 482644 h 1424555"/>
              <a:gd name="connsiteX10" fmla="*/ 1668514 w 1777786"/>
              <a:gd name="connsiteY10" fmla="*/ 266746 h 1424555"/>
              <a:gd name="connsiteX11" fmla="*/ 1714500 w 1777786"/>
              <a:gd name="connsiteY11" fmla="*/ 0 h 1424555"/>
              <a:gd name="connsiteX0" fmla="*/ 1714500 w 1777786"/>
              <a:gd name="connsiteY0" fmla="*/ 0 h 1424555"/>
              <a:gd name="connsiteX1" fmla="*/ 0 w 1777786"/>
              <a:gd name="connsiteY1" fmla="*/ 0 h 1424555"/>
              <a:gd name="connsiteX2" fmla="*/ 0 w 1777786"/>
              <a:gd name="connsiteY2" fmla="*/ 1308100 h 1424555"/>
              <a:gd name="connsiteX3" fmla="*/ 523935 w 1777786"/>
              <a:gd name="connsiteY3" fmla="*/ 1416088 h 1424555"/>
              <a:gd name="connsiteX4" fmla="*/ 977957 w 1777786"/>
              <a:gd name="connsiteY4" fmla="*/ 1293851 h 1424555"/>
              <a:gd name="connsiteX5" fmla="*/ 1390704 w 1777786"/>
              <a:gd name="connsiteY5" fmla="*/ 1381163 h 1424555"/>
              <a:gd name="connsiteX6" fmla="*/ 1712964 w 1777786"/>
              <a:gd name="connsiteY6" fmla="*/ 1295439 h 1424555"/>
              <a:gd name="connsiteX7" fmla="*/ 1770113 w 1777786"/>
              <a:gd name="connsiteY7" fmla="*/ 1068428 h 1424555"/>
              <a:gd name="connsiteX8" fmla="*/ 1666927 w 1777786"/>
              <a:gd name="connsiteY8" fmla="*/ 747755 h 1424555"/>
              <a:gd name="connsiteX9" fmla="*/ 1747888 w 1777786"/>
              <a:gd name="connsiteY9" fmla="*/ 482644 h 1424555"/>
              <a:gd name="connsiteX10" fmla="*/ 1668514 w 1777786"/>
              <a:gd name="connsiteY10" fmla="*/ 266746 h 1424555"/>
              <a:gd name="connsiteX11" fmla="*/ 1714500 w 1777786"/>
              <a:gd name="connsiteY11" fmla="*/ 0 h 1424555"/>
              <a:gd name="connsiteX0" fmla="*/ 1657274 w 1777786"/>
              <a:gd name="connsiteY0" fmla="*/ 0 h 1424555"/>
              <a:gd name="connsiteX1" fmla="*/ 0 w 1777786"/>
              <a:gd name="connsiteY1" fmla="*/ 0 h 1424555"/>
              <a:gd name="connsiteX2" fmla="*/ 0 w 1777786"/>
              <a:gd name="connsiteY2" fmla="*/ 1308100 h 1424555"/>
              <a:gd name="connsiteX3" fmla="*/ 523935 w 1777786"/>
              <a:gd name="connsiteY3" fmla="*/ 1416088 h 1424555"/>
              <a:gd name="connsiteX4" fmla="*/ 977957 w 1777786"/>
              <a:gd name="connsiteY4" fmla="*/ 1293851 h 1424555"/>
              <a:gd name="connsiteX5" fmla="*/ 1390704 w 1777786"/>
              <a:gd name="connsiteY5" fmla="*/ 1381163 h 1424555"/>
              <a:gd name="connsiteX6" fmla="*/ 1712964 w 1777786"/>
              <a:gd name="connsiteY6" fmla="*/ 1295439 h 1424555"/>
              <a:gd name="connsiteX7" fmla="*/ 1770113 w 1777786"/>
              <a:gd name="connsiteY7" fmla="*/ 1068428 h 1424555"/>
              <a:gd name="connsiteX8" fmla="*/ 1666927 w 1777786"/>
              <a:gd name="connsiteY8" fmla="*/ 747755 h 1424555"/>
              <a:gd name="connsiteX9" fmla="*/ 1747888 w 1777786"/>
              <a:gd name="connsiteY9" fmla="*/ 482644 h 1424555"/>
              <a:gd name="connsiteX10" fmla="*/ 1668514 w 1777786"/>
              <a:gd name="connsiteY10" fmla="*/ 266746 h 1424555"/>
              <a:gd name="connsiteX11" fmla="*/ 1657274 w 1777786"/>
              <a:gd name="connsiteY11" fmla="*/ 0 h 1424555"/>
              <a:gd name="connsiteX0" fmla="*/ 1657274 w 1777786"/>
              <a:gd name="connsiteY0" fmla="*/ 0 h 1424555"/>
              <a:gd name="connsiteX1" fmla="*/ 0 w 1777786"/>
              <a:gd name="connsiteY1" fmla="*/ 0 h 1424555"/>
              <a:gd name="connsiteX2" fmla="*/ 0 w 1777786"/>
              <a:gd name="connsiteY2" fmla="*/ 1308100 h 1424555"/>
              <a:gd name="connsiteX3" fmla="*/ 523935 w 1777786"/>
              <a:gd name="connsiteY3" fmla="*/ 1416088 h 1424555"/>
              <a:gd name="connsiteX4" fmla="*/ 977957 w 1777786"/>
              <a:gd name="connsiteY4" fmla="*/ 1293851 h 1424555"/>
              <a:gd name="connsiteX5" fmla="*/ 1390704 w 1777786"/>
              <a:gd name="connsiteY5" fmla="*/ 1381163 h 1424555"/>
              <a:gd name="connsiteX6" fmla="*/ 1712964 w 1777786"/>
              <a:gd name="connsiteY6" fmla="*/ 1295439 h 1424555"/>
              <a:gd name="connsiteX7" fmla="*/ 1770113 w 1777786"/>
              <a:gd name="connsiteY7" fmla="*/ 1068428 h 1424555"/>
              <a:gd name="connsiteX8" fmla="*/ 1666927 w 1777786"/>
              <a:gd name="connsiteY8" fmla="*/ 747755 h 1424555"/>
              <a:gd name="connsiteX9" fmla="*/ 1747888 w 1777786"/>
              <a:gd name="connsiteY9" fmla="*/ 482644 h 1424555"/>
              <a:gd name="connsiteX10" fmla="*/ 1668514 w 1777786"/>
              <a:gd name="connsiteY10" fmla="*/ 266746 h 1424555"/>
              <a:gd name="connsiteX11" fmla="*/ 1657274 w 1777786"/>
              <a:gd name="connsiteY11" fmla="*/ 0 h 1424555"/>
              <a:gd name="connsiteX0" fmla="*/ 1657274 w 1777786"/>
              <a:gd name="connsiteY0" fmla="*/ 0 h 1424555"/>
              <a:gd name="connsiteX1" fmla="*/ 0 w 1777786"/>
              <a:gd name="connsiteY1" fmla="*/ 0 h 1424555"/>
              <a:gd name="connsiteX2" fmla="*/ 0 w 1777786"/>
              <a:gd name="connsiteY2" fmla="*/ 1308100 h 1424555"/>
              <a:gd name="connsiteX3" fmla="*/ 523935 w 1777786"/>
              <a:gd name="connsiteY3" fmla="*/ 1416088 h 1424555"/>
              <a:gd name="connsiteX4" fmla="*/ 977957 w 1777786"/>
              <a:gd name="connsiteY4" fmla="*/ 1293851 h 1424555"/>
              <a:gd name="connsiteX5" fmla="*/ 1390704 w 1777786"/>
              <a:gd name="connsiteY5" fmla="*/ 1381163 h 1424555"/>
              <a:gd name="connsiteX6" fmla="*/ 1712964 w 1777786"/>
              <a:gd name="connsiteY6" fmla="*/ 1295439 h 1424555"/>
              <a:gd name="connsiteX7" fmla="*/ 1770113 w 1777786"/>
              <a:gd name="connsiteY7" fmla="*/ 1068428 h 1424555"/>
              <a:gd name="connsiteX8" fmla="*/ 1666927 w 1777786"/>
              <a:gd name="connsiteY8" fmla="*/ 747755 h 1424555"/>
              <a:gd name="connsiteX9" fmla="*/ 1747888 w 1777786"/>
              <a:gd name="connsiteY9" fmla="*/ 482644 h 1424555"/>
              <a:gd name="connsiteX10" fmla="*/ 1668514 w 1777786"/>
              <a:gd name="connsiteY10" fmla="*/ 266746 h 1424555"/>
              <a:gd name="connsiteX11" fmla="*/ 1657274 w 1777786"/>
              <a:gd name="connsiteY11" fmla="*/ 0 h 1424555"/>
              <a:gd name="connsiteX0" fmla="*/ 1657274 w 1777786"/>
              <a:gd name="connsiteY0" fmla="*/ 0 h 1424555"/>
              <a:gd name="connsiteX1" fmla="*/ 0 w 1777786"/>
              <a:gd name="connsiteY1" fmla="*/ 0 h 1424555"/>
              <a:gd name="connsiteX2" fmla="*/ 0 w 1777786"/>
              <a:gd name="connsiteY2" fmla="*/ 1308100 h 1424555"/>
              <a:gd name="connsiteX3" fmla="*/ 523935 w 1777786"/>
              <a:gd name="connsiteY3" fmla="*/ 1416088 h 1424555"/>
              <a:gd name="connsiteX4" fmla="*/ 977957 w 1777786"/>
              <a:gd name="connsiteY4" fmla="*/ 1293851 h 1424555"/>
              <a:gd name="connsiteX5" fmla="*/ 1390704 w 1777786"/>
              <a:gd name="connsiteY5" fmla="*/ 1381163 h 1424555"/>
              <a:gd name="connsiteX6" fmla="*/ 1712964 w 1777786"/>
              <a:gd name="connsiteY6" fmla="*/ 1295439 h 1424555"/>
              <a:gd name="connsiteX7" fmla="*/ 1770113 w 1777786"/>
              <a:gd name="connsiteY7" fmla="*/ 1068428 h 1424555"/>
              <a:gd name="connsiteX8" fmla="*/ 1666927 w 1777786"/>
              <a:gd name="connsiteY8" fmla="*/ 747755 h 1424555"/>
              <a:gd name="connsiteX9" fmla="*/ 1709839 w 1777786"/>
              <a:gd name="connsiteY9" fmla="*/ 463638 h 1424555"/>
              <a:gd name="connsiteX10" fmla="*/ 1668514 w 1777786"/>
              <a:gd name="connsiteY10" fmla="*/ 266746 h 1424555"/>
              <a:gd name="connsiteX11" fmla="*/ 1657274 w 1777786"/>
              <a:gd name="connsiteY11" fmla="*/ 0 h 1424555"/>
              <a:gd name="connsiteX0" fmla="*/ 1657274 w 1777786"/>
              <a:gd name="connsiteY0" fmla="*/ 0 h 1424555"/>
              <a:gd name="connsiteX1" fmla="*/ 0 w 1777786"/>
              <a:gd name="connsiteY1" fmla="*/ 0 h 1424555"/>
              <a:gd name="connsiteX2" fmla="*/ 0 w 1777786"/>
              <a:gd name="connsiteY2" fmla="*/ 1308100 h 1424555"/>
              <a:gd name="connsiteX3" fmla="*/ 523935 w 1777786"/>
              <a:gd name="connsiteY3" fmla="*/ 1416088 h 1424555"/>
              <a:gd name="connsiteX4" fmla="*/ 977957 w 1777786"/>
              <a:gd name="connsiteY4" fmla="*/ 1293851 h 1424555"/>
              <a:gd name="connsiteX5" fmla="*/ 1390704 w 1777786"/>
              <a:gd name="connsiteY5" fmla="*/ 1381163 h 1424555"/>
              <a:gd name="connsiteX6" fmla="*/ 1712964 w 1777786"/>
              <a:gd name="connsiteY6" fmla="*/ 1295439 h 1424555"/>
              <a:gd name="connsiteX7" fmla="*/ 1770113 w 1777786"/>
              <a:gd name="connsiteY7" fmla="*/ 1068428 h 1424555"/>
              <a:gd name="connsiteX8" fmla="*/ 1666927 w 1777786"/>
              <a:gd name="connsiteY8" fmla="*/ 747755 h 1424555"/>
              <a:gd name="connsiteX9" fmla="*/ 1702696 w 1777786"/>
              <a:gd name="connsiteY9" fmla="*/ 470781 h 1424555"/>
              <a:gd name="connsiteX10" fmla="*/ 1668514 w 1777786"/>
              <a:gd name="connsiteY10" fmla="*/ 266746 h 1424555"/>
              <a:gd name="connsiteX11" fmla="*/ 1657274 w 1777786"/>
              <a:gd name="connsiteY11" fmla="*/ 0 h 1424555"/>
              <a:gd name="connsiteX0" fmla="*/ 1657274 w 1719551"/>
              <a:gd name="connsiteY0" fmla="*/ 0 h 1424555"/>
              <a:gd name="connsiteX1" fmla="*/ 0 w 1719551"/>
              <a:gd name="connsiteY1" fmla="*/ 0 h 1424555"/>
              <a:gd name="connsiteX2" fmla="*/ 0 w 1719551"/>
              <a:gd name="connsiteY2" fmla="*/ 1308100 h 1424555"/>
              <a:gd name="connsiteX3" fmla="*/ 523935 w 1719551"/>
              <a:gd name="connsiteY3" fmla="*/ 1416088 h 1424555"/>
              <a:gd name="connsiteX4" fmla="*/ 977957 w 1719551"/>
              <a:gd name="connsiteY4" fmla="*/ 1293851 h 1424555"/>
              <a:gd name="connsiteX5" fmla="*/ 1390704 w 1719551"/>
              <a:gd name="connsiteY5" fmla="*/ 1381163 h 1424555"/>
              <a:gd name="connsiteX6" fmla="*/ 1712964 w 1719551"/>
              <a:gd name="connsiteY6" fmla="*/ 1295439 h 1424555"/>
              <a:gd name="connsiteX7" fmla="*/ 1672532 w 1719551"/>
              <a:gd name="connsiteY7" fmla="*/ 1066087 h 1424555"/>
              <a:gd name="connsiteX8" fmla="*/ 1666927 w 1719551"/>
              <a:gd name="connsiteY8" fmla="*/ 747755 h 1424555"/>
              <a:gd name="connsiteX9" fmla="*/ 1702696 w 1719551"/>
              <a:gd name="connsiteY9" fmla="*/ 470781 h 1424555"/>
              <a:gd name="connsiteX10" fmla="*/ 1668514 w 1719551"/>
              <a:gd name="connsiteY10" fmla="*/ 266746 h 1424555"/>
              <a:gd name="connsiteX11" fmla="*/ 1657274 w 1719551"/>
              <a:gd name="connsiteY11" fmla="*/ 0 h 1424555"/>
              <a:gd name="connsiteX0" fmla="*/ 1657274 w 1719551"/>
              <a:gd name="connsiteY0" fmla="*/ 0 h 1424555"/>
              <a:gd name="connsiteX1" fmla="*/ 0 w 1719551"/>
              <a:gd name="connsiteY1" fmla="*/ 0 h 1424555"/>
              <a:gd name="connsiteX2" fmla="*/ 0 w 1719551"/>
              <a:gd name="connsiteY2" fmla="*/ 1308100 h 1424555"/>
              <a:gd name="connsiteX3" fmla="*/ 523935 w 1719551"/>
              <a:gd name="connsiteY3" fmla="*/ 1416088 h 1424555"/>
              <a:gd name="connsiteX4" fmla="*/ 977957 w 1719551"/>
              <a:gd name="connsiteY4" fmla="*/ 1293851 h 1424555"/>
              <a:gd name="connsiteX5" fmla="*/ 1390704 w 1719551"/>
              <a:gd name="connsiteY5" fmla="*/ 1381163 h 1424555"/>
              <a:gd name="connsiteX6" fmla="*/ 1712964 w 1719551"/>
              <a:gd name="connsiteY6" fmla="*/ 1295439 h 1424555"/>
              <a:gd name="connsiteX7" fmla="*/ 1693963 w 1719551"/>
              <a:gd name="connsiteY7" fmla="*/ 1058943 h 1424555"/>
              <a:gd name="connsiteX8" fmla="*/ 1666927 w 1719551"/>
              <a:gd name="connsiteY8" fmla="*/ 747755 h 1424555"/>
              <a:gd name="connsiteX9" fmla="*/ 1702696 w 1719551"/>
              <a:gd name="connsiteY9" fmla="*/ 470781 h 1424555"/>
              <a:gd name="connsiteX10" fmla="*/ 1668514 w 1719551"/>
              <a:gd name="connsiteY10" fmla="*/ 266746 h 1424555"/>
              <a:gd name="connsiteX11" fmla="*/ 1657274 w 1719551"/>
              <a:gd name="connsiteY11" fmla="*/ 0 h 1424555"/>
              <a:gd name="connsiteX0" fmla="*/ 1657274 w 1719551"/>
              <a:gd name="connsiteY0" fmla="*/ 0 h 1424555"/>
              <a:gd name="connsiteX1" fmla="*/ 0 w 1719551"/>
              <a:gd name="connsiteY1" fmla="*/ 0 h 1424555"/>
              <a:gd name="connsiteX2" fmla="*/ 0 w 1719551"/>
              <a:gd name="connsiteY2" fmla="*/ 1308100 h 1424555"/>
              <a:gd name="connsiteX3" fmla="*/ 523935 w 1719551"/>
              <a:gd name="connsiteY3" fmla="*/ 1416088 h 1424555"/>
              <a:gd name="connsiteX4" fmla="*/ 977957 w 1719551"/>
              <a:gd name="connsiteY4" fmla="*/ 1293851 h 1424555"/>
              <a:gd name="connsiteX5" fmla="*/ 1390704 w 1719551"/>
              <a:gd name="connsiteY5" fmla="*/ 1381163 h 1424555"/>
              <a:gd name="connsiteX6" fmla="*/ 1712964 w 1719551"/>
              <a:gd name="connsiteY6" fmla="*/ 1295439 h 1424555"/>
              <a:gd name="connsiteX7" fmla="*/ 1693963 w 1719551"/>
              <a:gd name="connsiteY7" fmla="*/ 1058943 h 1424555"/>
              <a:gd name="connsiteX8" fmla="*/ 1666927 w 1719551"/>
              <a:gd name="connsiteY8" fmla="*/ 747755 h 1424555"/>
              <a:gd name="connsiteX9" fmla="*/ 1702696 w 1719551"/>
              <a:gd name="connsiteY9" fmla="*/ 470781 h 1424555"/>
              <a:gd name="connsiteX10" fmla="*/ 1668514 w 1719551"/>
              <a:gd name="connsiteY10" fmla="*/ 266746 h 1424555"/>
              <a:gd name="connsiteX11" fmla="*/ 1657274 w 1719551"/>
              <a:gd name="connsiteY11" fmla="*/ 0 h 1424555"/>
              <a:gd name="connsiteX0" fmla="*/ 1657274 w 1754023"/>
              <a:gd name="connsiteY0" fmla="*/ 0 h 1424555"/>
              <a:gd name="connsiteX1" fmla="*/ 0 w 1754023"/>
              <a:gd name="connsiteY1" fmla="*/ 0 h 1424555"/>
              <a:gd name="connsiteX2" fmla="*/ 0 w 1754023"/>
              <a:gd name="connsiteY2" fmla="*/ 1308100 h 1424555"/>
              <a:gd name="connsiteX3" fmla="*/ 523935 w 1754023"/>
              <a:gd name="connsiteY3" fmla="*/ 1416088 h 1424555"/>
              <a:gd name="connsiteX4" fmla="*/ 977957 w 1754023"/>
              <a:gd name="connsiteY4" fmla="*/ 1293851 h 1424555"/>
              <a:gd name="connsiteX5" fmla="*/ 1390704 w 1754023"/>
              <a:gd name="connsiteY5" fmla="*/ 1381163 h 1424555"/>
              <a:gd name="connsiteX6" fmla="*/ 1712964 w 1754023"/>
              <a:gd name="connsiteY6" fmla="*/ 1295439 h 1424555"/>
              <a:gd name="connsiteX7" fmla="*/ 1693963 w 1754023"/>
              <a:gd name="connsiteY7" fmla="*/ 1058943 h 1424555"/>
              <a:gd name="connsiteX8" fmla="*/ 1666927 w 1754023"/>
              <a:gd name="connsiteY8" fmla="*/ 747755 h 1424555"/>
              <a:gd name="connsiteX9" fmla="*/ 1702696 w 1754023"/>
              <a:gd name="connsiteY9" fmla="*/ 470781 h 1424555"/>
              <a:gd name="connsiteX10" fmla="*/ 1668514 w 1754023"/>
              <a:gd name="connsiteY10" fmla="*/ 266746 h 1424555"/>
              <a:gd name="connsiteX11" fmla="*/ 1657274 w 1754023"/>
              <a:gd name="connsiteY11" fmla="*/ 0 h 1424555"/>
              <a:gd name="connsiteX0" fmla="*/ 1657274 w 1754023"/>
              <a:gd name="connsiteY0" fmla="*/ 0 h 1424555"/>
              <a:gd name="connsiteX1" fmla="*/ 0 w 1754023"/>
              <a:gd name="connsiteY1" fmla="*/ 0 h 1424555"/>
              <a:gd name="connsiteX2" fmla="*/ 0 w 1754023"/>
              <a:gd name="connsiteY2" fmla="*/ 1308100 h 1424555"/>
              <a:gd name="connsiteX3" fmla="*/ 523935 w 1754023"/>
              <a:gd name="connsiteY3" fmla="*/ 1416088 h 1424555"/>
              <a:gd name="connsiteX4" fmla="*/ 977957 w 1754023"/>
              <a:gd name="connsiteY4" fmla="*/ 1293851 h 1424555"/>
              <a:gd name="connsiteX5" fmla="*/ 1390704 w 1754023"/>
              <a:gd name="connsiteY5" fmla="*/ 1381163 h 1424555"/>
              <a:gd name="connsiteX6" fmla="*/ 1712964 w 1754023"/>
              <a:gd name="connsiteY6" fmla="*/ 1295439 h 1424555"/>
              <a:gd name="connsiteX7" fmla="*/ 1693963 w 1754023"/>
              <a:gd name="connsiteY7" fmla="*/ 1058943 h 1424555"/>
              <a:gd name="connsiteX8" fmla="*/ 1666927 w 1754023"/>
              <a:gd name="connsiteY8" fmla="*/ 747755 h 1424555"/>
              <a:gd name="connsiteX9" fmla="*/ 1702696 w 1754023"/>
              <a:gd name="connsiteY9" fmla="*/ 470781 h 1424555"/>
              <a:gd name="connsiteX10" fmla="*/ 1668514 w 1754023"/>
              <a:gd name="connsiteY10" fmla="*/ 266746 h 1424555"/>
              <a:gd name="connsiteX11" fmla="*/ 1657274 w 1754023"/>
              <a:gd name="connsiteY11" fmla="*/ 0 h 1424555"/>
              <a:gd name="connsiteX0" fmla="*/ 1657274 w 1744498"/>
              <a:gd name="connsiteY0" fmla="*/ 0 h 1424555"/>
              <a:gd name="connsiteX1" fmla="*/ 0 w 1744498"/>
              <a:gd name="connsiteY1" fmla="*/ 0 h 1424555"/>
              <a:gd name="connsiteX2" fmla="*/ 0 w 1744498"/>
              <a:gd name="connsiteY2" fmla="*/ 1308100 h 1424555"/>
              <a:gd name="connsiteX3" fmla="*/ 523935 w 1744498"/>
              <a:gd name="connsiteY3" fmla="*/ 1416088 h 1424555"/>
              <a:gd name="connsiteX4" fmla="*/ 977957 w 1744498"/>
              <a:gd name="connsiteY4" fmla="*/ 1293851 h 1424555"/>
              <a:gd name="connsiteX5" fmla="*/ 1390704 w 1744498"/>
              <a:gd name="connsiteY5" fmla="*/ 1381163 h 1424555"/>
              <a:gd name="connsiteX6" fmla="*/ 1712964 w 1744498"/>
              <a:gd name="connsiteY6" fmla="*/ 1295439 h 1424555"/>
              <a:gd name="connsiteX7" fmla="*/ 1684438 w 1744498"/>
              <a:gd name="connsiteY7" fmla="*/ 1058943 h 1424555"/>
              <a:gd name="connsiteX8" fmla="*/ 1666927 w 1744498"/>
              <a:gd name="connsiteY8" fmla="*/ 747755 h 1424555"/>
              <a:gd name="connsiteX9" fmla="*/ 1702696 w 1744498"/>
              <a:gd name="connsiteY9" fmla="*/ 470781 h 1424555"/>
              <a:gd name="connsiteX10" fmla="*/ 1668514 w 1744498"/>
              <a:gd name="connsiteY10" fmla="*/ 266746 h 1424555"/>
              <a:gd name="connsiteX11" fmla="*/ 1657274 w 1744498"/>
              <a:gd name="connsiteY11" fmla="*/ 0 h 1424555"/>
              <a:gd name="connsiteX0" fmla="*/ 1657274 w 1744498"/>
              <a:gd name="connsiteY0" fmla="*/ 0 h 1424555"/>
              <a:gd name="connsiteX1" fmla="*/ 0 w 1744498"/>
              <a:gd name="connsiteY1" fmla="*/ 0 h 1424555"/>
              <a:gd name="connsiteX2" fmla="*/ 0 w 1744498"/>
              <a:gd name="connsiteY2" fmla="*/ 1308100 h 1424555"/>
              <a:gd name="connsiteX3" fmla="*/ 523935 w 1744498"/>
              <a:gd name="connsiteY3" fmla="*/ 1416088 h 1424555"/>
              <a:gd name="connsiteX4" fmla="*/ 977957 w 1744498"/>
              <a:gd name="connsiteY4" fmla="*/ 1293851 h 1424555"/>
              <a:gd name="connsiteX5" fmla="*/ 1390704 w 1744498"/>
              <a:gd name="connsiteY5" fmla="*/ 1381163 h 1424555"/>
              <a:gd name="connsiteX6" fmla="*/ 1712964 w 1744498"/>
              <a:gd name="connsiteY6" fmla="*/ 1295439 h 1424555"/>
              <a:gd name="connsiteX7" fmla="*/ 1684438 w 1744498"/>
              <a:gd name="connsiteY7" fmla="*/ 1058943 h 1424555"/>
              <a:gd name="connsiteX8" fmla="*/ 1666927 w 1744498"/>
              <a:gd name="connsiteY8" fmla="*/ 747755 h 1424555"/>
              <a:gd name="connsiteX9" fmla="*/ 1702696 w 1744498"/>
              <a:gd name="connsiteY9" fmla="*/ 470781 h 1424555"/>
              <a:gd name="connsiteX10" fmla="*/ 1668514 w 1744498"/>
              <a:gd name="connsiteY10" fmla="*/ 266746 h 1424555"/>
              <a:gd name="connsiteX11" fmla="*/ 1657274 w 1744498"/>
              <a:gd name="connsiteY11" fmla="*/ 0 h 1424555"/>
              <a:gd name="connsiteX0" fmla="*/ 1657274 w 1719551"/>
              <a:gd name="connsiteY0" fmla="*/ 0 h 1424555"/>
              <a:gd name="connsiteX1" fmla="*/ 0 w 1719551"/>
              <a:gd name="connsiteY1" fmla="*/ 0 h 1424555"/>
              <a:gd name="connsiteX2" fmla="*/ 0 w 1719551"/>
              <a:gd name="connsiteY2" fmla="*/ 1308100 h 1424555"/>
              <a:gd name="connsiteX3" fmla="*/ 523935 w 1719551"/>
              <a:gd name="connsiteY3" fmla="*/ 1416088 h 1424555"/>
              <a:gd name="connsiteX4" fmla="*/ 977957 w 1719551"/>
              <a:gd name="connsiteY4" fmla="*/ 1293851 h 1424555"/>
              <a:gd name="connsiteX5" fmla="*/ 1390704 w 1719551"/>
              <a:gd name="connsiteY5" fmla="*/ 1381163 h 1424555"/>
              <a:gd name="connsiteX6" fmla="*/ 1712964 w 1719551"/>
              <a:gd name="connsiteY6" fmla="*/ 1295439 h 1424555"/>
              <a:gd name="connsiteX7" fmla="*/ 1684438 w 1719551"/>
              <a:gd name="connsiteY7" fmla="*/ 1058943 h 1424555"/>
              <a:gd name="connsiteX8" fmla="*/ 1666927 w 1719551"/>
              <a:gd name="connsiteY8" fmla="*/ 747755 h 1424555"/>
              <a:gd name="connsiteX9" fmla="*/ 1702696 w 1719551"/>
              <a:gd name="connsiteY9" fmla="*/ 470781 h 1424555"/>
              <a:gd name="connsiteX10" fmla="*/ 1668514 w 1719551"/>
              <a:gd name="connsiteY10" fmla="*/ 266746 h 1424555"/>
              <a:gd name="connsiteX11" fmla="*/ 1657274 w 1719551"/>
              <a:gd name="connsiteY11" fmla="*/ 0 h 1424555"/>
              <a:gd name="connsiteX0" fmla="*/ 1657274 w 1719551"/>
              <a:gd name="connsiteY0" fmla="*/ 0 h 1424555"/>
              <a:gd name="connsiteX1" fmla="*/ 0 w 1719551"/>
              <a:gd name="connsiteY1" fmla="*/ 0 h 1424555"/>
              <a:gd name="connsiteX2" fmla="*/ 0 w 1719551"/>
              <a:gd name="connsiteY2" fmla="*/ 1308100 h 1424555"/>
              <a:gd name="connsiteX3" fmla="*/ 523935 w 1719551"/>
              <a:gd name="connsiteY3" fmla="*/ 1416088 h 1424555"/>
              <a:gd name="connsiteX4" fmla="*/ 977957 w 1719551"/>
              <a:gd name="connsiteY4" fmla="*/ 1293851 h 1424555"/>
              <a:gd name="connsiteX5" fmla="*/ 1390704 w 1719551"/>
              <a:gd name="connsiteY5" fmla="*/ 1381163 h 1424555"/>
              <a:gd name="connsiteX6" fmla="*/ 1712964 w 1719551"/>
              <a:gd name="connsiteY6" fmla="*/ 1295439 h 1424555"/>
              <a:gd name="connsiteX7" fmla="*/ 1679727 w 1719551"/>
              <a:gd name="connsiteY7" fmla="*/ 1066127 h 1424555"/>
              <a:gd name="connsiteX8" fmla="*/ 1666927 w 1719551"/>
              <a:gd name="connsiteY8" fmla="*/ 747755 h 1424555"/>
              <a:gd name="connsiteX9" fmla="*/ 1702696 w 1719551"/>
              <a:gd name="connsiteY9" fmla="*/ 470781 h 1424555"/>
              <a:gd name="connsiteX10" fmla="*/ 1668514 w 1719551"/>
              <a:gd name="connsiteY10" fmla="*/ 266746 h 1424555"/>
              <a:gd name="connsiteX11" fmla="*/ 1657274 w 1719551"/>
              <a:gd name="connsiteY11" fmla="*/ 0 h 1424555"/>
              <a:gd name="connsiteX0" fmla="*/ 1657274 w 1719551"/>
              <a:gd name="connsiteY0" fmla="*/ 0 h 1424555"/>
              <a:gd name="connsiteX1" fmla="*/ 0 w 1719551"/>
              <a:gd name="connsiteY1" fmla="*/ 0 h 1424555"/>
              <a:gd name="connsiteX2" fmla="*/ 0 w 1719551"/>
              <a:gd name="connsiteY2" fmla="*/ 1308100 h 1424555"/>
              <a:gd name="connsiteX3" fmla="*/ 523935 w 1719551"/>
              <a:gd name="connsiteY3" fmla="*/ 1416088 h 1424555"/>
              <a:gd name="connsiteX4" fmla="*/ 977957 w 1719551"/>
              <a:gd name="connsiteY4" fmla="*/ 1293851 h 1424555"/>
              <a:gd name="connsiteX5" fmla="*/ 1390704 w 1719551"/>
              <a:gd name="connsiteY5" fmla="*/ 1381163 h 1424555"/>
              <a:gd name="connsiteX6" fmla="*/ 1712964 w 1719551"/>
              <a:gd name="connsiteY6" fmla="*/ 1295439 h 1424555"/>
              <a:gd name="connsiteX7" fmla="*/ 1679727 w 1719551"/>
              <a:gd name="connsiteY7" fmla="*/ 1066127 h 1424555"/>
              <a:gd name="connsiteX8" fmla="*/ 1666927 w 1719551"/>
              <a:gd name="connsiteY8" fmla="*/ 747755 h 1424555"/>
              <a:gd name="connsiteX9" fmla="*/ 1702696 w 1719551"/>
              <a:gd name="connsiteY9" fmla="*/ 470781 h 1424555"/>
              <a:gd name="connsiteX10" fmla="*/ 1668514 w 1719551"/>
              <a:gd name="connsiteY10" fmla="*/ 266746 h 1424555"/>
              <a:gd name="connsiteX11" fmla="*/ 1657274 w 1719551"/>
              <a:gd name="connsiteY11" fmla="*/ 0 h 142455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</a:cxnLst>
            <a:rect l="l" t="t" r="r" b="b"/>
            <a:pathLst>
              <a:path w="1719551" h="1424555">
                <a:moveTo>
                  <a:pt x="1657274" y="0"/>
                </a:moveTo>
                <a:lnTo>
                  <a:pt x="0" y="0"/>
                </a:lnTo>
                <a:lnTo>
                  <a:pt x="0" y="1308100"/>
                </a:lnTo>
                <a:cubicBezTo>
                  <a:pt x="240833" y="1314487"/>
                  <a:pt x="375768" y="1424555"/>
                  <a:pt x="523935" y="1416088"/>
                </a:cubicBezTo>
                <a:cubicBezTo>
                  <a:pt x="672102" y="1407621"/>
                  <a:pt x="833496" y="1299672"/>
                  <a:pt x="977957" y="1293851"/>
                </a:cubicBezTo>
                <a:cubicBezTo>
                  <a:pt x="1122419" y="1288030"/>
                  <a:pt x="1268203" y="1380898"/>
                  <a:pt x="1390704" y="1381163"/>
                </a:cubicBezTo>
                <a:cubicBezTo>
                  <a:pt x="1513205" y="1381428"/>
                  <a:pt x="1534943" y="1300497"/>
                  <a:pt x="1712964" y="1295439"/>
                </a:cubicBezTo>
                <a:cubicBezTo>
                  <a:pt x="1672908" y="1131787"/>
                  <a:pt x="1689831" y="1145542"/>
                  <a:pt x="1679727" y="1066127"/>
                </a:cubicBezTo>
                <a:cubicBezTo>
                  <a:pt x="1662633" y="982072"/>
                  <a:pt x="1665472" y="845782"/>
                  <a:pt x="1666927" y="747755"/>
                </a:cubicBezTo>
                <a:cubicBezTo>
                  <a:pt x="1668383" y="649728"/>
                  <a:pt x="1703431" y="582383"/>
                  <a:pt x="1702696" y="470781"/>
                </a:cubicBezTo>
                <a:cubicBezTo>
                  <a:pt x="1701961" y="359179"/>
                  <a:pt x="1676084" y="345209"/>
                  <a:pt x="1668514" y="266746"/>
                </a:cubicBezTo>
                <a:cubicBezTo>
                  <a:pt x="1660944" y="188283"/>
                  <a:pt x="1719551" y="212554"/>
                  <a:pt x="1657274" y="0"/>
                </a:cubicBezTo>
                <a:close/>
              </a:path>
            </a:pathLst>
          </a:custGeom>
          <a:noFill/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cxnSp>
        <p:nvCxnSpPr>
          <p:cNvPr id="663" name="662 Conector recto"/>
          <p:cNvCxnSpPr/>
          <p:nvPr/>
        </p:nvCxnSpPr>
        <p:spPr>
          <a:xfrm>
            <a:off x="3036771" y="8778767"/>
            <a:ext cx="1702657" cy="242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4" name="663 Conector recto"/>
          <p:cNvCxnSpPr/>
          <p:nvPr/>
        </p:nvCxnSpPr>
        <p:spPr>
          <a:xfrm>
            <a:off x="3036771" y="9204579"/>
            <a:ext cx="1659794" cy="47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5" name="664 Conector recto"/>
          <p:cNvCxnSpPr/>
          <p:nvPr/>
        </p:nvCxnSpPr>
        <p:spPr>
          <a:xfrm>
            <a:off x="3036771" y="9631299"/>
            <a:ext cx="1707419" cy="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6" name="665 Conector recto"/>
          <p:cNvCxnSpPr/>
          <p:nvPr/>
        </p:nvCxnSpPr>
        <p:spPr>
          <a:xfrm rot="5400000">
            <a:off x="3235946" y="9011217"/>
            <a:ext cx="1316325" cy="4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7" name="666 Conector recto"/>
          <p:cNvCxnSpPr/>
          <p:nvPr/>
        </p:nvCxnSpPr>
        <p:spPr>
          <a:xfrm rot="16200000" flipH="1">
            <a:off x="2764458" y="9054126"/>
            <a:ext cx="1404431" cy="233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8" name="667 Conector recto"/>
          <p:cNvCxnSpPr/>
          <p:nvPr/>
        </p:nvCxnSpPr>
        <p:spPr>
          <a:xfrm rot="5400000">
            <a:off x="3639806" y="9033601"/>
            <a:ext cx="1361569" cy="523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69" name="668 CuadroTexto"/>
          <p:cNvSpPr txBox="1"/>
          <p:nvPr/>
        </p:nvSpPr>
        <p:spPr>
          <a:xfrm rot="16200000">
            <a:off x="2294499" y="8769378"/>
            <a:ext cx="979755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dirty="0" smtClean="0">
                <a:latin typeface="Arial" pitchFamily="34" charset="0"/>
                <a:cs typeface="Arial" pitchFamily="34" charset="0"/>
              </a:rPr>
              <a:t>Observations</a:t>
            </a:r>
            <a:endParaRPr lang="en-US" sz="105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70" name="669 CuadroTexto"/>
          <p:cNvSpPr txBox="1"/>
          <p:nvPr/>
        </p:nvSpPr>
        <p:spPr>
          <a:xfrm>
            <a:off x="3509035" y="8014110"/>
            <a:ext cx="873957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dirty="0" smtClean="0">
                <a:latin typeface="Arial" pitchFamily="34" charset="0"/>
                <a:cs typeface="Arial" pitchFamily="34" charset="0"/>
              </a:rPr>
              <a:t>kf2kf edges</a:t>
            </a:r>
            <a:endParaRPr lang="en-US" sz="1050" dirty="0"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671" name="670 Conector recto"/>
          <p:cNvCxnSpPr/>
          <p:nvPr/>
        </p:nvCxnSpPr>
        <p:spPr>
          <a:xfrm>
            <a:off x="3041808" y="8274497"/>
            <a:ext cx="1500198" cy="1390"/>
          </a:xfrm>
          <a:prstGeom prst="line">
            <a:avLst/>
          </a:prstGeom>
          <a:ln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2" name="671 Conector recto"/>
          <p:cNvCxnSpPr/>
          <p:nvPr/>
        </p:nvCxnSpPr>
        <p:spPr>
          <a:xfrm rot="5400000">
            <a:off x="2398929" y="8922242"/>
            <a:ext cx="1143008" cy="1588"/>
          </a:xfrm>
          <a:prstGeom prst="line">
            <a:avLst/>
          </a:prstGeom>
          <a:ln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99" name="698 CuadroTexto"/>
          <p:cNvSpPr txBox="1"/>
          <p:nvPr/>
        </p:nvSpPr>
        <p:spPr>
          <a:xfrm>
            <a:off x="4756320" y="8846001"/>
            <a:ext cx="319318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dirty="0" smtClean="0">
                <a:latin typeface="Arial" pitchFamily="34" charset="0"/>
                <a:cs typeface="Arial" pitchFamily="34" charset="0"/>
              </a:rPr>
              <a:t>…</a:t>
            </a:r>
            <a:endParaRPr lang="en-US" sz="105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700" name="699 CuadroTexto"/>
          <p:cNvSpPr txBox="1"/>
          <p:nvPr/>
        </p:nvSpPr>
        <p:spPr>
          <a:xfrm>
            <a:off x="3708618" y="9676305"/>
            <a:ext cx="319318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dirty="0" smtClean="0">
                <a:latin typeface="Arial" pitchFamily="34" charset="0"/>
                <a:cs typeface="Arial" pitchFamily="34" charset="0"/>
              </a:rPr>
              <a:t>…</a:t>
            </a:r>
            <a:endParaRPr lang="en-US" sz="1050" dirty="0"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210" name="209 Forma"/>
          <p:cNvCxnSpPr>
            <a:stCxn id="207" idx="2"/>
            <a:endCxn id="212" idx="1"/>
          </p:cNvCxnSpPr>
          <p:nvPr/>
        </p:nvCxnSpPr>
        <p:spPr>
          <a:xfrm rot="5400000">
            <a:off x="11593980" y="4273942"/>
            <a:ext cx="891300" cy="762048"/>
          </a:xfrm>
          <a:prstGeom prst="curvedConnector4">
            <a:avLst>
              <a:gd name="adj1" fmla="val 29012"/>
              <a:gd name="adj2" fmla="val 129998"/>
            </a:avLst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04" name="703 Documento"/>
          <p:cNvSpPr/>
          <p:nvPr/>
        </p:nvSpPr>
        <p:spPr>
          <a:xfrm>
            <a:off x="3114616" y="8420092"/>
            <a:ext cx="266720" cy="256242"/>
          </a:xfrm>
          <a:prstGeom prst="flowChartDocument">
            <a:avLst/>
          </a:prstGeom>
          <a:solidFill>
            <a:schemeClr val="bg1">
              <a:lumMod val="85000"/>
            </a:schemeClr>
          </a:solidFill>
          <a:ln w="9525"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05" name="704 Documento"/>
          <p:cNvSpPr/>
          <p:nvPr/>
        </p:nvSpPr>
        <p:spPr>
          <a:xfrm>
            <a:off x="3114616" y="8851882"/>
            <a:ext cx="266720" cy="256242"/>
          </a:xfrm>
          <a:prstGeom prst="flowChartDocument">
            <a:avLst/>
          </a:prstGeom>
          <a:solidFill>
            <a:schemeClr val="bg1">
              <a:lumMod val="85000"/>
            </a:schemeClr>
          </a:solidFill>
          <a:ln w="9525"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06" name="705 Documento"/>
          <p:cNvSpPr/>
          <p:nvPr/>
        </p:nvSpPr>
        <p:spPr>
          <a:xfrm>
            <a:off x="3559116" y="8851882"/>
            <a:ext cx="266720" cy="256242"/>
          </a:xfrm>
          <a:prstGeom prst="flowChartDocument">
            <a:avLst/>
          </a:prstGeom>
          <a:solidFill>
            <a:schemeClr val="bg1">
              <a:lumMod val="85000"/>
            </a:schemeClr>
          </a:solidFill>
          <a:ln w="9525"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07" name="706 Documento"/>
          <p:cNvSpPr/>
          <p:nvPr/>
        </p:nvSpPr>
        <p:spPr>
          <a:xfrm>
            <a:off x="3559116" y="9307482"/>
            <a:ext cx="266720" cy="256242"/>
          </a:xfrm>
          <a:prstGeom prst="flowChartDocument">
            <a:avLst/>
          </a:prstGeom>
          <a:solidFill>
            <a:schemeClr val="bg1">
              <a:lumMod val="85000"/>
            </a:schemeClr>
          </a:solidFill>
          <a:ln w="9525"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08" name="707 Documento"/>
          <p:cNvSpPr/>
          <p:nvPr/>
        </p:nvSpPr>
        <p:spPr>
          <a:xfrm>
            <a:off x="3978216" y="9307482"/>
            <a:ext cx="266720" cy="256242"/>
          </a:xfrm>
          <a:prstGeom prst="flowChartDocument">
            <a:avLst/>
          </a:prstGeom>
          <a:solidFill>
            <a:schemeClr val="bg1">
              <a:lumMod val="85000"/>
            </a:schemeClr>
          </a:solidFill>
          <a:ln w="9525"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714" name="713 Grupo"/>
          <p:cNvGrpSpPr/>
          <p:nvPr/>
        </p:nvGrpSpPr>
        <p:grpSpPr>
          <a:xfrm>
            <a:off x="5361227" y="7953367"/>
            <a:ext cx="1834936" cy="857256"/>
            <a:chOff x="5451690" y="9172582"/>
            <a:chExt cx="1834936" cy="857256"/>
          </a:xfrm>
        </p:grpSpPr>
        <p:sp>
          <p:nvSpPr>
            <p:cNvPr id="710" name="709 Esquina doblada"/>
            <p:cNvSpPr/>
            <p:nvPr/>
          </p:nvSpPr>
          <p:spPr>
            <a:xfrm>
              <a:off x="5451690" y="9172582"/>
              <a:ext cx="1834936" cy="857256"/>
            </a:xfrm>
            <a:prstGeom prst="foldedCorner">
              <a:avLst/>
            </a:prstGeom>
            <a:solidFill>
              <a:schemeClr val="bg1"/>
            </a:solidFill>
            <a:ln w="12700"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>
                <a:lnSpc>
                  <a:spcPct val="150000"/>
                </a:lnSpc>
                <a:buFont typeface="Arial" pitchFamily="34" charset="0"/>
                <a:buChar char="•"/>
              </a:pPr>
              <a:r>
                <a:rPr lang="en-US" sz="1100" dirty="0" smtClean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 symbolic info</a:t>
              </a:r>
            </a:p>
            <a:p>
              <a:pPr>
                <a:lnSpc>
                  <a:spcPct val="150000"/>
                </a:lnSpc>
                <a:buFont typeface="Arial" pitchFamily="34" charset="0"/>
                <a:buChar char="•"/>
              </a:pPr>
              <a:r>
                <a:rPr lang="en-US" sz="1100" dirty="0" smtClean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 numeric matrix</a:t>
              </a:r>
            </a:p>
          </p:txBody>
        </p:sp>
        <p:sp>
          <p:nvSpPr>
            <p:cNvPr id="712" name="711 Documento"/>
            <p:cNvSpPr/>
            <p:nvPr/>
          </p:nvSpPr>
          <p:spPr>
            <a:xfrm>
              <a:off x="6548437" y="9272586"/>
              <a:ext cx="232983" cy="223830"/>
            </a:xfrm>
            <a:prstGeom prst="flowChartDocument">
              <a:avLst/>
            </a:prstGeom>
            <a:solidFill>
              <a:schemeClr val="bg1">
                <a:lumMod val="85000"/>
              </a:schemeClr>
            </a:solidFill>
            <a:ln w="9525"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713" name="712 Objeto"/>
            <p:cNvGraphicFramePr>
              <a:graphicFrameLocks noChangeAspect="1"/>
            </p:cNvGraphicFramePr>
            <p:nvPr/>
          </p:nvGraphicFramePr>
          <p:xfrm>
            <a:off x="6673911" y="9588474"/>
            <a:ext cx="393699" cy="392967"/>
          </p:xfrm>
          <a:graphic>
            <a:graphicData uri="http://schemas.openxmlformats.org/presentationml/2006/ole">
              <p:oleObj spid="_x0000_s1027" name="Equation" r:id="rId4" imgW="711000" imgH="711000" progId="Equation.DSMT4">
                <p:embed/>
              </p:oleObj>
            </a:graphicData>
          </a:graphic>
        </p:graphicFrame>
      </p:grpSp>
      <p:cxnSp>
        <p:nvCxnSpPr>
          <p:cNvPr id="715" name="638 Forma"/>
          <p:cNvCxnSpPr>
            <a:stCxn id="706" idx="3"/>
          </p:cNvCxnSpPr>
          <p:nvPr/>
        </p:nvCxnSpPr>
        <p:spPr>
          <a:xfrm flipV="1">
            <a:off x="3825836" y="8381995"/>
            <a:ext cx="1535391" cy="598008"/>
          </a:xfrm>
          <a:prstGeom prst="curvedConnector3">
            <a:avLst>
              <a:gd name="adj1" fmla="val 50000"/>
            </a:avLst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9" name="638 Forma"/>
          <p:cNvCxnSpPr>
            <a:endCxn id="718" idx="1"/>
          </p:cNvCxnSpPr>
          <p:nvPr/>
        </p:nvCxnSpPr>
        <p:spPr>
          <a:xfrm>
            <a:off x="6690957" y="8165286"/>
            <a:ext cx="895683" cy="578668"/>
          </a:xfrm>
          <a:prstGeom prst="curvedConnector3">
            <a:avLst>
              <a:gd name="adj1" fmla="val 50000"/>
            </a:avLst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25" name="724 Rectángulo redondeado"/>
          <p:cNvSpPr/>
          <p:nvPr/>
        </p:nvSpPr>
        <p:spPr>
          <a:xfrm>
            <a:off x="6157880" y="3251146"/>
            <a:ext cx="4429156" cy="3635420"/>
          </a:xfrm>
          <a:prstGeom prst="roundRect">
            <a:avLst>
              <a:gd name="adj" fmla="val 5164"/>
            </a:avLst>
          </a:prstGeom>
          <a:noFill/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726" name="725 CuadroTexto"/>
          <p:cNvSpPr txBox="1"/>
          <p:nvPr/>
        </p:nvSpPr>
        <p:spPr>
          <a:xfrm>
            <a:off x="6304566" y="3036832"/>
            <a:ext cx="2138727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b="1" dirty="0" smtClean="0">
                <a:latin typeface="Arial" pitchFamily="34" charset="0"/>
                <a:cs typeface="Arial" pitchFamily="34" charset="0"/>
              </a:rPr>
              <a:t>SPANNING TREES (NUMERIC)</a:t>
            </a:r>
            <a:endParaRPr lang="en-US" sz="105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749" name="748 CuadroTexto"/>
          <p:cNvSpPr txBox="1"/>
          <p:nvPr/>
        </p:nvSpPr>
        <p:spPr>
          <a:xfrm>
            <a:off x="2300228" y="5061014"/>
            <a:ext cx="745717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b="1" smtClean="0">
                <a:latin typeface="Arial" pitchFamily="34" charset="0"/>
                <a:cs typeface="Arial" pitchFamily="34" charset="0"/>
              </a:rPr>
              <a:t>LEGEND</a:t>
            </a:r>
            <a:endParaRPr lang="en-US" sz="1050" dirty="0"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369" name="368 Grupo"/>
          <p:cNvGrpSpPr/>
          <p:nvPr/>
        </p:nvGrpSpPr>
        <p:grpSpPr>
          <a:xfrm>
            <a:off x="7586640" y="7672384"/>
            <a:ext cx="2071702" cy="2143140"/>
            <a:chOff x="7586640" y="7672384"/>
            <a:chExt cx="2071702" cy="2143140"/>
          </a:xfrm>
        </p:grpSpPr>
        <p:sp>
          <p:nvSpPr>
            <p:cNvPr id="718" name="717 Esquina doblada"/>
            <p:cNvSpPr/>
            <p:nvPr/>
          </p:nvSpPr>
          <p:spPr>
            <a:xfrm>
              <a:off x="7586640" y="7672384"/>
              <a:ext cx="2071702" cy="2143140"/>
            </a:xfrm>
            <a:prstGeom prst="foldedCorner">
              <a:avLst/>
            </a:prstGeom>
            <a:solidFill>
              <a:schemeClr val="bg1"/>
            </a:solidFill>
            <a:ln w="12700"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>
                <a:lnSpc>
                  <a:spcPct val="150000"/>
                </a:lnSpc>
                <a:buFont typeface="Arial" pitchFamily="34" charset="0"/>
                <a:buChar char="•"/>
              </a:pPr>
              <a:r>
                <a:rPr lang="en-US" sz="1100" dirty="0" smtClean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1100" dirty="0" smtClean="0">
                  <a:solidFill>
                    <a:schemeClr val="tx1"/>
                  </a:solidFill>
                  <a:latin typeface="Courier New" pitchFamily="49" charset="0"/>
                  <a:cs typeface="Courier New" pitchFamily="49" charset="0"/>
                </a:rPr>
                <a:t>*pose_d1_from_obs</a:t>
              </a:r>
              <a:endParaRPr lang="en-US" sz="11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endParaRPr>
            </a:p>
            <a:p>
              <a:pPr>
                <a:lnSpc>
                  <a:spcPct val="150000"/>
                </a:lnSpc>
                <a:buFont typeface="Arial" pitchFamily="34" charset="0"/>
                <a:buChar char="•"/>
              </a:pPr>
              <a:r>
                <a:rPr lang="en-US" sz="1100" dirty="0" smtClean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1100" dirty="0" smtClean="0">
                  <a:solidFill>
                    <a:schemeClr val="tx1"/>
                  </a:solidFill>
                  <a:latin typeface="Courier New" pitchFamily="49" charset="0"/>
                  <a:cs typeface="Courier New" pitchFamily="49" charset="0"/>
                </a:rPr>
                <a:t>*pose_base_from_d1</a:t>
              </a:r>
              <a:endParaRPr lang="en-US" sz="1100" dirty="0" smtClean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endParaRPr>
            </a:p>
            <a:p>
              <a:pPr>
                <a:lnSpc>
                  <a:spcPct val="150000"/>
                </a:lnSpc>
                <a:buFont typeface="Arial" pitchFamily="34" charset="0"/>
                <a:buChar char="•"/>
              </a:pPr>
              <a:r>
                <a:rPr lang="en-US" sz="1100" dirty="0" smtClean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1100" dirty="0" err="1" smtClean="0">
                  <a:solidFill>
                    <a:schemeClr val="tx1"/>
                  </a:solidFill>
                  <a:latin typeface="Courier New" pitchFamily="49" charset="0"/>
                  <a:cs typeface="Courier New" pitchFamily="49" charset="0"/>
                </a:rPr>
                <a:t>edge_dir</a:t>
              </a:r>
              <a:r>
                <a:rPr lang="en-US" sz="1100" dirty="0" smtClean="0">
                  <a:solidFill>
                    <a:schemeClr val="tx1"/>
                  </a:solidFill>
                  <a:latin typeface="Courier New" pitchFamily="49" charset="0"/>
                  <a:cs typeface="Courier New" pitchFamily="49" charset="0"/>
                </a:rPr>
                <a:t> (</a:t>
              </a:r>
              <a:r>
                <a:rPr lang="en-US" sz="1100" dirty="0" err="1" smtClean="0">
                  <a:solidFill>
                    <a:schemeClr val="tx1"/>
                  </a:solidFill>
                  <a:latin typeface="Courier New" pitchFamily="49" charset="0"/>
                  <a:cs typeface="Courier New" pitchFamily="49" charset="0"/>
                </a:rPr>
                <a:t>bool</a:t>
              </a:r>
              <a:r>
                <a:rPr lang="en-US" sz="1100" dirty="0" smtClean="0">
                  <a:solidFill>
                    <a:schemeClr val="tx1"/>
                  </a:solidFill>
                  <a:latin typeface="Courier New" pitchFamily="49" charset="0"/>
                  <a:cs typeface="Courier New" pitchFamily="49" charset="0"/>
                </a:rPr>
                <a:t>)</a:t>
              </a:r>
            </a:p>
            <a:p>
              <a:pPr>
                <a:lnSpc>
                  <a:spcPct val="150000"/>
                </a:lnSpc>
                <a:buFont typeface="Arial" pitchFamily="34" charset="0"/>
                <a:buChar char="•"/>
              </a:pPr>
              <a:r>
                <a:rPr lang="en-US" sz="1100" dirty="0" smtClean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1100" dirty="0" smtClean="0">
                  <a:solidFill>
                    <a:schemeClr val="tx1"/>
                  </a:solidFill>
                  <a:latin typeface="Courier New" pitchFamily="49" charset="0"/>
                  <a:cs typeface="Courier New" pitchFamily="49" charset="0"/>
                </a:rPr>
                <a:t>*</a:t>
              </a:r>
              <a:r>
                <a:rPr lang="en-US" sz="1100" dirty="0" err="1" smtClean="0">
                  <a:solidFill>
                    <a:schemeClr val="tx1"/>
                  </a:solidFill>
                  <a:latin typeface="Courier New" pitchFamily="49" charset="0"/>
                  <a:cs typeface="Courier New" pitchFamily="49" charset="0"/>
                </a:rPr>
                <a:t>feat_rel_pos</a:t>
              </a:r>
              <a:endParaRPr lang="en-US" sz="1100" dirty="0" smtClean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endParaRPr>
            </a:p>
            <a:p>
              <a:pPr>
                <a:lnSpc>
                  <a:spcPct val="150000"/>
                </a:lnSpc>
                <a:buFont typeface="Arial" pitchFamily="34" charset="0"/>
                <a:buChar char="•"/>
              </a:pPr>
              <a:r>
                <a:rPr lang="en-US" sz="1100" dirty="0" smtClean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1100" dirty="0" smtClean="0">
                  <a:solidFill>
                    <a:schemeClr val="tx1"/>
                  </a:solidFill>
                  <a:latin typeface="Courier New" pitchFamily="49" charset="0"/>
                  <a:cs typeface="Courier New" pitchFamily="49" charset="0"/>
                </a:rPr>
                <a:t>KF ID of “d+1”</a:t>
              </a:r>
              <a:endParaRPr lang="en-US" sz="1100" dirty="0" smtClean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endParaRPr>
            </a:p>
            <a:p>
              <a:pPr>
                <a:lnSpc>
                  <a:spcPct val="150000"/>
                </a:lnSpc>
                <a:buFont typeface="Arial" pitchFamily="34" charset="0"/>
                <a:buChar char="•"/>
              </a:pPr>
              <a:r>
                <a:rPr lang="en-US" sz="1100" dirty="0" smtClean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1100" dirty="0" err="1" smtClean="0">
                  <a:solidFill>
                    <a:schemeClr val="tx1"/>
                  </a:solidFill>
                  <a:latin typeface="Courier New" pitchFamily="49" charset="0"/>
                  <a:cs typeface="Courier New" pitchFamily="49" charset="0"/>
                </a:rPr>
                <a:t>edge_ID</a:t>
              </a:r>
              <a:endParaRPr lang="en-US" sz="1100" dirty="0" smtClean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endParaRPr>
            </a:p>
            <a:p>
              <a:pPr>
                <a:lnSpc>
                  <a:spcPct val="150000"/>
                </a:lnSpc>
                <a:buFont typeface="Arial" pitchFamily="34" charset="0"/>
                <a:buChar char="•"/>
              </a:pPr>
              <a:r>
                <a:rPr lang="en-US" sz="1100" dirty="0" smtClean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1100" dirty="0" err="1" smtClean="0">
                  <a:solidFill>
                    <a:schemeClr val="tx1"/>
                  </a:solidFill>
                  <a:latin typeface="Courier New" pitchFamily="49" charset="0"/>
                  <a:cs typeface="Courier New" pitchFamily="49" charset="0"/>
                </a:rPr>
                <a:t>obs_ID</a:t>
              </a:r>
              <a:endParaRPr lang="en-US" sz="11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60" name="359 Documento"/>
            <p:cNvSpPr/>
            <p:nvPr/>
          </p:nvSpPr>
          <p:spPr>
            <a:xfrm>
              <a:off x="9229715" y="7743822"/>
              <a:ext cx="85736" cy="168278"/>
            </a:xfrm>
            <a:prstGeom prst="flowChartDocument">
              <a:avLst/>
            </a:prstGeom>
            <a:noFill/>
            <a:ln w="952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1" name="360 Documento"/>
            <p:cNvSpPr/>
            <p:nvPr/>
          </p:nvSpPr>
          <p:spPr>
            <a:xfrm>
              <a:off x="9288463" y="7993062"/>
              <a:ext cx="85736" cy="168278"/>
            </a:xfrm>
            <a:prstGeom prst="flowChartDocument">
              <a:avLst/>
            </a:prstGeom>
            <a:noFill/>
            <a:ln w="952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5" name="364 Documento"/>
            <p:cNvSpPr/>
            <p:nvPr/>
          </p:nvSpPr>
          <p:spPr>
            <a:xfrm>
              <a:off x="8888423" y="8504238"/>
              <a:ext cx="85736" cy="168278"/>
            </a:xfrm>
            <a:prstGeom prst="flowChartDocument">
              <a:avLst/>
            </a:prstGeom>
            <a:noFill/>
            <a:ln w="952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6" name="365 Documento"/>
            <p:cNvSpPr/>
            <p:nvPr/>
          </p:nvSpPr>
          <p:spPr>
            <a:xfrm>
              <a:off x="8951923" y="8732838"/>
              <a:ext cx="85736" cy="168278"/>
            </a:xfrm>
            <a:prstGeom prst="flowChartDocument">
              <a:avLst/>
            </a:prstGeom>
            <a:noFill/>
            <a:ln w="952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7" name="366 Documento"/>
            <p:cNvSpPr/>
            <p:nvPr/>
          </p:nvSpPr>
          <p:spPr>
            <a:xfrm>
              <a:off x="8386773" y="9018588"/>
              <a:ext cx="85736" cy="168278"/>
            </a:xfrm>
            <a:prstGeom prst="flowChartDocument">
              <a:avLst/>
            </a:prstGeom>
            <a:noFill/>
            <a:ln w="952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8" name="367 Documento"/>
            <p:cNvSpPr/>
            <p:nvPr/>
          </p:nvSpPr>
          <p:spPr>
            <a:xfrm>
              <a:off x="8323273" y="9259888"/>
              <a:ext cx="85736" cy="168278"/>
            </a:xfrm>
            <a:prstGeom prst="flowChartDocument">
              <a:avLst/>
            </a:prstGeom>
            <a:noFill/>
            <a:ln w="952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370" name="369 Conector curvado"/>
          <p:cNvCxnSpPr>
            <a:stCxn id="367" idx="2"/>
            <a:endCxn id="150" idx="1"/>
          </p:cNvCxnSpPr>
          <p:nvPr/>
        </p:nvCxnSpPr>
        <p:spPr>
          <a:xfrm rot="5400000" flipH="1" flipV="1">
            <a:off x="5727065" y="3509016"/>
            <a:ext cx="8369300" cy="2964149"/>
          </a:xfrm>
          <a:prstGeom prst="curvedConnector4">
            <a:avLst>
              <a:gd name="adj1" fmla="val 1063"/>
              <a:gd name="adj2" fmla="val 79430"/>
            </a:avLst>
          </a:prstGeom>
          <a:ln w="22225" cmpd="sng">
            <a:solidFill>
              <a:schemeClr val="tx1"/>
            </a:solidFill>
            <a:prstDash val="sysDash"/>
            <a:headEnd type="none"/>
            <a:tailEnd type="stealth" w="lg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6" name="385 Conector curvado"/>
          <p:cNvCxnSpPr>
            <a:stCxn id="368" idx="2"/>
            <a:endCxn id="283" idx="1"/>
          </p:cNvCxnSpPr>
          <p:nvPr/>
        </p:nvCxnSpPr>
        <p:spPr>
          <a:xfrm rot="5400000" flipH="1" flipV="1">
            <a:off x="10613425" y="3707455"/>
            <a:ext cx="3462301" cy="7956871"/>
          </a:xfrm>
          <a:prstGeom prst="curvedConnector4">
            <a:avLst>
              <a:gd name="adj1" fmla="val 5973"/>
              <a:gd name="adj2" fmla="val 31116"/>
            </a:avLst>
          </a:prstGeom>
          <a:ln w="22225" cmpd="sng">
            <a:solidFill>
              <a:schemeClr val="tx1"/>
            </a:solidFill>
            <a:prstDash val="sysDash"/>
            <a:headEnd type="none"/>
            <a:tailEnd type="stealth" w="lg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4" name="393 Conector curvado"/>
          <p:cNvCxnSpPr>
            <a:stCxn id="360" idx="3"/>
            <a:endCxn id="656" idx="2"/>
          </p:cNvCxnSpPr>
          <p:nvPr/>
        </p:nvCxnSpPr>
        <p:spPr>
          <a:xfrm flipV="1">
            <a:off x="9315451" y="5813807"/>
            <a:ext cx="489076" cy="2014154"/>
          </a:xfrm>
          <a:prstGeom prst="curvedConnector2">
            <a:avLst/>
          </a:prstGeom>
          <a:ln w="25400" cmpd="dbl">
            <a:solidFill>
              <a:schemeClr val="tx1"/>
            </a:solidFill>
            <a:headEnd type="diamond"/>
            <a:tailEnd type="triangle" w="lg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8" name="393 Conector curvado"/>
          <p:cNvCxnSpPr>
            <a:stCxn id="361" idx="3"/>
            <a:endCxn id="655" idx="3"/>
          </p:cNvCxnSpPr>
          <p:nvPr/>
        </p:nvCxnSpPr>
        <p:spPr>
          <a:xfrm flipV="1">
            <a:off x="9374199" y="4795309"/>
            <a:ext cx="682961" cy="3281892"/>
          </a:xfrm>
          <a:prstGeom prst="curvedConnector3">
            <a:avLst>
              <a:gd name="adj1" fmla="val 142770"/>
            </a:avLst>
          </a:prstGeom>
          <a:ln w="25400" cmpd="dbl">
            <a:solidFill>
              <a:schemeClr val="tx1"/>
            </a:solidFill>
            <a:headEnd type="diamond"/>
            <a:tailEnd type="triangle" w="lg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7" name="406 Conector curvado"/>
          <p:cNvCxnSpPr>
            <a:stCxn id="365" idx="3"/>
            <a:endCxn id="334" idx="1"/>
          </p:cNvCxnSpPr>
          <p:nvPr/>
        </p:nvCxnSpPr>
        <p:spPr>
          <a:xfrm flipV="1">
            <a:off x="8974159" y="4750835"/>
            <a:ext cx="8040389" cy="3837542"/>
          </a:xfrm>
          <a:prstGeom prst="curvedConnector3">
            <a:avLst>
              <a:gd name="adj1" fmla="val 23464"/>
            </a:avLst>
          </a:prstGeom>
          <a:ln w="25400" cmpd="dbl">
            <a:solidFill>
              <a:schemeClr val="tx1"/>
            </a:solidFill>
            <a:headEnd type="diamond"/>
            <a:tailEnd type="triangle" w="lg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29" name="428 Grupo"/>
          <p:cNvGrpSpPr/>
          <p:nvPr/>
        </p:nvGrpSpPr>
        <p:grpSpPr>
          <a:xfrm>
            <a:off x="11301416" y="7615238"/>
            <a:ext cx="1801607" cy="473075"/>
            <a:chOff x="3586113" y="8829684"/>
            <a:chExt cx="1801607" cy="473075"/>
          </a:xfrm>
        </p:grpSpPr>
        <p:graphicFrame>
          <p:nvGraphicFramePr>
            <p:cNvPr id="430" name="429 Objeto"/>
            <p:cNvGraphicFramePr>
              <a:graphicFrameLocks noChangeAspect="1"/>
            </p:cNvGraphicFramePr>
            <p:nvPr/>
          </p:nvGraphicFramePr>
          <p:xfrm>
            <a:off x="3586113" y="8829684"/>
            <a:ext cx="274637" cy="473075"/>
          </p:xfrm>
          <a:graphic>
            <a:graphicData uri="http://schemas.openxmlformats.org/presentationml/2006/ole">
              <p:oleObj spid="_x0000_s1028" name="Equation" r:id="rId5" imgW="228600" imgH="393480" progId="Equation.DSMT4">
                <p:embed/>
              </p:oleObj>
            </a:graphicData>
          </a:graphic>
        </p:graphicFrame>
        <p:sp>
          <p:nvSpPr>
            <p:cNvPr id="431" name="430 CuadroTexto"/>
            <p:cNvSpPr txBox="1"/>
            <p:nvPr/>
          </p:nvSpPr>
          <p:spPr>
            <a:xfrm>
              <a:off x="3800426" y="8911771"/>
              <a:ext cx="1587294" cy="2539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050" b="1" dirty="0" smtClean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1050" dirty="0" smtClean="0">
                  <a:latin typeface="Arial" pitchFamily="34" charset="0"/>
                  <a:cs typeface="Arial" pitchFamily="34" charset="0"/>
                </a:rPr>
                <a:t>(compressed columns)</a:t>
              </a:r>
              <a:endParaRPr lang="en-US" sz="1050" dirty="0"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432" name="431 Forma libre"/>
          <p:cNvSpPr/>
          <p:nvPr/>
        </p:nvSpPr>
        <p:spPr>
          <a:xfrm>
            <a:off x="11472814" y="8375542"/>
            <a:ext cx="1719551" cy="1424555"/>
          </a:xfrm>
          <a:custGeom>
            <a:avLst/>
            <a:gdLst>
              <a:gd name="connsiteX0" fmla="*/ 1714500 w 1778000"/>
              <a:gd name="connsiteY0" fmla="*/ 0 h 1384300"/>
              <a:gd name="connsiteX1" fmla="*/ 0 w 1778000"/>
              <a:gd name="connsiteY1" fmla="*/ 0 h 1384300"/>
              <a:gd name="connsiteX2" fmla="*/ 0 w 1778000"/>
              <a:gd name="connsiteY2" fmla="*/ 1308100 h 1384300"/>
              <a:gd name="connsiteX3" fmla="*/ 444500 w 1778000"/>
              <a:gd name="connsiteY3" fmla="*/ 1371600 h 1384300"/>
              <a:gd name="connsiteX4" fmla="*/ 889000 w 1778000"/>
              <a:gd name="connsiteY4" fmla="*/ 1257300 h 1384300"/>
              <a:gd name="connsiteX5" fmla="*/ 1320800 w 1778000"/>
              <a:gd name="connsiteY5" fmla="*/ 1384300 h 1384300"/>
              <a:gd name="connsiteX6" fmla="*/ 1638300 w 1778000"/>
              <a:gd name="connsiteY6" fmla="*/ 1244600 h 1384300"/>
              <a:gd name="connsiteX7" fmla="*/ 1752600 w 1778000"/>
              <a:gd name="connsiteY7" fmla="*/ 1016000 h 1384300"/>
              <a:gd name="connsiteX8" fmla="*/ 1587500 w 1778000"/>
              <a:gd name="connsiteY8" fmla="*/ 736600 h 1384300"/>
              <a:gd name="connsiteX9" fmla="*/ 1778000 w 1778000"/>
              <a:gd name="connsiteY9" fmla="*/ 469900 h 1384300"/>
              <a:gd name="connsiteX10" fmla="*/ 1625600 w 1778000"/>
              <a:gd name="connsiteY10" fmla="*/ 241300 h 1384300"/>
              <a:gd name="connsiteX11" fmla="*/ 1714500 w 1778000"/>
              <a:gd name="connsiteY11" fmla="*/ 0 h 1384300"/>
              <a:gd name="connsiteX0" fmla="*/ 1714500 w 1778000"/>
              <a:gd name="connsiteY0" fmla="*/ 0 h 1384300"/>
              <a:gd name="connsiteX1" fmla="*/ 0 w 1778000"/>
              <a:gd name="connsiteY1" fmla="*/ 0 h 1384300"/>
              <a:gd name="connsiteX2" fmla="*/ 0 w 1778000"/>
              <a:gd name="connsiteY2" fmla="*/ 1308100 h 1384300"/>
              <a:gd name="connsiteX3" fmla="*/ 444500 w 1778000"/>
              <a:gd name="connsiteY3" fmla="*/ 1371600 h 1384300"/>
              <a:gd name="connsiteX4" fmla="*/ 889000 w 1778000"/>
              <a:gd name="connsiteY4" fmla="*/ 1257300 h 1384300"/>
              <a:gd name="connsiteX5" fmla="*/ 1320800 w 1778000"/>
              <a:gd name="connsiteY5" fmla="*/ 1384300 h 1384300"/>
              <a:gd name="connsiteX6" fmla="*/ 1638300 w 1778000"/>
              <a:gd name="connsiteY6" fmla="*/ 1244600 h 1384300"/>
              <a:gd name="connsiteX7" fmla="*/ 1752600 w 1778000"/>
              <a:gd name="connsiteY7" fmla="*/ 1016000 h 1384300"/>
              <a:gd name="connsiteX8" fmla="*/ 1587500 w 1778000"/>
              <a:gd name="connsiteY8" fmla="*/ 736600 h 1384300"/>
              <a:gd name="connsiteX9" fmla="*/ 1778000 w 1778000"/>
              <a:gd name="connsiteY9" fmla="*/ 469900 h 1384300"/>
              <a:gd name="connsiteX10" fmla="*/ 1625600 w 1778000"/>
              <a:gd name="connsiteY10" fmla="*/ 241300 h 1384300"/>
              <a:gd name="connsiteX11" fmla="*/ 1714500 w 1778000"/>
              <a:gd name="connsiteY11" fmla="*/ 0 h 1384300"/>
              <a:gd name="connsiteX0" fmla="*/ 1714500 w 1778000"/>
              <a:gd name="connsiteY0" fmla="*/ 0 h 1386417"/>
              <a:gd name="connsiteX1" fmla="*/ 0 w 1778000"/>
              <a:gd name="connsiteY1" fmla="*/ 0 h 1386417"/>
              <a:gd name="connsiteX2" fmla="*/ 0 w 1778000"/>
              <a:gd name="connsiteY2" fmla="*/ 1308100 h 1386417"/>
              <a:gd name="connsiteX3" fmla="*/ 444500 w 1778000"/>
              <a:gd name="connsiteY3" fmla="*/ 1371600 h 1386417"/>
              <a:gd name="connsiteX4" fmla="*/ 889000 w 1778000"/>
              <a:gd name="connsiteY4" fmla="*/ 1257300 h 1386417"/>
              <a:gd name="connsiteX5" fmla="*/ 1320800 w 1778000"/>
              <a:gd name="connsiteY5" fmla="*/ 1384300 h 1386417"/>
              <a:gd name="connsiteX6" fmla="*/ 1638300 w 1778000"/>
              <a:gd name="connsiteY6" fmla="*/ 1244600 h 1386417"/>
              <a:gd name="connsiteX7" fmla="*/ 1752600 w 1778000"/>
              <a:gd name="connsiteY7" fmla="*/ 1016000 h 1386417"/>
              <a:gd name="connsiteX8" fmla="*/ 1587500 w 1778000"/>
              <a:gd name="connsiteY8" fmla="*/ 736600 h 1386417"/>
              <a:gd name="connsiteX9" fmla="*/ 1778000 w 1778000"/>
              <a:gd name="connsiteY9" fmla="*/ 469900 h 1386417"/>
              <a:gd name="connsiteX10" fmla="*/ 1625600 w 1778000"/>
              <a:gd name="connsiteY10" fmla="*/ 241300 h 1386417"/>
              <a:gd name="connsiteX11" fmla="*/ 1714500 w 1778000"/>
              <a:gd name="connsiteY11" fmla="*/ 0 h 1386417"/>
              <a:gd name="connsiteX0" fmla="*/ 1714500 w 1778000"/>
              <a:gd name="connsiteY0" fmla="*/ 0 h 1386417"/>
              <a:gd name="connsiteX1" fmla="*/ 0 w 1778000"/>
              <a:gd name="connsiteY1" fmla="*/ 0 h 1386417"/>
              <a:gd name="connsiteX2" fmla="*/ 0 w 1778000"/>
              <a:gd name="connsiteY2" fmla="*/ 1308100 h 1386417"/>
              <a:gd name="connsiteX3" fmla="*/ 444500 w 1778000"/>
              <a:gd name="connsiteY3" fmla="*/ 1371600 h 1386417"/>
              <a:gd name="connsiteX4" fmla="*/ 889000 w 1778000"/>
              <a:gd name="connsiteY4" fmla="*/ 1257300 h 1386417"/>
              <a:gd name="connsiteX5" fmla="*/ 1320800 w 1778000"/>
              <a:gd name="connsiteY5" fmla="*/ 1384300 h 1386417"/>
              <a:gd name="connsiteX6" fmla="*/ 1638300 w 1778000"/>
              <a:gd name="connsiteY6" fmla="*/ 1244600 h 1386417"/>
              <a:gd name="connsiteX7" fmla="*/ 1752600 w 1778000"/>
              <a:gd name="connsiteY7" fmla="*/ 1016000 h 1386417"/>
              <a:gd name="connsiteX8" fmla="*/ 1587500 w 1778000"/>
              <a:gd name="connsiteY8" fmla="*/ 736600 h 1386417"/>
              <a:gd name="connsiteX9" fmla="*/ 1778000 w 1778000"/>
              <a:gd name="connsiteY9" fmla="*/ 469900 h 1386417"/>
              <a:gd name="connsiteX10" fmla="*/ 1625600 w 1778000"/>
              <a:gd name="connsiteY10" fmla="*/ 241300 h 1386417"/>
              <a:gd name="connsiteX11" fmla="*/ 1714500 w 1778000"/>
              <a:gd name="connsiteY11" fmla="*/ 0 h 1386417"/>
              <a:gd name="connsiteX0" fmla="*/ 1714500 w 1778000"/>
              <a:gd name="connsiteY0" fmla="*/ 0 h 1386417"/>
              <a:gd name="connsiteX1" fmla="*/ 0 w 1778000"/>
              <a:gd name="connsiteY1" fmla="*/ 0 h 1386417"/>
              <a:gd name="connsiteX2" fmla="*/ 0 w 1778000"/>
              <a:gd name="connsiteY2" fmla="*/ 1308100 h 1386417"/>
              <a:gd name="connsiteX3" fmla="*/ 444500 w 1778000"/>
              <a:gd name="connsiteY3" fmla="*/ 1371600 h 1386417"/>
              <a:gd name="connsiteX4" fmla="*/ 889000 w 1778000"/>
              <a:gd name="connsiteY4" fmla="*/ 1257300 h 1386417"/>
              <a:gd name="connsiteX5" fmla="*/ 1320800 w 1778000"/>
              <a:gd name="connsiteY5" fmla="*/ 1384300 h 1386417"/>
              <a:gd name="connsiteX6" fmla="*/ 1638300 w 1778000"/>
              <a:gd name="connsiteY6" fmla="*/ 1244600 h 1386417"/>
              <a:gd name="connsiteX7" fmla="*/ 1752600 w 1778000"/>
              <a:gd name="connsiteY7" fmla="*/ 1016000 h 1386417"/>
              <a:gd name="connsiteX8" fmla="*/ 1587500 w 1778000"/>
              <a:gd name="connsiteY8" fmla="*/ 736600 h 1386417"/>
              <a:gd name="connsiteX9" fmla="*/ 1778000 w 1778000"/>
              <a:gd name="connsiteY9" fmla="*/ 469900 h 1386417"/>
              <a:gd name="connsiteX10" fmla="*/ 1625600 w 1778000"/>
              <a:gd name="connsiteY10" fmla="*/ 241300 h 1386417"/>
              <a:gd name="connsiteX11" fmla="*/ 1714500 w 1778000"/>
              <a:gd name="connsiteY11" fmla="*/ 0 h 1386417"/>
              <a:gd name="connsiteX0" fmla="*/ 1714500 w 1778000"/>
              <a:gd name="connsiteY0" fmla="*/ 0 h 1386417"/>
              <a:gd name="connsiteX1" fmla="*/ 0 w 1778000"/>
              <a:gd name="connsiteY1" fmla="*/ 0 h 1386417"/>
              <a:gd name="connsiteX2" fmla="*/ 0 w 1778000"/>
              <a:gd name="connsiteY2" fmla="*/ 1308100 h 1386417"/>
              <a:gd name="connsiteX3" fmla="*/ 444500 w 1778000"/>
              <a:gd name="connsiteY3" fmla="*/ 1371600 h 1386417"/>
              <a:gd name="connsiteX4" fmla="*/ 889000 w 1778000"/>
              <a:gd name="connsiteY4" fmla="*/ 1257300 h 1386417"/>
              <a:gd name="connsiteX5" fmla="*/ 1320800 w 1778000"/>
              <a:gd name="connsiteY5" fmla="*/ 1384300 h 1386417"/>
              <a:gd name="connsiteX6" fmla="*/ 1638300 w 1778000"/>
              <a:gd name="connsiteY6" fmla="*/ 1244600 h 1386417"/>
              <a:gd name="connsiteX7" fmla="*/ 1752600 w 1778000"/>
              <a:gd name="connsiteY7" fmla="*/ 1016000 h 1386417"/>
              <a:gd name="connsiteX8" fmla="*/ 1587500 w 1778000"/>
              <a:gd name="connsiteY8" fmla="*/ 736600 h 1386417"/>
              <a:gd name="connsiteX9" fmla="*/ 1778000 w 1778000"/>
              <a:gd name="connsiteY9" fmla="*/ 469900 h 1386417"/>
              <a:gd name="connsiteX10" fmla="*/ 1625600 w 1778000"/>
              <a:gd name="connsiteY10" fmla="*/ 241300 h 1386417"/>
              <a:gd name="connsiteX11" fmla="*/ 1714500 w 1778000"/>
              <a:gd name="connsiteY11" fmla="*/ 0 h 1386417"/>
              <a:gd name="connsiteX0" fmla="*/ 1714500 w 1778000"/>
              <a:gd name="connsiteY0" fmla="*/ 0 h 1386417"/>
              <a:gd name="connsiteX1" fmla="*/ 0 w 1778000"/>
              <a:gd name="connsiteY1" fmla="*/ 0 h 1386417"/>
              <a:gd name="connsiteX2" fmla="*/ 0 w 1778000"/>
              <a:gd name="connsiteY2" fmla="*/ 1308100 h 1386417"/>
              <a:gd name="connsiteX3" fmla="*/ 444500 w 1778000"/>
              <a:gd name="connsiteY3" fmla="*/ 1371600 h 1386417"/>
              <a:gd name="connsiteX4" fmla="*/ 889000 w 1778000"/>
              <a:gd name="connsiteY4" fmla="*/ 1257300 h 1386417"/>
              <a:gd name="connsiteX5" fmla="*/ 1320800 w 1778000"/>
              <a:gd name="connsiteY5" fmla="*/ 1384300 h 1386417"/>
              <a:gd name="connsiteX6" fmla="*/ 1638300 w 1778000"/>
              <a:gd name="connsiteY6" fmla="*/ 1244600 h 1386417"/>
              <a:gd name="connsiteX7" fmla="*/ 1752600 w 1778000"/>
              <a:gd name="connsiteY7" fmla="*/ 1016000 h 1386417"/>
              <a:gd name="connsiteX8" fmla="*/ 1587500 w 1778000"/>
              <a:gd name="connsiteY8" fmla="*/ 736600 h 1386417"/>
              <a:gd name="connsiteX9" fmla="*/ 1778000 w 1778000"/>
              <a:gd name="connsiteY9" fmla="*/ 469900 h 1386417"/>
              <a:gd name="connsiteX10" fmla="*/ 1625600 w 1778000"/>
              <a:gd name="connsiteY10" fmla="*/ 241300 h 1386417"/>
              <a:gd name="connsiteX11" fmla="*/ 1714500 w 1778000"/>
              <a:gd name="connsiteY11" fmla="*/ 0 h 1386417"/>
              <a:gd name="connsiteX0" fmla="*/ 1714500 w 1784350"/>
              <a:gd name="connsiteY0" fmla="*/ 0 h 1386417"/>
              <a:gd name="connsiteX1" fmla="*/ 0 w 1784350"/>
              <a:gd name="connsiteY1" fmla="*/ 0 h 1386417"/>
              <a:gd name="connsiteX2" fmla="*/ 0 w 1784350"/>
              <a:gd name="connsiteY2" fmla="*/ 1308100 h 1386417"/>
              <a:gd name="connsiteX3" fmla="*/ 444500 w 1784350"/>
              <a:gd name="connsiteY3" fmla="*/ 1371600 h 1386417"/>
              <a:gd name="connsiteX4" fmla="*/ 889000 w 1784350"/>
              <a:gd name="connsiteY4" fmla="*/ 1257300 h 1386417"/>
              <a:gd name="connsiteX5" fmla="*/ 1320800 w 1784350"/>
              <a:gd name="connsiteY5" fmla="*/ 1384300 h 1386417"/>
              <a:gd name="connsiteX6" fmla="*/ 1638300 w 1784350"/>
              <a:gd name="connsiteY6" fmla="*/ 1244600 h 1386417"/>
              <a:gd name="connsiteX7" fmla="*/ 1752600 w 1784350"/>
              <a:gd name="connsiteY7" fmla="*/ 1016000 h 1386417"/>
              <a:gd name="connsiteX8" fmla="*/ 1587500 w 1784350"/>
              <a:gd name="connsiteY8" fmla="*/ 736600 h 1386417"/>
              <a:gd name="connsiteX9" fmla="*/ 1778000 w 1784350"/>
              <a:gd name="connsiteY9" fmla="*/ 469900 h 1386417"/>
              <a:gd name="connsiteX10" fmla="*/ 1625600 w 1784350"/>
              <a:gd name="connsiteY10" fmla="*/ 241300 h 1386417"/>
              <a:gd name="connsiteX11" fmla="*/ 1714500 w 1784350"/>
              <a:gd name="connsiteY11" fmla="*/ 0 h 1386417"/>
              <a:gd name="connsiteX0" fmla="*/ 1714500 w 1985433"/>
              <a:gd name="connsiteY0" fmla="*/ 0 h 1386417"/>
              <a:gd name="connsiteX1" fmla="*/ 0 w 1985433"/>
              <a:gd name="connsiteY1" fmla="*/ 0 h 1386417"/>
              <a:gd name="connsiteX2" fmla="*/ 0 w 1985433"/>
              <a:gd name="connsiteY2" fmla="*/ 1308100 h 1386417"/>
              <a:gd name="connsiteX3" fmla="*/ 444500 w 1985433"/>
              <a:gd name="connsiteY3" fmla="*/ 1371600 h 1386417"/>
              <a:gd name="connsiteX4" fmla="*/ 889000 w 1985433"/>
              <a:gd name="connsiteY4" fmla="*/ 1257300 h 1386417"/>
              <a:gd name="connsiteX5" fmla="*/ 1320800 w 1985433"/>
              <a:gd name="connsiteY5" fmla="*/ 1384300 h 1386417"/>
              <a:gd name="connsiteX6" fmla="*/ 1638300 w 1985433"/>
              <a:gd name="connsiteY6" fmla="*/ 1244600 h 1386417"/>
              <a:gd name="connsiteX7" fmla="*/ 1752600 w 1985433"/>
              <a:gd name="connsiteY7" fmla="*/ 1016000 h 1386417"/>
              <a:gd name="connsiteX8" fmla="*/ 1587500 w 1985433"/>
              <a:gd name="connsiteY8" fmla="*/ 736600 h 1386417"/>
              <a:gd name="connsiteX9" fmla="*/ 1778000 w 1985433"/>
              <a:gd name="connsiteY9" fmla="*/ 469900 h 1386417"/>
              <a:gd name="connsiteX10" fmla="*/ 1625600 w 1985433"/>
              <a:gd name="connsiteY10" fmla="*/ 241300 h 1386417"/>
              <a:gd name="connsiteX11" fmla="*/ 1714500 w 1985433"/>
              <a:gd name="connsiteY11" fmla="*/ 0 h 1386417"/>
              <a:gd name="connsiteX0" fmla="*/ 1714500 w 1784350"/>
              <a:gd name="connsiteY0" fmla="*/ 0 h 1386417"/>
              <a:gd name="connsiteX1" fmla="*/ 0 w 1784350"/>
              <a:gd name="connsiteY1" fmla="*/ 0 h 1386417"/>
              <a:gd name="connsiteX2" fmla="*/ 0 w 1784350"/>
              <a:gd name="connsiteY2" fmla="*/ 1308100 h 1386417"/>
              <a:gd name="connsiteX3" fmla="*/ 444500 w 1784350"/>
              <a:gd name="connsiteY3" fmla="*/ 1371600 h 1386417"/>
              <a:gd name="connsiteX4" fmla="*/ 889000 w 1784350"/>
              <a:gd name="connsiteY4" fmla="*/ 1257300 h 1386417"/>
              <a:gd name="connsiteX5" fmla="*/ 1320800 w 1784350"/>
              <a:gd name="connsiteY5" fmla="*/ 1384300 h 1386417"/>
              <a:gd name="connsiteX6" fmla="*/ 1638300 w 1784350"/>
              <a:gd name="connsiteY6" fmla="*/ 1244600 h 1386417"/>
              <a:gd name="connsiteX7" fmla="*/ 1752600 w 1784350"/>
              <a:gd name="connsiteY7" fmla="*/ 1016000 h 1386417"/>
              <a:gd name="connsiteX8" fmla="*/ 1587500 w 1784350"/>
              <a:gd name="connsiteY8" fmla="*/ 736600 h 1386417"/>
              <a:gd name="connsiteX9" fmla="*/ 1778000 w 1784350"/>
              <a:gd name="connsiteY9" fmla="*/ 469900 h 1386417"/>
              <a:gd name="connsiteX10" fmla="*/ 1625600 w 1784350"/>
              <a:gd name="connsiteY10" fmla="*/ 241300 h 1386417"/>
              <a:gd name="connsiteX11" fmla="*/ 1714500 w 1784350"/>
              <a:gd name="connsiteY11" fmla="*/ 0 h 1386417"/>
              <a:gd name="connsiteX0" fmla="*/ 1714500 w 1791502"/>
              <a:gd name="connsiteY0" fmla="*/ 0 h 1386417"/>
              <a:gd name="connsiteX1" fmla="*/ 0 w 1791502"/>
              <a:gd name="connsiteY1" fmla="*/ 0 h 1386417"/>
              <a:gd name="connsiteX2" fmla="*/ 0 w 1791502"/>
              <a:gd name="connsiteY2" fmla="*/ 1308100 h 1386417"/>
              <a:gd name="connsiteX3" fmla="*/ 444500 w 1791502"/>
              <a:gd name="connsiteY3" fmla="*/ 1371600 h 1386417"/>
              <a:gd name="connsiteX4" fmla="*/ 889000 w 1791502"/>
              <a:gd name="connsiteY4" fmla="*/ 1257300 h 1386417"/>
              <a:gd name="connsiteX5" fmla="*/ 1320800 w 1791502"/>
              <a:gd name="connsiteY5" fmla="*/ 1384300 h 1386417"/>
              <a:gd name="connsiteX6" fmla="*/ 1638300 w 1791502"/>
              <a:gd name="connsiteY6" fmla="*/ 1244600 h 1386417"/>
              <a:gd name="connsiteX7" fmla="*/ 1752600 w 1791502"/>
              <a:gd name="connsiteY7" fmla="*/ 1016000 h 1386417"/>
              <a:gd name="connsiteX8" fmla="*/ 1587500 w 1791502"/>
              <a:gd name="connsiteY8" fmla="*/ 736600 h 1386417"/>
              <a:gd name="connsiteX9" fmla="*/ 1778000 w 1791502"/>
              <a:gd name="connsiteY9" fmla="*/ 469900 h 1386417"/>
              <a:gd name="connsiteX10" fmla="*/ 1668514 w 1791502"/>
              <a:gd name="connsiteY10" fmla="*/ 266746 h 1386417"/>
              <a:gd name="connsiteX11" fmla="*/ 1714500 w 1791502"/>
              <a:gd name="connsiteY11" fmla="*/ 0 h 1386417"/>
              <a:gd name="connsiteX0" fmla="*/ 1714500 w 1761390"/>
              <a:gd name="connsiteY0" fmla="*/ 0 h 1386417"/>
              <a:gd name="connsiteX1" fmla="*/ 0 w 1761390"/>
              <a:gd name="connsiteY1" fmla="*/ 0 h 1386417"/>
              <a:gd name="connsiteX2" fmla="*/ 0 w 1761390"/>
              <a:gd name="connsiteY2" fmla="*/ 1308100 h 1386417"/>
              <a:gd name="connsiteX3" fmla="*/ 444500 w 1761390"/>
              <a:gd name="connsiteY3" fmla="*/ 1371600 h 1386417"/>
              <a:gd name="connsiteX4" fmla="*/ 889000 w 1761390"/>
              <a:gd name="connsiteY4" fmla="*/ 1257300 h 1386417"/>
              <a:gd name="connsiteX5" fmla="*/ 1320800 w 1761390"/>
              <a:gd name="connsiteY5" fmla="*/ 1384300 h 1386417"/>
              <a:gd name="connsiteX6" fmla="*/ 1638300 w 1761390"/>
              <a:gd name="connsiteY6" fmla="*/ 1244600 h 1386417"/>
              <a:gd name="connsiteX7" fmla="*/ 1752600 w 1761390"/>
              <a:gd name="connsiteY7" fmla="*/ 1016000 h 1386417"/>
              <a:gd name="connsiteX8" fmla="*/ 1587500 w 1761390"/>
              <a:gd name="connsiteY8" fmla="*/ 736600 h 1386417"/>
              <a:gd name="connsiteX9" fmla="*/ 1747888 w 1761390"/>
              <a:gd name="connsiteY9" fmla="*/ 482644 h 1386417"/>
              <a:gd name="connsiteX10" fmla="*/ 1668514 w 1761390"/>
              <a:gd name="connsiteY10" fmla="*/ 266746 h 1386417"/>
              <a:gd name="connsiteX11" fmla="*/ 1714500 w 1761390"/>
              <a:gd name="connsiteY11" fmla="*/ 0 h 1386417"/>
              <a:gd name="connsiteX0" fmla="*/ 1714500 w 1761067"/>
              <a:gd name="connsiteY0" fmla="*/ 0 h 1386417"/>
              <a:gd name="connsiteX1" fmla="*/ 0 w 1761067"/>
              <a:gd name="connsiteY1" fmla="*/ 0 h 1386417"/>
              <a:gd name="connsiteX2" fmla="*/ 0 w 1761067"/>
              <a:gd name="connsiteY2" fmla="*/ 1308100 h 1386417"/>
              <a:gd name="connsiteX3" fmla="*/ 444500 w 1761067"/>
              <a:gd name="connsiteY3" fmla="*/ 1371600 h 1386417"/>
              <a:gd name="connsiteX4" fmla="*/ 889000 w 1761067"/>
              <a:gd name="connsiteY4" fmla="*/ 1257300 h 1386417"/>
              <a:gd name="connsiteX5" fmla="*/ 1320800 w 1761067"/>
              <a:gd name="connsiteY5" fmla="*/ 1384300 h 1386417"/>
              <a:gd name="connsiteX6" fmla="*/ 1638300 w 1761067"/>
              <a:gd name="connsiteY6" fmla="*/ 1244600 h 1386417"/>
              <a:gd name="connsiteX7" fmla="*/ 1752600 w 1761067"/>
              <a:gd name="connsiteY7" fmla="*/ 1016000 h 1386417"/>
              <a:gd name="connsiteX8" fmla="*/ 1587500 w 1761067"/>
              <a:gd name="connsiteY8" fmla="*/ 736600 h 1386417"/>
              <a:gd name="connsiteX9" fmla="*/ 1747888 w 1761067"/>
              <a:gd name="connsiteY9" fmla="*/ 482644 h 1386417"/>
              <a:gd name="connsiteX10" fmla="*/ 1668514 w 1761067"/>
              <a:gd name="connsiteY10" fmla="*/ 266746 h 1386417"/>
              <a:gd name="connsiteX11" fmla="*/ 1714500 w 1761067"/>
              <a:gd name="connsiteY11" fmla="*/ 0 h 1386417"/>
              <a:gd name="connsiteX0" fmla="*/ 1714500 w 1761067"/>
              <a:gd name="connsiteY0" fmla="*/ 0 h 1386417"/>
              <a:gd name="connsiteX1" fmla="*/ 0 w 1761067"/>
              <a:gd name="connsiteY1" fmla="*/ 0 h 1386417"/>
              <a:gd name="connsiteX2" fmla="*/ 0 w 1761067"/>
              <a:gd name="connsiteY2" fmla="*/ 1308100 h 1386417"/>
              <a:gd name="connsiteX3" fmla="*/ 444500 w 1761067"/>
              <a:gd name="connsiteY3" fmla="*/ 1371600 h 1386417"/>
              <a:gd name="connsiteX4" fmla="*/ 889000 w 1761067"/>
              <a:gd name="connsiteY4" fmla="*/ 1257300 h 1386417"/>
              <a:gd name="connsiteX5" fmla="*/ 1320800 w 1761067"/>
              <a:gd name="connsiteY5" fmla="*/ 1384300 h 1386417"/>
              <a:gd name="connsiteX6" fmla="*/ 1638300 w 1761067"/>
              <a:gd name="connsiteY6" fmla="*/ 1244600 h 1386417"/>
              <a:gd name="connsiteX7" fmla="*/ 1752600 w 1761067"/>
              <a:gd name="connsiteY7" fmla="*/ 1016000 h 1386417"/>
              <a:gd name="connsiteX8" fmla="*/ 1587500 w 1761067"/>
              <a:gd name="connsiteY8" fmla="*/ 736600 h 1386417"/>
              <a:gd name="connsiteX9" fmla="*/ 1747888 w 1761067"/>
              <a:gd name="connsiteY9" fmla="*/ 482644 h 1386417"/>
              <a:gd name="connsiteX10" fmla="*/ 1668514 w 1761067"/>
              <a:gd name="connsiteY10" fmla="*/ 266746 h 1386417"/>
              <a:gd name="connsiteX11" fmla="*/ 1714500 w 1761067"/>
              <a:gd name="connsiteY11" fmla="*/ 0 h 1386417"/>
              <a:gd name="connsiteX0" fmla="*/ 1714500 w 1760057"/>
              <a:gd name="connsiteY0" fmla="*/ 0 h 1386417"/>
              <a:gd name="connsiteX1" fmla="*/ 0 w 1760057"/>
              <a:gd name="connsiteY1" fmla="*/ 0 h 1386417"/>
              <a:gd name="connsiteX2" fmla="*/ 0 w 1760057"/>
              <a:gd name="connsiteY2" fmla="*/ 1308100 h 1386417"/>
              <a:gd name="connsiteX3" fmla="*/ 444500 w 1760057"/>
              <a:gd name="connsiteY3" fmla="*/ 1371600 h 1386417"/>
              <a:gd name="connsiteX4" fmla="*/ 889000 w 1760057"/>
              <a:gd name="connsiteY4" fmla="*/ 1257300 h 1386417"/>
              <a:gd name="connsiteX5" fmla="*/ 1320800 w 1760057"/>
              <a:gd name="connsiteY5" fmla="*/ 1384300 h 1386417"/>
              <a:gd name="connsiteX6" fmla="*/ 1638300 w 1760057"/>
              <a:gd name="connsiteY6" fmla="*/ 1244600 h 1386417"/>
              <a:gd name="connsiteX7" fmla="*/ 1752600 w 1760057"/>
              <a:gd name="connsiteY7" fmla="*/ 1016000 h 1386417"/>
              <a:gd name="connsiteX8" fmla="*/ 1666927 w 1760057"/>
              <a:gd name="connsiteY8" fmla="*/ 747755 h 1386417"/>
              <a:gd name="connsiteX9" fmla="*/ 1747888 w 1760057"/>
              <a:gd name="connsiteY9" fmla="*/ 482644 h 1386417"/>
              <a:gd name="connsiteX10" fmla="*/ 1668514 w 1760057"/>
              <a:gd name="connsiteY10" fmla="*/ 266746 h 1386417"/>
              <a:gd name="connsiteX11" fmla="*/ 1714500 w 1760057"/>
              <a:gd name="connsiteY11" fmla="*/ 0 h 1386417"/>
              <a:gd name="connsiteX0" fmla="*/ 1714500 w 1774884"/>
              <a:gd name="connsiteY0" fmla="*/ 0 h 1386417"/>
              <a:gd name="connsiteX1" fmla="*/ 0 w 1774884"/>
              <a:gd name="connsiteY1" fmla="*/ 0 h 1386417"/>
              <a:gd name="connsiteX2" fmla="*/ 0 w 1774884"/>
              <a:gd name="connsiteY2" fmla="*/ 1308100 h 1386417"/>
              <a:gd name="connsiteX3" fmla="*/ 444500 w 1774884"/>
              <a:gd name="connsiteY3" fmla="*/ 1371600 h 1386417"/>
              <a:gd name="connsiteX4" fmla="*/ 889000 w 1774884"/>
              <a:gd name="connsiteY4" fmla="*/ 1257300 h 1386417"/>
              <a:gd name="connsiteX5" fmla="*/ 1320800 w 1774884"/>
              <a:gd name="connsiteY5" fmla="*/ 1384300 h 1386417"/>
              <a:gd name="connsiteX6" fmla="*/ 1638300 w 1774884"/>
              <a:gd name="connsiteY6" fmla="*/ 1244600 h 1386417"/>
              <a:gd name="connsiteX7" fmla="*/ 1770113 w 1774884"/>
              <a:gd name="connsiteY7" fmla="*/ 1068428 h 1386417"/>
              <a:gd name="connsiteX8" fmla="*/ 1666927 w 1774884"/>
              <a:gd name="connsiteY8" fmla="*/ 747755 h 1386417"/>
              <a:gd name="connsiteX9" fmla="*/ 1747888 w 1774884"/>
              <a:gd name="connsiteY9" fmla="*/ 482644 h 1386417"/>
              <a:gd name="connsiteX10" fmla="*/ 1668514 w 1774884"/>
              <a:gd name="connsiteY10" fmla="*/ 266746 h 1386417"/>
              <a:gd name="connsiteX11" fmla="*/ 1714500 w 1774884"/>
              <a:gd name="connsiteY11" fmla="*/ 0 h 1386417"/>
              <a:gd name="connsiteX0" fmla="*/ 1714500 w 1787849"/>
              <a:gd name="connsiteY0" fmla="*/ 0 h 1390656"/>
              <a:gd name="connsiteX1" fmla="*/ 0 w 1787849"/>
              <a:gd name="connsiteY1" fmla="*/ 0 h 1390656"/>
              <a:gd name="connsiteX2" fmla="*/ 0 w 1787849"/>
              <a:gd name="connsiteY2" fmla="*/ 1308100 h 1390656"/>
              <a:gd name="connsiteX3" fmla="*/ 444500 w 1787849"/>
              <a:gd name="connsiteY3" fmla="*/ 1371600 h 1390656"/>
              <a:gd name="connsiteX4" fmla="*/ 889000 w 1787849"/>
              <a:gd name="connsiteY4" fmla="*/ 1257300 h 1390656"/>
              <a:gd name="connsiteX5" fmla="*/ 1320800 w 1787849"/>
              <a:gd name="connsiteY5" fmla="*/ 1384300 h 1390656"/>
              <a:gd name="connsiteX6" fmla="*/ 1712964 w 1787849"/>
              <a:gd name="connsiteY6" fmla="*/ 1295439 h 1390656"/>
              <a:gd name="connsiteX7" fmla="*/ 1770113 w 1787849"/>
              <a:gd name="connsiteY7" fmla="*/ 1068428 h 1390656"/>
              <a:gd name="connsiteX8" fmla="*/ 1666927 w 1787849"/>
              <a:gd name="connsiteY8" fmla="*/ 747755 h 1390656"/>
              <a:gd name="connsiteX9" fmla="*/ 1747888 w 1787849"/>
              <a:gd name="connsiteY9" fmla="*/ 482644 h 1390656"/>
              <a:gd name="connsiteX10" fmla="*/ 1668514 w 1787849"/>
              <a:gd name="connsiteY10" fmla="*/ 266746 h 1390656"/>
              <a:gd name="connsiteX11" fmla="*/ 1714500 w 1787849"/>
              <a:gd name="connsiteY11" fmla="*/ 0 h 1390656"/>
              <a:gd name="connsiteX0" fmla="*/ 1714500 w 1777786"/>
              <a:gd name="connsiteY0" fmla="*/ 0 h 1390656"/>
              <a:gd name="connsiteX1" fmla="*/ 0 w 1777786"/>
              <a:gd name="connsiteY1" fmla="*/ 0 h 1390656"/>
              <a:gd name="connsiteX2" fmla="*/ 0 w 1777786"/>
              <a:gd name="connsiteY2" fmla="*/ 1308100 h 1390656"/>
              <a:gd name="connsiteX3" fmla="*/ 444500 w 1777786"/>
              <a:gd name="connsiteY3" fmla="*/ 1371600 h 1390656"/>
              <a:gd name="connsiteX4" fmla="*/ 889000 w 1777786"/>
              <a:gd name="connsiteY4" fmla="*/ 1257300 h 1390656"/>
              <a:gd name="connsiteX5" fmla="*/ 1320800 w 1777786"/>
              <a:gd name="connsiteY5" fmla="*/ 1384300 h 1390656"/>
              <a:gd name="connsiteX6" fmla="*/ 1712964 w 1777786"/>
              <a:gd name="connsiteY6" fmla="*/ 1295439 h 1390656"/>
              <a:gd name="connsiteX7" fmla="*/ 1770113 w 1777786"/>
              <a:gd name="connsiteY7" fmla="*/ 1068428 h 1390656"/>
              <a:gd name="connsiteX8" fmla="*/ 1666927 w 1777786"/>
              <a:gd name="connsiteY8" fmla="*/ 747755 h 1390656"/>
              <a:gd name="connsiteX9" fmla="*/ 1747888 w 1777786"/>
              <a:gd name="connsiteY9" fmla="*/ 482644 h 1390656"/>
              <a:gd name="connsiteX10" fmla="*/ 1668514 w 1777786"/>
              <a:gd name="connsiteY10" fmla="*/ 266746 h 1390656"/>
              <a:gd name="connsiteX11" fmla="*/ 1714500 w 1777786"/>
              <a:gd name="connsiteY11" fmla="*/ 0 h 1390656"/>
              <a:gd name="connsiteX0" fmla="*/ 1714500 w 1777786"/>
              <a:gd name="connsiteY0" fmla="*/ 0 h 1390656"/>
              <a:gd name="connsiteX1" fmla="*/ 0 w 1777786"/>
              <a:gd name="connsiteY1" fmla="*/ 0 h 1390656"/>
              <a:gd name="connsiteX2" fmla="*/ 0 w 1777786"/>
              <a:gd name="connsiteY2" fmla="*/ 1308100 h 1390656"/>
              <a:gd name="connsiteX3" fmla="*/ 444500 w 1777786"/>
              <a:gd name="connsiteY3" fmla="*/ 1371600 h 1390656"/>
              <a:gd name="connsiteX4" fmla="*/ 889000 w 1777786"/>
              <a:gd name="connsiteY4" fmla="*/ 1257300 h 1390656"/>
              <a:gd name="connsiteX5" fmla="*/ 1320800 w 1777786"/>
              <a:gd name="connsiteY5" fmla="*/ 1384300 h 1390656"/>
              <a:gd name="connsiteX6" fmla="*/ 1712964 w 1777786"/>
              <a:gd name="connsiteY6" fmla="*/ 1295439 h 1390656"/>
              <a:gd name="connsiteX7" fmla="*/ 1770113 w 1777786"/>
              <a:gd name="connsiteY7" fmla="*/ 1068428 h 1390656"/>
              <a:gd name="connsiteX8" fmla="*/ 1666927 w 1777786"/>
              <a:gd name="connsiteY8" fmla="*/ 747755 h 1390656"/>
              <a:gd name="connsiteX9" fmla="*/ 1747888 w 1777786"/>
              <a:gd name="connsiteY9" fmla="*/ 482644 h 1390656"/>
              <a:gd name="connsiteX10" fmla="*/ 1668514 w 1777786"/>
              <a:gd name="connsiteY10" fmla="*/ 266746 h 1390656"/>
              <a:gd name="connsiteX11" fmla="*/ 1714500 w 1777786"/>
              <a:gd name="connsiteY11" fmla="*/ 0 h 1390656"/>
              <a:gd name="connsiteX0" fmla="*/ 1714500 w 1777786"/>
              <a:gd name="connsiteY0" fmla="*/ 0 h 1387519"/>
              <a:gd name="connsiteX1" fmla="*/ 0 w 1777786"/>
              <a:gd name="connsiteY1" fmla="*/ 0 h 1387519"/>
              <a:gd name="connsiteX2" fmla="*/ 0 w 1777786"/>
              <a:gd name="connsiteY2" fmla="*/ 1308100 h 1387519"/>
              <a:gd name="connsiteX3" fmla="*/ 444500 w 1777786"/>
              <a:gd name="connsiteY3" fmla="*/ 1371600 h 1387519"/>
              <a:gd name="connsiteX4" fmla="*/ 889000 w 1777786"/>
              <a:gd name="connsiteY4" fmla="*/ 1257300 h 1387519"/>
              <a:gd name="connsiteX5" fmla="*/ 1390704 w 1777786"/>
              <a:gd name="connsiteY5" fmla="*/ 1381163 h 1387519"/>
              <a:gd name="connsiteX6" fmla="*/ 1712964 w 1777786"/>
              <a:gd name="connsiteY6" fmla="*/ 1295439 h 1387519"/>
              <a:gd name="connsiteX7" fmla="*/ 1770113 w 1777786"/>
              <a:gd name="connsiteY7" fmla="*/ 1068428 h 1387519"/>
              <a:gd name="connsiteX8" fmla="*/ 1666927 w 1777786"/>
              <a:gd name="connsiteY8" fmla="*/ 747755 h 1387519"/>
              <a:gd name="connsiteX9" fmla="*/ 1747888 w 1777786"/>
              <a:gd name="connsiteY9" fmla="*/ 482644 h 1387519"/>
              <a:gd name="connsiteX10" fmla="*/ 1668514 w 1777786"/>
              <a:gd name="connsiteY10" fmla="*/ 266746 h 1387519"/>
              <a:gd name="connsiteX11" fmla="*/ 1714500 w 1777786"/>
              <a:gd name="connsiteY11" fmla="*/ 0 h 1387519"/>
              <a:gd name="connsiteX0" fmla="*/ 1714500 w 1777786"/>
              <a:gd name="connsiteY0" fmla="*/ 0 h 1381428"/>
              <a:gd name="connsiteX1" fmla="*/ 0 w 1777786"/>
              <a:gd name="connsiteY1" fmla="*/ 0 h 1381428"/>
              <a:gd name="connsiteX2" fmla="*/ 0 w 1777786"/>
              <a:gd name="connsiteY2" fmla="*/ 1308100 h 1381428"/>
              <a:gd name="connsiteX3" fmla="*/ 444500 w 1777786"/>
              <a:gd name="connsiteY3" fmla="*/ 1371600 h 1381428"/>
              <a:gd name="connsiteX4" fmla="*/ 977957 w 1777786"/>
              <a:gd name="connsiteY4" fmla="*/ 1293851 h 1381428"/>
              <a:gd name="connsiteX5" fmla="*/ 1390704 w 1777786"/>
              <a:gd name="connsiteY5" fmla="*/ 1381163 h 1381428"/>
              <a:gd name="connsiteX6" fmla="*/ 1712964 w 1777786"/>
              <a:gd name="connsiteY6" fmla="*/ 1295439 h 1381428"/>
              <a:gd name="connsiteX7" fmla="*/ 1770113 w 1777786"/>
              <a:gd name="connsiteY7" fmla="*/ 1068428 h 1381428"/>
              <a:gd name="connsiteX8" fmla="*/ 1666927 w 1777786"/>
              <a:gd name="connsiteY8" fmla="*/ 747755 h 1381428"/>
              <a:gd name="connsiteX9" fmla="*/ 1747888 w 1777786"/>
              <a:gd name="connsiteY9" fmla="*/ 482644 h 1381428"/>
              <a:gd name="connsiteX10" fmla="*/ 1668514 w 1777786"/>
              <a:gd name="connsiteY10" fmla="*/ 266746 h 1381428"/>
              <a:gd name="connsiteX11" fmla="*/ 1714500 w 1777786"/>
              <a:gd name="connsiteY11" fmla="*/ 0 h 1381428"/>
              <a:gd name="connsiteX0" fmla="*/ 1714500 w 1777786"/>
              <a:gd name="connsiteY0" fmla="*/ 0 h 1536700"/>
              <a:gd name="connsiteX1" fmla="*/ 0 w 1777786"/>
              <a:gd name="connsiteY1" fmla="*/ 0 h 1536700"/>
              <a:gd name="connsiteX2" fmla="*/ 0 w 1777786"/>
              <a:gd name="connsiteY2" fmla="*/ 1308100 h 1536700"/>
              <a:gd name="connsiteX3" fmla="*/ 444500 w 1777786"/>
              <a:gd name="connsiteY3" fmla="*/ 1371600 h 1536700"/>
              <a:gd name="connsiteX4" fmla="*/ 977957 w 1777786"/>
              <a:gd name="connsiteY4" fmla="*/ 1293851 h 1536700"/>
              <a:gd name="connsiteX5" fmla="*/ 1390704 w 1777786"/>
              <a:gd name="connsiteY5" fmla="*/ 1381163 h 1536700"/>
              <a:gd name="connsiteX6" fmla="*/ 1712964 w 1777786"/>
              <a:gd name="connsiteY6" fmla="*/ 1295439 h 1536700"/>
              <a:gd name="connsiteX7" fmla="*/ 1770113 w 1777786"/>
              <a:gd name="connsiteY7" fmla="*/ 1068428 h 1536700"/>
              <a:gd name="connsiteX8" fmla="*/ 1666927 w 1777786"/>
              <a:gd name="connsiteY8" fmla="*/ 747755 h 1536700"/>
              <a:gd name="connsiteX9" fmla="*/ 1747888 w 1777786"/>
              <a:gd name="connsiteY9" fmla="*/ 482644 h 1536700"/>
              <a:gd name="connsiteX10" fmla="*/ 1668514 w 1777786"/>
              <a:gd name="connsiteY10" fmla="*/ 266746 h 1536700"/>
              <a:gd name="connsiteX11" fmla="*/ 1714500 w 1777786"/>
              <a:gd name="connsiteY11" fmla="*/ 0 h 1536700"/>
              <a:gd name="connsiteX0" fmla="*/ 1714500 w 1777786"/>
              <a:gd name="connsiteY0" fmla="*/ 0 h 1381428"/>
              <a:gd name="connsiteX1" fmla="*/ 0 w 1777786"/>
              <a:gd name="connsiteY1" fmla="*/ 0 h 1381428"/>
              <a:gd name="connsiteX2" fmla="*/ 0 w 1777786"/>
              <a:gd name="connsiteY2" fmla="*/ 1308100 h 1381428"/>
              <a:gd name="connsiteX3" fmla="*/ 444500 w 1777786"/>
              <a:gd name="connsiteY3" fmla="*/ 1371600 h 1381428"/>
              <a:gd name="connsiteX4" fmla="*/ 977957 w 1777786"/>
              <a:gd name="connsiteY4" fmla="*/ 1293851 h 1381428"/>
              <a:gd name="connsiteX5" fmla="*/ 1390704 w 1777786"/>
              <a:gd name="connsiteY5" fmla="*/ 1381163 h 1381428"/>
              <a:gd name="connsiteX6" fmla="*/ 1712964 w 1777786"/>
              <a:gd name="connsiteY6" fmla="*/ 1295439 h 1381428"/>
              <a:gd name="connsiteX7" fmla="*/ 1770113 w 1777786"/>
              <a:gd name="connsiteY7" fmla="*/ 1068428 h 1381428"/>
              <a:gd name="connsiteX8" fmla="*/ 1666927 w 1777786"/>
              <a:gd name="connsiteY8" fmla="*/ 747755 h 1381428"/>
              <a:gd name="connsiteX9" fmla="*/ 1747888 w 1777786"/>
              <a:gd name="connsiteY9" fmla="*/ 482644 h 1381428"/>
              <a:gd name="connsiteX10" fmla="*/ 1668514 w 1777786"/>
              <a:gd name="connsiteY10" fmla="*/ 266746 h 1381428"/>
              <a:gd name="connsiteX11" fmla="*/ 1714500 w 1777786"/>
              <a:gd name="connsiteY11" fmla="*/ 0 h 1381428"/>
              <a:gd name="connsiteX0" fmla="*/ 1714500 w 1777786"/>
              <a:gd name="connsiteY0" fmla="*/ 0 h 1424555"/>
              <a:gd name="connsiteX1" fmla="*/ 0 w 1777786"/>
              <a:gd name="connsiteY1" fmla="*/ 0 h 1424555"/>
              <a:gd name="connsiteX2" fmla="*/ 0 w 1777786"/>
              <a:gd name="connsiteY2" fmla="*/ 1308100 h 1424555"/>
              <a:gd name="connsiteX3" fmla="*/ 523935 w 1777786"/>
              <a:gd name="connsiteY3" fmla="*/ 1416088 h 1424555"/>
              <a:gd name="connsiteX4" fmla="*/ 977957 w 1777786"/>
              <a:gd name="connsiteY4" fmla="*/ 1293851 h 1424555"/>
              <a:gd name="connsiteX5" fmla="*/ 1390704 w 1777786"/>
              <a:gd name="connsiteY5" fmla="*/ 1381163 h 1424555"/>
              <a:gd name="connsiteX6" fmla="*/ 1712964 w 1777786"/>
              <a:gd name="connsiteY6" fmla="*/ 1295439 h 1424555"/>
              <a:gd name="connsiteX7" fmla="*/ 1770113 w 1777786"/>
              <a:gd name="connsiteY7" fmla="*/ 1068428 h 1424555"/>
              <a:gd name="connsiteX8" fmla="*/ 1666927 w 1777786"/>
              <a:gd name="connsiteY8" fmla="*/ 747755 h 1424555"/>
              <a:gd name="connsiteX9" fmla="*/ 1747888 w 1777786"/>
              <a:gd name="connsiteY9" fmla="*/ 482644 h 1424555"/>
              <a:gd name="connsiteX10" fmla="*/ 1668514 w 1777786"/>
              <a:gd name="connsiteY10" fmla="*/ 266746 h 1424555"/>
              <a:gd name="connsiteX11" fmla="*/ 1714500 w 1777786"/>
              <a:gd name="connsiteY11" fmla="*/ 0 h 1424555"/>
              <a:gd name="connsiteX0" fmla="*/ 1714500 w 1777786"/>
              <a:gd name="connsiteY0" fmla="*/ 0 h 1424555"/>
              <a:gd name="connsiteX1" fmla="*/ 0 w 1777786"/>
              <a:gd name="connsiteY1" fmla="*/ 0 h 1424555"/>
              <a:gd name="connsiteX2" fmla="*/ 0 w 1777786"/>
              <a:gd name="connsiteY2" fmla="*/ 1308100 h 1424555"/>
              <a:gd name="connsiteX3" fmla="*/ 523935 w 1777786"/>
              <a:gd name="connsiteY3" fmla="*/ 1416088 h 1424555"/>
              <a:gd name="connsiteX4" fmla="*/ 977957 w 1777786"/>
              <a:gd name="connsiteY4" fmla="*/ 1293851 h 1424555"/>
              <a:gd name="connsiteX5" fmla="*/ 1390704 w 1777786"/>
              <a:gd name="connsiteY5" fmla="*/ 1381163 h 1424555"/>
              <a:gd name="connsiteX6" fmla="*/ 1712964 w 1777786"/>
              <a:gd name="connsiteY6" fmla="*/ 1295439 h 1424555"/>
              <a:gd name="connsiteX7" fmla="*/ 1770113 w 1777786"/>
              <a:gd name="connsiteY7" fmla="*/ 1068428 h 1424555"/>
              <a:gd name="connsiteX8" fmla="*/ 1666927 w 1777786"/>
              <a:gd name="connsiteY8" fmla="*/ 747755 h 1424555"/>
              <a:gd name="connsiteX9" fmla="*/ 1747888 w 1777786"/>
              <a:gd name="connsiteY9" fmla="*/ 482644 h 1424555"/>
              <a:gd name="connsiteX10" fmla="*/ 1668514 w 1777786"/>
              <a:gd name="connsiteY10" fmla="*/ 266746 h 1424555"/>
              <a:gd name="connsiteX11" fmla="*/ 1714500 w 1777786"/>
              <a:gd name="connsiteY11" fmla="*/ 0 h 1424555"/>
              <a:gd name="connsiteX0" fmla="*/ 1657274 w 1777786"/>
              <a:gd name="connsiteY0" fmla="*/ 0 h 1424555"/>
              <a:gd name="connsiteX1" fmla="*/ 0 w 1777786"/>
              <a:gd name="connsiteY1" fmla="*/ 0 h 1424555"/>
              <a:gd name="connsiteX2" fmla="*/ 0 w 1777786"/>
              <a:gd name="connsiteY2" fmla="*/ 1308100 h 1424555"/>
              <a:gd name="connsiteX3" fmla="*/ 523935 w 1777786"/>
              <a:gd name="connsiteY3" fmla="*/ 1416088 h 1424555"/>
              <a:gd name="connsiteX4" fmla="*/ 977957 w 1777786"/>
              <a:gd name="connsiteY4" fmla="*/ 1293851 h 1424555"/>
              <a:gd name="connsiteX5" fmla="*/ 1390704 w 1777786"/>
              <a:gd name="connsiteY5" fmla="*/ 1381163 h 1424555"/>
              <a:gd name="connsiteX6" fmla="*/ 1712964 w 1777786"/>
              <a:gd name="connsiteY6" fmla="*/ 1295439 h 1424555"/>
              <a:gd name="connsiteX7" fmla="*/ 1770113 w 1777786"/>
              <a:gd name="connsiteY7" fmla="*/ 1068428 h 1424555"/>
              <a:gd name="connsiteX8" fmla="*/ 1666927 w 1777786"/>
              <a:gd name="connsiteY8" fmla="*/ 747755 h 1424555"/>
              <a:gd name="connsiteX9" fmla="*/ 1747888 w 1777786"/>
              <a:gd name="connsiteY9" fmla="*/ 482644 h 1424555"/>
              <a:gd name="connsiteX10" fmla="*/ 1668514 w 1777786"/>
              <a:gd name="connsiteY10" fmla="*/ 266746 h 1424555"/>
              <a:gd name="connsiteX11" fmla="*/ 1657274 w 1777786"/>
              <a:gd name="connsiteY11" fmla="*/ 0 h 1424555"/>
              <a:gd name="connsiteX0" fmla="*/ 1657274 w 1777786"/>
              <a:gd name="connsiteY0" fmla="*/ 0 h 1424555"/>
              <a:gd name="connsiteX1" fmla="*/ 0 w 1777786"/>
              <a:gd name="connsiteY1" fmla="*/ 0 h 1424555"/>
              <a:gd name="connsiteX2" fmla="*/ 0 w 1777786"/>
              <a:gd name="connsiteY2" fmla="*/ 1308100 h 1424555"/>
              <a:gd name="connsiteX3" fmla="*/ 523935 w 1777786"/>
              <a:gd name="connsiteY3" fmla="*/ 1416088 h 1424555"/>
              <a:gd name="connsiteX4" fmla="*/ 977957 w 1777786"/>
              <a:gd name="connsiteY4" fmla="*/ 1293851 h 1424555"/>
              <a:gd name="connsiteX5" fmla="*/ 1390704 w 1777786"/>
              <a:gd name="connsiteY5" fmla="*/ 1381163 h 1424555"/>
              <a:gd name="connsiteX6" fmla="*/ 1712964 w 1777786"/>
              <a:gd name="connsiteY6" fmla="*/ 1295439 h 1424555"/>
              <a:gd name="connsiteX7" fmla="*/ 1770113 w 1777786"/>
              <a:gd name="connsiteY7" fmla="*/ 1068428 h 1424555"/>
              <a:gd name="connsiteX8" fmla="*/ 1666927 w 1777786"/>
              <a:gd name="connsiteY8" fmla="*/ 747755 h 1424555"/>
              <a:gd name="connsiteX9" fmla="*/ 1747888 w 1777786"/>
              <a:gd name="connsiteY9" fmla="*/ 482644 h 1424555"/>
              <a:gd name="connsiteX10" fmla="*/ 1668514 w 1777786"/>
              <a:gd name="connsiteY10" fmla="*/ 266746 h 1424555"/>
              <a:gd name="connsiteX11" fmla="*/ 1657274 w 1777786"/>
              <a:gd name="connsiteY11" fmla="*/ 0 h 1424555"/>
              <a:gd name="connsiteX0" fmla="*/ 1657274 w 1777786"/>
              <a:gd name="connsiteY0" fmla="*/ 0 h 1424555"/>
              <a:gd name="connsiteX1" fmla="*/ 0 w 1777786"/>
              <a:gd name="connsiteY1" fmla="*/ 0 h 1424555"/>
              <a:gd name="connsiteX2" fmla="*/ 0 w 1777786"/>
              <a:gd name="connsiteY2" fmla="*/ 1308100 h 1424555"/>
              <a:gd name="connsiteX3" fmla="*/ 523935 w 1777786"/>
              <a:gd name="connsiteY3" fmla="*/ 1416088 h 1424555"/>
              <a:gd name="connsiteX4" fmla="*/ 977957 w 1777786"/>
              <a:gd name="connsiteY4" fmla="*/ 1293851 h 1424555"/>
              <a:gd name="connsiteX5" fmla="*/ 1390704 w 1777786"/>
              <a:gd name="connsiteY5" fmla="*/ 1381163 h 1424555"/>
              <a:gd name="connsiteX6" fmla="*/ 1712964 w 1777786"/>
              <a:gd name="connsiteY6" fmla="*/ 1295439 h 1424555"/>
              <a:gd name="connsiteX7" fmla="*/ 1770113 w 1777786"/>
              <a:gd name="connsiteY7" fmla="*/ 1068428 h 1424555"/>
              <a:gd name="connsiteX8" fmla="*/ 1666927 w 1777786"/>
              <a:gd name="connsiteY8" fmla="*/ 747755 h 1424555"/>
              <a:gd name="connsiteX9" fmla="*/ 1747888 w 1777786"/>
              <a:gd name="connsiteY9" fmla="*/ 482644 h 1424555"/>
              <a:gd name="connsiteX10" fmla="*/ 1668514 w 1777786"/>
              <a:gd name="connsiteY10" fmla="*/ 266746 h 1424555"/>
              <a:gd name="connsiteX11" fmla="*/ 1657274 w 1777786"/>
              <a:gd name="connsiteY11" fmla="*/ 0 h 1424555"/>
              <a:gd name="connsiteX0" fmla="*/ 1657274 w 1777786"/>
              <a:gd name="connsiteY0" fmla="*/ 0 h 1424555"/>
              <a:gd name="connsiteX1" fmla="*/ 0 w 1777786"/>
              <a:gd name="connsiteY1" fmla="*/ 0 h 1424555"/>
              <a:gd name="connsiteX2" fmla="*/ 0 w 1777786"/>
              <a:gd name="connsiteY2" fmla="*/ 1308100 h 1424555"/>
              <a:gd name="connsiteX3" fmla="*/ 523935 w 1777786"/>
              <a:gd name="connsiteY3" fmla="*/ 1416088 h 1424555"/>
              <a:gd name="connsiteX4" fmla="*/ 977957 w 1777786"/>
              <a:gd name="connsiteY4" fmla="*/ 1293851 h 1424555"/>
              <a:gd name="connsiteX5" fmla="*/ 1390704 w 1777786"/>
              <a:gd name="connsiteY5" fmla="*/ 1381163 h 1424555"/>
              <a:gd name="connsiteX6" fmla="*/ 1712964 w 1777786"/>
              <a:gd name="connsiteY6" fmla="*/ 1295439 h 1424555"/>
              <a:gd name="connsiteX7" fmla="*/ 1770113 w 1777786"/>
              <a:gd name="connsiteY7" fmla="*/ 1068428 h 1424555"/>
              <a:gd name="connsiteX8" fmla="*/ 1666927 w 1777786"/>
              <a:gd name="connsiteY8" fmla="*/ 747755 h 1424555"/>
              <a:gd name="connsiteX9" fmla="*/ 1709839 w 1777786"/>
              <a:gd name="connsiteY9" fmla="*/ 463638 h 1424555"/>
              <a:gd name="connsiteX10" fmla="*/ 1668514 w 1777786"/>
              <a:gd name="connsiteY10" fmla="*/ 266746 h 1424555"/>
              <a:gd name="connsiteX11" fmla="*/ 1657274 w 1777786"/>
              <a:gd name="connsiteY11" fmla="*/ 0 h 1424555"/>
              <a:gd name="connsiteX0" fmla="*/ 1657274 w 1777786"/>
              <a:gd name="connsiteY0" fmla="*/ 0 h 1424555"/>
              <a:gd name="connsiteX1" fmla="*/ 0 w 1777786"/>
              <a:gd name="connsiteY1" fmla="*/ 0 h 1424555"/>
              <a:gd name="connsiteX2" fmla="*/ 0 w 1777786"/>
              <a:gd name="connsiteY2" fmla="*/ 1308100 h 1424555"/>
              <a:gd name="connsiteX3" fmla="*/ 523935 w 1777786"/>
              <a:gd name="connsiteY3" fmla="*/ 1416088 h 1424555"/>
              <a:gd name="connsiteX4" fmla="*/ 977957 w 1777786"/>
              <a:gd name="connsiteY4" fmla="*/ 1293851 h 1424555"/>
              <a:gd name="connsiteX5" fmla="*/ 1390704 w 1777786"/>
              <a:gd name="connsiteY5" fmla="*/ 1381163 h 1424555"/>
              <a:gd name="connsiteX6" fmla="*/ 1712964 w 1777786"/>
              <a:gd name="connsiteY6" fmla="*/ 1295439 h 1424555"/>
              <a:gd name="connsiteX7" fmla="*/ 1770113 w 1777786"/>
              <a:gd name="connsiteY7" fmla="*/ 1068428 h 1424555"/>
              <a:gd name="connsiteX8" fmla="*/ 1666927 w 1777786"/>
              <a:gd name="connsiteY8" fmla="*/ 747755 h 1424555"/>
              <a:gd name="connsiteX9" fmla="*/ 1702696 w 1777786"/>
              <a:gd name="connsiteY9" fmla="*/ 470781 h 1424555"/>
              <a:gd name="connsiteX10" fmla="*/ 1668514 w 1777786"/>
              <a:gd name="connsiteY10" fmla="*/ 266746 h 1424555"/>
              <a:gd name="connsiteX11" fmla="*/ 1657274 w 1777786"/>
              <a:gd name="connsiteY11" fmla="*/ 0 h 1424555"/>
              <a:gd name="connsiteX0" fmla="*/ 1657274 w 1719551"/>
              <a:gd name="connsiteY0" fmla="*/ 0 h 1424555"/>
              <a:gd name="connsiteX1" fmla="*/ 0 w 1719551"/>
              <a:gd name="connsiteY1" fmla="*/ 0 h 1424555"/>
              <a:gd name="connsiteX2" fmla="*/ 0 w 1719551"/>
              <a:gd name="connsiteY2" fmla="*/ 1308100 h 1424555"/>
              <a:gd name="connsiteX3" fmla="*/ 523935 w 1719551"/>
              <a:gd name="connsiteY3" fmla="*/ 1416088 h 1424555"/>
              <a:gd name="connsiteX4" fmla="*/ 977957 w 1719551"/>
              <a:gd name="connsiteY4" fmla="*/ 1293851 h 1424555"/>
              <a:gd name="connsiteX5" fmla="*/ 1390704 w 1719551"/>
              <a:gd name="connsiteY5" fmla="*/ 1381163 h 1424555"/>
              <a:gd name="connsiteX6" fmla="*/ 1712964 w 1719551"/>
              <a:gd name="connsiteY6" fmla="*/ 1295439 h 1424555"/>
              <a:gd name="connsiteX7" fmla="*/ 1672532 w 1719551"/>
              <a:gd name="connsiteY7" fmla="*/ 1066087 h 1424555"/>
              <a:gd name="connsiteX8" fmla="*/ 1666927 w 1719551"/>
              <a:gd name="connsiteY8" fmla="*/ 747755 h 1424555"/>
              <a:gd name="connsiteX9" fmla="*/ 1702696 w 1719551"/>
              <a:gd name="connsiteY9" fmla="*/ 470781 h 1424555"/>
              <a:gd name="connsiteX10" fmla="*/ 1668514 w 1719551"/>
              <a:gd name="connsiteY10" fmla="*/ 266746 h 1424555"/>
              <a:gd name="connsiteX11" fmla="*/ 1657274 w 1719551"/>
              <a:gd name="connsiteY11" fmla="*/ 0 h 1424555"/>
              <a:gd name="connsiteX0" fmla="*/ 1657274 w 1719551"/>
              <a:gd name="connsiteY0" fmla="*/ 0 h 1424555"/>
              <a:gd name="connsiteX1" fmla="*/ 0 w 1719551"/>
              <a:gd name="connsiteY1" fmla="*/ 0 h 1424555"/>
              <a:gd name="connsiteX2" fmla="*/ 0 w 1719551"/>
              <a:gd name="connsiteY2" fmla="*/ 1308100 h 1424555"/>
              <a:gd name="connsiteX3" fmla="*/ 523935 w 1719551"/>
              <a:gd name="connsiteY3" fmla="*/ 1416088 h 1424555"/>
              <a:gd name="connsiteX4" fmla="*/ 977957 w 1719551"/>
              <a:gd name="connsiteY4" fmla="*/ 1293851 h 1424555"/>
              <a:gd name="connsiteX5" fmla="*/ 1390704 w 1719551"/>
              <a:gd name="connsiteY5" fmla="*/ 1381163 h 1424555"/>
              <a:gd name="connsiteX6" fmla="*/ 1712964 w 1719551"/>
              <a:gd name="connsiteY6" fmla="*/ 1295439 h 1424555"/>
              <a:gd name="connsiteX7" fmla="*/ 1693963 w 1719551"/>
              <a:gd name="connsiteY7" fmla="*/ 1058943 h 1424555"/>
              <a:gd name="connsiteX8" fmla="*/ 1666927 w 1719551"/>
              <a:gd name="connsiteY8" fmla="*/ 747755 h 1424555"/>
              <a:gd name="connsiteX9" fmla="*/ 1702696 w 1719551"/>
              <a:gd name="connsiteY9" fmla="*/ 470781 h 1424555"/>
              <a:gd name="connsiteX10" fmla="*/ 1668514 w 1719551"/>
              <a:gd name="connsiteY10" fmla="*/ 266746 h 1424555"/>
              <a:gd name="connsiteX11" fmla="*/ 1657274 w 1719551"/>
              <a:gd name="connsiteY11" fmla="*/ 0 h 1424555"/>
              <a:gd name="connsiteX0" fmla="*/ 1657274 w 1719551"/>
              <a:gd name="connsiteY0" fmla="*/ 0 h 1424555"/>
              <a:gd name="connsiteX1" fmla="*/ 0 w 1719551"/>
              <a:gd name="connsiteY1" fmla="*/ 0 h 1424555"/>
              <a:gd name="connsiteX2" fmla="*/ 0 w 1719551"/>
              <a:gd name="connsiteY2" fmla="*/ 1308100 h 1424555"/>
              <a:gd name="connsiteX3" fmla="*/ 523935 w 1719551"/>
              <a:gd name="connsiteY3" fmla="*/ 1416088 h 1424555"/>
              <a:gd name="connsiteX4" fmla="*/ 977957 w 1719551"/>
              <a:gd name="connsiteY4" fmla="*/ 1293851 h 1424555"/>
              <a:gd name="connsiteX5" fmla="*/ 1390704 w 1719551"/>
              <a:gd name="connsiteY5" fmla="*/ 1381163 h 1424555"/>
              <a:gd name="connsiteX6" fmla="*/ 1712964 w 1719551"/>
              <a:gd name="connsiteY6" fmla="*/ 1295439 h 1424555"/>
              <a:gd name="connsiteX7" fmla="*/ 1693963 w 1719551"/>
              <a:gd name="connsiteY7" fmla="*/ 1058943 h 1424555"/>
              <a:gd name="connsiteX8" fmla="*/ 1666927 w 1719551"/>
              <a:gd name="connsiteY8" fmla="*/ 747755 h 1424555"/>
              <a:gd name="connsiteX9" fmla="*/ 1702696 w 1719551"/>
              <a:gd name="connsiteY9" fmla="*/ 470781 h 1424555"/>
              <a:gd name="connsiteX10" fmla="*/ 1668514 w 1719551"/>
              <a:gd name="connsiteY10" fmla="*/ 266746 h 1424555"/>
              <a:gd name="connsiteX11" fmla="*/ 1657274 w 1719551"/>
              <a:gd name="connsiteY11" fmla="*/ 0 h 1424555"/>
              <a:gd name="connsiteX0" fmla="*/ 1657274 w 1754023"/>
              <a:gd name="connsiteY0" fmla="*/ 0 h 1424555"/>
              <a:gd name="connsiteX1" fmla="*/ 0 w 1754023"/>
              <a:gd name="connsiteY1" fmla="*/ 0 h 1424555"/>
              <a:gd name="connsiteX2" fmla="*/ 0 w 1754023"/>
              <a:gd name="connsiteY2" fmla="*/ 1308100 h 1424555"/>
              <a:gd name="connsiteX3" fmla="*/ 523935 w 1754023"/>
              <a:gd name="connsiteY3" fmla="*/ 1416088 h 1424555"/>
              <a:gd name="connsiteX4" fmla="*/ 977957 w 1754023"/>
              <a:gd name="connsiteY4" fmla="*/ 1293851 h 1424555"/>
              <a:gd name="connsiteX5" fmla="*/ 1390704 w 1754023"/>
              <a:gd name="connsiteY5" fmla="*/ 1381163 h 1424555"/>
              <a:gd name="connsiteX6" fmla="*/ 1712964 w 1754023"/>
              <a:gd name="connsiteY6" fmla="*/ 1295439 h 1424555"/>
              <a:gd name="connsiteX7" fmla="*/ 1693963 w 1754023"/>
              <a:gd name="connsiteY7" fmla="*/ 1058943 h 1424555"/>
              <a:gd name="connsiteX8" fmla="*/ 1666927 w 1754023"/>
              <a:gd name="connsiteY8" fmla="*/ 747755 h 1424555"/>
              <a:gd name="connsiteX9" fmla="*/ 1702696 w 1754023"/>
              <a:gd name="connsiteY9" fmla="*/ 470781 h 1424555"/>
              <a:gd name="connsiteX10" fmla="*/ 1668514 w 1754023"/>
              <a:gd name="connsiteY10" fmla="*/ 266746 h 1424555"/>
              <a:gd name="connsiteX11" fmla="*/ 1657274 w 1754023"/>
              <a:gd name="connsiteY11" fmla="*/ 0 h 1424555"/>
              <a:gd name="connsiteX0" fmla="*/ 1657274 w 1754023"/>
              <a:gd name="connsiteY0" fmla="*/ 0 h 1424555"/>
              <a:gd name="connsiteX1" fmla="*/ 0 w 1754023"/>
              <a:gd name="connsiteY1" fmla="*/ 0 h 1424555"/>
              <a:gd name="connsiteX2" fmla="*/ 0 w 1754023"/>
              <a:gd name="connsiteY2" fmla="*/ 1308100 h 1424555"/>
              <a:gd name="connsiteX3" fmla="*/ 523935 w 1754023"/>
              <a:gd name="connsiteY3" fmla="*/ 1416088 h 1424555"/>
              <a:gd name="connsiteX4" fmla="*/ 977957 w 1754023"/>
              <a:gd name="connsiteY4" fmla="*/ 1293851 h 1424555"/>
              <a:gd name="connsiteX5" fmla="*/ 1390704 w 1754023"/>
              <a:gd name="connsiteY5" fmla="*/ 1381163 h 1424555"/>
              <a:gd name="connsiteX6" fmla="*/ 1712964 w 1754023"/>
              <a:gd name="connsiteY6" fmla="*/ 1295439 h 1424555"/>
              <a:gd name="connsiteX7" fmla="*/ 1693963 w 1754023"/>
              <a:gd name="connsiteY7" fmla="*/ 1058943 h 1424555"/>
              <a:gd name="connsiteX8" fmla="*/ 1666927 w 1754023"/>
              <a:gd name="connsiteY8" fmla="*/ 747755 h 1424555"/>
              <a:gd name="connsiteX9" fmla="*/ 1702696 w 1754023"/>
              <a:gd name="connsiteY9" fmla="*/ 470781 h 1424555"/>
              <a:gd name="connsiteX10" fmla="*/ 1668514 w 1754023"/>
              <a:gd name="connsiteY10" fmla="*/ 266746 h 1424555"/>
              <a:gd name="connsiteX11" fmla="*/ 1657274 w 1754023"/>
              <a:gd name="connsiteY11" fmla="*/ 0 h 1424555"/>
              <a:gd name="connsiteX0" fmla="*/ 1657274 w 1744498"/>
              <a:gd name="connsiteY0" fmla="*/ 0 h 1424555"/>
              <a:gd name="connsiteX1" fmla="*/ 0 w 1744498"/>
              <a:gd name="connsiteY1" fmla="*/ 0 h 1424555"/>
              <a:gd name="connsiteX2" fmla="*/ 0 w 1744498"/>
              <a:gd name="connsiteY2" fmla="*/ 1308100 h 1424555"/>
              <a:gd name="connsiteX3" fmla="*/ 523935 w 1744498"/>
              <a:gd name="connsiteY3" fmla="*/ 1416088 h 1424555"/>
              <a:gd name="connsiteX4" fmla="*/ 977957 w 1744498"/>
              <a:gd name="connsiteY4" fmla="*/ 1293851 h 1424555"/>
              <a:gd name="connsiteX5" fmla="*/ 1390704 w 1744498"/>
              <a:gd name="connsiteY5" fmla="*/ 1381163 h 1424555"/>
              <a:gd name="connsiteX6" fmla="*/ 1712964 w 1744498"/>
              <a:gd name="connsiteY6" fmla="*/ 1295439 h 1424555"/>
              <a:gd name="connsiteX7" fmla="*/ 1684438 w 1744498"/>
              <a:gd name="connsiteY7" fmla="*/ 1058943 h 1424555"/>
              <a:gd name="connsiteX8" fmla="*/ 1666927 w 1744498"/>
              <a:gd name="connsiteY8" fmla="*/ 747755 h 1424555"/>
              <a:gd name="connsiteX9" fmla="*/ 1702696 w 1744498"/>
              <a:gd name="connsiteY9" fmla="*/ 470781 h 1424555"/>
              <a:gd name="connsiteX10" fmla="*/ 1668514 w 1744498"/>
              <a:gd name="connsiteY10" fmla="*/ 266746 h 1424555"/>
              <a:gd name="connsiteX11" fmla="*/ 1657274 w 1744498"/>
              <a:gd name="connsiteY11" fmla="*/ 0 h 1424555"/>
              <a:gd name="connsiteX0" fmla="*/ 1657274 w 1744498"/>
              <a:gd name="connsiteY0" fmla="*/ 0 h 1424555"/>
              <a:gd name="connsiteX1" fmla="*/ 0 w 1744498"/>
              <a:gd name="connsiteY1" fmla="*/ 0 h 1424555"/>
              <a:gd name="connsiteX2" fmla="*/ 0 w 1744498"/>
              <a:gd name="connsiteY2" fmla="*/ 1308100 h 1424555"/>
              <a:gd name="connsiteX3" fmla="*/ 523935 w 1744498"/>
              <a:gd name="connsiteY3" fmla="*/ 1416088 h 1424555"/>
              <a:gd name="connsiteX4" fmla="*/ 977957 w 1744498"/>
              <a:gd name="connsiteY4" fmla="*/ 1293851 h 1424555"/>
              <a:gd name="connsiteX5" fmla="*/ 1390704 w 1744498"/>
              <a:gd name="connsiteY5" fmla="*/ 1381163 h 1424555"/>
              <a:gd name="connsiteX6" fmla="*/ 1712964 w 1744498"/>
              <a:gd name="connsiteY6" fmla="*/ 1295439 h 1424555"/>
              <a:gd name="connsiteX7" fmla="*/ 1684438 w 1744498"/>
              <a:gd name="connsiteY7" fmla="*/ 1058943 h 1424555"/>
              <a:gd name="connsiteX8" fmla="*/ 1666927 w 1744498"/>
              <a:gd name="connsiteY8" fmla="*/ 747755 h 1424555"/>
              <a:gd name="connsiteX9" fmla="*/ 1702696 w 1744498"/>
              <a:gd name="connsiteY9" fmla="*/ 470781 h 1424555"/>
              <a:gd name="connsiteX10" fmla="*/ 1668514 w 1744498"/>
              <a:gd name="connsiteY10" fmla="*/ 266746 h 1424555"/>
              <a:gd name="connsiteX11" fmla="*/ 1657274 w 1744498"/>
              <a:gd name="connsiteY11" fmla="*/ 0 h 1424555"/>
              <a:gd name="connsiteX0" fmla="*/ 1657274 w 1719551"/>
              <a:gd name="connsiteY0" fmla="*/ 0 h 1424555"/>
              <a:gd name="connsiteX1" fmla="*/ 0 w 1719551"/>
              <a:gd name="connsiteY1" fmla="*/ 0 h 1424555"/>
              <a:gd name="connsiteX2" fmla="*/ 0 w 1719551"/>
              <a:gd name="connsiteY2" fmla="*/ 1308100 h 1424555"/>
              <a:gd name="connsiteX3" fmla="*/ 523935 w 1719551"/>
              <a:gd name="connsiteY3" fmla="*/ 1416088 h 1424555"/>
              <a:gd name="connsiteX4" fmla="*/ 977957 w 1719551"/>
              <a:gd name="connsiteY4" fmla="*/ 1293851 h 1424555"/>
              <a:gd name="connsiteX5" fmla="*/ 1390704 w 1719551"/>
              <a:gd name="connsiteY5" fmla="*/ 1381163 h 1424555"/>
              <a:gd name="connsiteX6" fmla="*/ 1712964 w 1719551"/>
              <a:gd name="connsiteY6" fmla="*/ 1295439 h 1424555"/>
              <a:gd name="connsiteX7" fmla="*/ 1684438 w 1719551"/>
              <a:gd name="connsiteY7" fmla="*/ 1058943 h 1424555"/>
              <a:gd name="connsiteX8" fmla="*/ 1666927 w 1719551"/>
              <a:gd name="connsiteY8" fmla="*/ 747755 h 1424555"/>
              <a:gd name="connsiteX9" fmla="*/ 1702696 w 1719551"/>
              <a:gd name="connsiteY9" fmla="*/ 470781 h 1424555"/>
              <a:gd name="connsiteX10" fmla="*/ 1668514 w 1719551"/>
              <a:gd name="connsiteY10" fmla="*/ 266746 h 1424555"/>
              <a:gd name="connsiteX11" fmla="*/ 1657274 w 1719551"/>
              <a:gd name="connsiteY11" fmla="*/ 0 h 1424555"/>
              <a:gd name="connsiteX0" fmla="*/ 1657274 w 1719551"/>
              <a:gd name="connsiteY0" fmla="*/ 0 h 1424555"/>
              <a:gd name="connsiteX1" fmla="*/ 0 w 1719551"/>
              <a:gd name="connsiteY1" fmla="*/ 0 h 1424555"/>
              <a:gd name="connsiteX2" fmla="*/ 0 w 1719551"/>
              <a:gd name="connsiteY2" fmla="*/ 1308100 h 1424555"/>
              <a:gd name="connsiteX3" fmla="*/ 523935 w 1719551"/>
              <a:gd name="connsiteY3" fmla="*/ 1416088 h 1424555"/>
              <a:gd name="connsiteX4" fmla="*/ 977957 w 1719551"/>
              <a:gd name="connsiteY4" fmla="*/ 1293851 h 1424555"/>
              <a:gd name="connsiteX5" fmla="*/ 1390704 w 1719551"/>
              <a:gd name="connsiteY5" fmla="*/ 1381163 h 1424555"/>
              <a:gd name="connsiteX6" fmla="*/ 1712964 w 1719551"/>
              <a:gd name="connsiteY6" fmla="*/ 1295439 h 1424555"/>
              <a:gd name="connsiteX7" fmla="*/ 1679727 w 1719551"/>
              <a:gd name="connsiteY7" fmla="*/ 1066127 h 1424555"/>
              <a:gd name="connsiteX8" fmla="*/ 1666927 w 1719551"/>
              <a:gd name="connsiteY8" fmla="*/ 747755 h 1424555"/>
              <a:gd name="connsiteX9" fmla="*/ 1702696 w 1719551"/>
              <a:gd name="connsiteY9" fmla="*/ 470781 h 1424555"/>
              <a:gd name="connsiteX10" fmla="*/ 1668514 w 1719551"/>
              <a:gd name="connsiteY10" fmla="*/ 266746 h 1424555"/>
              <a:gd name="connsiteX11" fmla="*/ 1657274 w 1719551"/>
              <a:gd name="connsiteY11" fmla="*/ 0 h 1424555"/>
              <a:gd name="connsiteX0" fmla="*/ 1657274 w 1719551"/>
              <a:gd name="connsiteY0" fmla="*/ 0 h 1424555"/>
              <a:gd name="connsiteX1" fmla="*/ 0 w 1719551"/>
              <a:gd name="connsiteY1" fmla="*/ 0 h 1424555"/>
              <a:gd name="connsiteX2" fmla="*/ 0 w 1719551"/>
              <a:gd name="connsiteY2" fmla="*/ 1308100 h 1424555"/>
              <a:gd name="connsiteX3" fmla="*/ 523935 w 1719551"/>
              <a:gd name="connsiteY3" fmla="*/ 1416088 h 1424555"/>
              <a:gd name="connsiteX4" fmla="*/ 977957 w 1719551"/>
              <a:gd name="connsiteY4" fmla="*/ 1293851 h 1424555"/>
              <a:gd name="connsiteX5" fmla="*/ 1390704 w 1719551"/>
              <a:gd name="connsiteY5" fmla="*/ 1381163 h 1424555"/>
              <a:gd name="connsiteX6" fmla="*/ 1712964 w 1719551"/>
              <a:gd name="connsiteY6" fmla="*/ 1295439 h 1424555"/>
              <a:gd name="connsiteX7" fmla="*/ 1679727 w 1719551"/>
              <a:gd name="connsiteY7" fmla="*/ 1066127 h 1424555"/>
              <a:gd name="connsiteX8" fmla="*/ 1666927 w 1719551"/>
              <a:gd name="connsiteY8" fmla="*/ 747755 h 1424555"/>
              <a:gd name="connsiteX9" fmla="*/ 1702696 w 1719551"/>
              <a:gd name="connsiteY9" fmla="*/ 470781 h 1424555"/>
              <a:gd name="connsiteX10" fmla="*/ 1668514 w 1719551"/>
              <a:gd name="connsiteY10" fmla="*/ 266746 h 1424555"/>
              <a:gd name="connsiteX11" fmla="*/ 1657274 w 1719551"/>
              <a:gd name="connsiteY11" fmla="*/ 0 h 142455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</a:cxnLst>
            <a:rect l="l" t="t" r="r" b="b"/>
            <a:pathLst>
              <a:path w="1719551" h="1424555">
                <a:moveTo>
                  <a:pt x="1657274" y="0"/>
                </a:moveTo>
                <a:lnTo>
                  <a:pt x="0" y="0"/>
                </a:lnTo>
                <a:lnTo>
                  <a:pt x="0" y="1308100"/>
                </a:lnTo>
                <a:cubicBezTo>
                  <a:pt x="240833" y="1314487"/>
                  <a:pt x="375768" y="1424555"/>
                  <a:pt x="523935" y="1416088"/>
                </a:cubicBezTo>
                <a:cubicBezTo>
                  <a:pt x="672102" y="1407621"/>
                  <a:pt x="833496" y="1299672"/>
                  <a:pt x="977957" y="1293851"/>
                </a:cubicBezTo>
                <a:cubicBezTo>
                  <a:pt x="1122419" y="1288030"/>
                  <a:pt x="1268203" y="1380898"/>
                  <a:pt x="1390704" y="1381163"/>
                </a:cubicBezTo>
                <a:cubicBezTo>
                  <a:pt x="1513205" y="1381428"/>
                  <a:pt x="1534943" y="1300497"/>
                  <a:pt x="1712964" y="1295439"/>
                </a:cubicBezTo>
                <a:cubicBezTo>
                  <a:pt x="1672908" y="1131787"/>
                  <a:pt x="1689831" y="1145542"/>
                  <a:pt x="1679727" y="1066127"/>
                </a:cubicBezTo>
                <a:cubicBezTo>
                  <a:pt x="1662633" y="982072"/>
                  <a:pt x="1665472" y="845782"/>
                  <a:pt x="1666927" y="747755"/>
                </a:cubicBezTo>
                <a:cubicBezTo>
                  <a:pt x="1668383" y="649728"/>
                  <a:pt x="1703431" y="582383"/>
                  <a:pt x="1702696" y="470781"/>
                </a:cubicBezTo>
                <a:cubicBezTo>
                  <a:pt x="1701961" y="359179"/>
                  <a:pt x="1676084" y="345209"/>
                  <a:pt x="1668514" y="266746"/>
                </a:cubicBezTo>
                <a:cubicBezTo>
                  <a:pt x="1660944" y="188283"/>
                  <a:pt x="1719551" y="212554"/>
                  <a:pt x="1657274" y="0"/>
                </a:cubicBezTo>
                <a:close/>
              </a:path>
            </a:pathLst>
          </a:custGeom>
          <a:noFill/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cxnSp>
        <p:nvCxnSpPr>
          <p:cNvPr id="433" name="432 Conector recto"/>
          <p:cNvCxnSpPr/>
          <p:nvPr/>
        </p:nvCxnSpPr>
        <p:spPr>
          <a:xfrm>
            <a:off x="11472816" y="8804169"/>
            <a:ext cx="1702657" cy="242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5" name="434 Conector recto"/>
          <p:cNvCxnSpPr/>
          <p:nvPr/>
        </p:nvCxnSpPr>
        <p:spPr>
          <a:xfrm>
            <a:off x="11472816" y="9229981"/>
            <a:ext cx="1659794" cy="47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6" name="435 Conector recto"/>
          <p:cNvCxnSpPr/>
          <p:nvPr/>
        </p:nvCxnSpPr>
        <p:spPr>
          <a:xfrm>
            <a:off x="11472816" y="9656701"/>
            <a:ext cx="1707419" cy="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7" name="436 Conector recto"/>
          <p:cNvCxnSpPr/>
          <p:nvPr/>
        </p:nvCxnSpPr>
        <p:spPr>
          <a:xfrm rot="5400000">
            <a:off x="11671991" y="9036619"/>
            <a:ext cx="1316325" cy="4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8" name="437 Conector recto"/>
          <p:cNvCxnSpPr/>
          <p:nvPr/>
        </p:nvCxnSpPr>
        <p:spPr>
          <a:xfrm rot="16200000" flipH="1">
            <a:off x="11200503" y="9079528"/>
            <a:ext cx="1404431" cy="233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9" name="438 Conector recto"/>
          <p:cNvCxnSpPr/>
          <p:nvPr/>
        </p:nvCxnSpPr>
        <p:spPr>
          <a:xfrm rot="5400000">
            <a:off x="12075851" y="9059003"/>
            <a:ext cx="1361569" cy="523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1" name="440 CuadroTexto"/>
          <p:cNvSpPr txBox="1"/>
          <p:nvPr/>
        </p:nvSpPr>
        <p:spPr>
          <a:xfrm rot="16200000">
            <a:off x="10730544" y="8794780"/>
            <a:ext cx="979755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dirty="0" smtClean="0">
                <a:latin typeface="Arial" pitchFamily="34" charset="0"/>
                <a:cs typeface="Arial" pitchFamily="34" charset="0"/>
              </a:rPr>
              <a:t>Observations</a:t>
            </a:r>
            <a:endParaRPr lang="en-US" sz="105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442" name="441 CuadroTexto"/>
          <p:cNvSpPr txBox="1"/>
          <p:nvPr/>
        </p:nvSpPr>
        <p:spPr>
          <a:xfrm>
            <a:off x="11658606" y="8039512"/>
            <a:ext cx="1109599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dirty="0" smtClean="0">
                <a:latin typeface="Arial" pitchFamily="34" charset="0"/>
                <a:cs typeface="Arial" pitchFamily="34" charset="0"/>
              </a:rPr>
              <a:t>Column indices</a:t>
            </a:r>
            <a:endParaRPr lang="en-US" sz="1050" dirty="0"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443" name="442 Conector recto"/>
          <p:cNvCxnSpPr/>
          <p:nvPr/>
        </p:nvCxnSpPr>
        <p:spPr>
          <a:xfrm>
            <a:off x="11477853" y="8299899"/>
            <a:ext cx="1500198" cy="1390"/>
          </a:xfrm>
          <a:prstGeom prst="line">
            <a:avLst/>
          </a:prstGeom>
          <a:ln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5" name="444 Conector recto"/>
          <p:cNvCxnSpPr/>
          <p:nvPr/>
        </p:nvCxnSpPr>
        <p:spPr>
          <a:xfrm rot="5400000">
            <a:off x="10834974" y="8947644"/>
            <a:ext cx="1143008" cy="1588"/>
          </a:xfrm>
          <a:prstGeom prst="line">
            <a:avLst/>
          </a:prstGeom>
          <a:ln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6" name="445 CuadroTexto"/>
          <p:cNvSpPr txBox="1"/>
          <p:nvPr/>
        </p:nvSpPr>
        <p:spPr>
          <a:xfrm>
            <a:off x="13192365" y="8871403"/>
            <a:ext cx="319318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dirty="0" smtClean="0">
                <a:latin typeface="Arial" pitchFamily="34" charset="0"/>
                <a:cs typeface="Arial" pitchFamily="34" charset="0"/>
              </a:rPr>
              <a:t>…</a:t>
            </a:r>
            <a:endParaRPr lang="en-US" sz="105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448" name="447 CuadroTexto"/>
          <p:cNvSpPr txBox="1"/>
          <p:nvPr/>
        </p:nvSpPr>
        <p:spPr>
          <a:xfrm>
            <a:off x="12144663" y="9701707"/>
            <a:ext cx="319318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dirty="0" smtClean="0">
                <a:latin typeface="Arial" pitchFamily="34" charset="0"/>
                <a:cs typeface="Arial" pitchFamily="34" charset="0"/>
              </a:rPr>
              <a:t>…</a:t>
            </a:r>
            <a:endParaRPr lang="en-US" sz="105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449" name="448 Documento"/>
          <p:cNvSpPr/>
          <p:nvPr/>
        </p:nvSpPr>
        <p:spPr>
          <a:xfrm>
            <a:off x="11550661" y="8445494"/>
            <a:ext cx="266720" cy="256242"/>
          </a:xfrm>
          <a:prstGeom prst="flowChartDocument">
            <a:avLst/>
          </a:prstGeom>
          <a:solidFill>
            <a:schemeClr val="bg1">
              <a:lumMod val="85000"/>
            </a:schemeClr>
          </a:solidFill>
          <a:ln w="9525"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1" name="450 Documento"/>
          <p:cNvSpPr/>
          <p:nvPr/>
        </p:nvSpPr>
        <p:spPr>
          <a:xfrm>
            <a:off x="11995161" y="8877284"/>
            <a:ext cx="266720" cy="256242"/>
          </a:xfrm>
          <a:prstGeom prst="flowChartDocument">
            <a:avLst/>
          </a:prstGeom>
          <a:solidFill>
            <a:schemeClr val="bg1">
              <a:lumMod val="85000"/>
            </a:schemeClr>
          </a:solidFill>
          <a:ln w="9525"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456" name="455 Grupo"/>
          <p:cNvGrpSpPr/>
          <p:nvPr/>
        </p:nvGrpSpPr>
        <p:grpSpPr>
          <a:xfrm>
            <a:off x="13801746" y="8886830"/>
            <a:ext cx="1834936" cy="857256"/>
            <a:chOff x="5451690" y="9172582"/>
            <a:chExt cx="1834936" cy="857256"/>
          </a:xfrm>
        </p:grpSpPr>
        <p:sp>
          <p:nvSpPr>
            <p:cNvPr id="457" name="456 Esquina doblada"/>
            <p:cNvSpPr/>
            <p:nvPr/>
          </p:nvSpPr>
          <p:spPr>
            <a:xfrm>
              <a:off x="5451690" y="9172582"/>
              <a:ext cx="1834936" cy="857256"/>
            </a:xfrm>
            <a:prstGeom prst="foldedCorner">
              <a:avLst/>
            </a:prstGeom>
            <a:solidFill>
              <a:schemeClr val="bg1"/>
            </a:solidFill>
            <a:ln w="12700"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>
                <a:lnSpc>
                  <a:spcPct val="150000"/>
                </a:lnSpc>
                <a:buFont typeface="Arial" pitchFamily="34" charset="0"/>
                <a:buChar char="•"/>
              </a:pPr>
              <a:r>
                <a:rPr lang="en-US" sz="1100" dirty="0" smtClean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 symbolic info</a:t>
              </a:r>
            </a:p>
            <a:p>
              <a:pPr>
                <a:lnSpc>
                  <a:spcPct val="150000"/>
                </a:lnSpc>
                <a:buFont typeface="Arial" pitchFamily="34" charset="0"/>
                <a:buChar char="•"/>
              </a:pPr>
              <a:r>
                <a:rPr lang="en-US" sz="1100" dirty="0" smtClean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 numeric matrix</a:t>
              </a:r>
            </a:p>
          </p:txBody>
        </p:sp>
        <p:sp>
          <p:nvSpPr>
            <p:cNvPr id="459" name="458 Documento"/>
            <p:cNvSpPr/>
            <p:nvPr/>
          </p:nvSpPr>
          <p:spPr>
            <a:xfrm>
              <a:off x="6548437" y="9272586"/>
              <a:ext cx="232983" cy="223830"/>
            </a:xfrm>
            <a:prstGeom prst="flowChartDocument">
              <a:avLst/>
            </a:prstGeom>
            <a:solidFill>
              <a:schemeClr val="bg1">
                <a:lumMod val="85000"/>
              </a:schemeClr>
            </a:solidFill>
            <a:ln w="9525"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460" name="459 Objeto"/>
            <p:cNvGraphicFramePr>
              <a:graphicFrameLocks noChangeAspect="1"/>
            </p:cNvGraphicFramePr>
            <p:nvPr/>
          </p:nvGraphicFramePr>
          <p:xfrm>
            <a:off x="6673911" y="9588474"/>
            <a:ext cx="393699" cy="392967"/>
          </p:xfrm>
          <a:graphic>
            <a:graphicData uri="http://schemas.openxmlformats.org/presentationml/2006/ole">
              <p:oleObj spid="_x0000_s1029" name="Equation" r:id="rId6" imgW="711000" imgH="711000" progId="Equation.DSMT4">
                <p:embed/>
              </p:oleObj>
            </a:graphicData>
          </a:graphic>
        </p:graphicFrame>
      </p:grpSp>
      <p:sp>
        <p:nvSpPr>
          <p:cNvPr id="212" name="211 Esquina doblada"/>
          <p:cNvSpPr/>
          <p:nvPr/>
        </p:nvSpPr>
        <p:spPr>
          <a:xfrm>
            <a:off x="11658606" y="4743426"/>
            <a:ext cx="3643338" cy="714380"/>
          </a:xfrm>
          <a:prstGeom prst="foldedCorner">
            <a:avLst/>
          </a:prstGeom>
          <a:solidFill>
            <a:schemeClr val="bg1"/>
          </a:solidFill>
          <a:ln w="12700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lnSpc>
                <a:spcPct val="150000"/>
              </a:lnSpc>
              <a:buFont typeface="Arial" pitchFamily="34" charset="0"/>
              <a:buChar char="•"/>
            </a:pPr>
            <a:r>
              <a:rPr lang="en-US" sz="1100" smtClean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 adjacent_kf2kf_edges</a:t>
            </a:r>
          </a:p>
          <a:p>
            <a:pPr>
              <a:lnSpc>
                <a:spcPct val="150000"/>
              </a:lnSpc>
              <a:buFont typeface="Arial" pitchFamily="34" charset="0"/>
              <a:buChar char="•"/>
            </a:pPr>
            <a:r>
              <a:rPr lang="en-US" sz="1100" smtClean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 adjacent_kf2lm_edges</a:t>
            </a:r>
          </a:p>
        </p:txBody>
      </p:sp>
      <p:grpSp>
        <p:nvGrpSpPr>
          <p:cNvPr id="214" name="213 Grupo"/>
          <p:cNvGrpSpPr/>
          <p:nvPr/>
        </p:nvGrpSpPr>
        <p:grpSpPr>
          <a:xfrm>
            <a:off x="13868421" y="4814864"/>
            <a:ext cx="1222363" cy="261935"/>
            <a:chOff x="6038847" y="5157790"/>
            <a:chExt cx="1222363" cy="261935"/>
          </a:xfrm>
        </p:grpSpPr>
        <p:sp>
          <p:nvSpPr>
            <p:cNvPr id="218" name="217 Rectángulo"/>
            <p:cNvSpPr/>
            <p:nvPr/>
          </p:nvSpPr>
          <p:spPr>
            <a:xfrm>
              <a:off x="6038847" y="5157790"/>
              <a:ext cx="305591" cy="261935"/>
            </a:xfrm>
            <a:prstGeom prst="rect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/>
            </a:p>
          </p:txBody>
        </p:sp>
        <p:sp>
          <p:nvSpPr>
            <p:cNvPr id="220" name="219 Rectángulo"/>
            <p:cNvSpPr/>
            <p:nvPr/>
          </p:nvSpPr>
          <p:spPr>
            <a:xfrm>
              <a:off x="6344438" y="5157790"/>
              <a:ext cx="305591" cy="261935"/>
            </a:xfrm>
            <a:prstGeom prst="rect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/>
            </a:p>
          </p:txBody>
        </p:sp>
        <p:sp>
          <p:nvSpPr>
            <p:cNvPr id="221" name="220 Rectángulo"/>
            <p:cNvSpPr/>
            <p:nvPr/>
          </p:nvSpPr>
          <p:spPr>
            <a:xfrm>
              <a:off x="6650028" y="5157790"/>
              <a:ext cx="305591" cy="261935"/>
            </a:xfrm>
            <a:prstGeom prst="rect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/>
            </a:p>
          </p:txBody>
        </p:sp>
        <p:sp>
          <p:nvSpPr>
            <p:cNvPr id="226" name="225 Rectángulo"/>
            <p:cNvSpPr/>
            <p:nvPr/>
          </p:nvSpPr>
          <p:spPr>
            <a:xfrm>
              <a:off x="6955619" y="5157790"/>
              <a:ext cx="305591" cy="261935"/>
            </a:xfrm>
            <a:prstGeom prst="rect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/>
            </a:p>
          </p:txBody>
        </p:sp>
        <p:sp>
          <p:nvSpPr>
            <p:cNvPr id="227" name="226 CuadroTexto"/>
            <p:cNvSpPr txBox="1"/>
            <p:nvPr/>
          </p:nvSpPr>
          <p:spPr>
            <a:xfrm>
              <a:off x="6624132" y="5197633"/>
              <a:ext cx="348172" cy="20005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700" smtClean="0">
                  <a:latin typeface="Courier New" pitchFamily="49" charset="0"/>
                  <a:cs typeface="Courier New" pitchFamily="49" charset="0"/>
                </a:rPr>
                <a:t>...</a:t>
              </a:r>
              <a:endParaRPr lang="en-US" sz="700">
                <a:latin typeface="Courier New" pitchFamily="49" charset="0"/>
                <a:cs typeface="Courier New" pitchFamily="49" charset="0"/>
              </a:endParaRPr>
            </a:p>
          </p:txBody>
        </p:sp>
        <p:sp>
          <p:nvSpPr>
            <p:cNvPr id="230" name="229 CuadroTexto"/>
            <p:cNvSpPr txBox="1"/>
            <p:nvPr/>
          </p:nvSpPr>
          <p:spPr>
            <a:xfrm>
              <a:off x="6375946" y="5197633"/>
              <a:ext cx="239168" cy="20005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700" smtClean="0">
                  <a:latin typeface="Courier New" pitchFamily="49" charset="0"/>
                  <a:cs typeface="Courier New" pitchFamily="49" charset="0"/>
                </a:rPr>
                <a:t>*</a:t>
              </a:r>
              <a:endParaRPr lang="en-US" sz="700">
                <a:latin typeface="Courier New" pitchFamily="49" charset="0"/>
                <a:cs typeface="Courier New" pitchFamily="49" charset="0"/>
              </a:endParaRPr>
            </a:p>
          </p:txBody>
        </p:sp>
        <p:sp>
          <p:nvSpPr>
            <p:cNvPr id="233" name="232 CuadroTexto"/>
            <p:cNvSpPr txBox="1"/>
            <p:nvPr/>
          </p:nvSpPr>
          <p:spPr>
            <a:xfrm>
              <a:off x="6075909" y="5197633"/>
              <a:ext cx="239168" cy="20005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700" smtClean="0">
                  <a:latin typeface="Courier New" pitchFamily="49" charset="0"/>
                  <a:cs typeface="Courier New" pitchFamily="49" charset="0"/>
                </a:rPr>
                <a:t>*</a:t>
              </a:r>
              <a:endParaRPr lang="en-US" sz="700">
                <a:latin typeface="Courier New" pitchFamily="49" charset="0"/>
                <a:cs typeface="Courier New" pitchFamily="49" charset="0"/>
              </a:endParaRPr>
            </a:p>
          </p:txBody>
        </p:sp>
        <p:sp>
          <p:nvSpPr>
            <p:cNvPr id="236" name="235 CuadroTexto"/>
            <p:cNvSpPr txBox="1"/>
            <p:nvPr/>
          </p:nvSpPr>
          <p:spPr>
            <a:xfrm>
              <a:off x="6990309" y="5197633"/>
              <a:ext cx="239168" cy="20005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700" smtClean="0">
                  <a:latin typeface="Courier New" pitchFamily="49" charset="0"/>
                  <a:cs typeface="Courier New" pitchFamily="49" charset="0"/>
                </a:rPr>
                <a:t>*</a:t>
              </a:r>
              <a:endParaRPr lang="en-US" sz="700">
                <a:latin typeface="Courier New" pitchFamily="49" charset="0"/>
                <a:cs typeface="Courier New" pitchFamily="49" charset="0"/>
              </a:endParaRPr>
            </a:p>
          </p:txBody>
        </p:sp>
      </p:grpSp>
      <p:grpSp>
        <p:nvGrpSpPr>
          <p:cNvPr id="241" name="240 Grupo"/>
          <p:cNvGrpSpPr/>
          <p:nvPr/>
        </p:nvGrpSpPr>
        <p:grpSpPr>
          <a:xfrm>
            <a:off x="13868421" y="5100616"/>
            <a:ext cx="1222363" cy="261935"/>
            <a:chOff x="6038847" y="5443542"/>
            <a:chExt cx="1222363" cy="261935"/>
          </a:xfrm>
        </p:grpSpPr>
        <p:sp>
          <p:nvSpPr>
            <p:cNvPr id="269" name="268 Rectángulo"/>
            <p:cNvSpPr/>
            <p:nvPr/>
          </p:nvSpPr>
          <p:spPr>
            <a:xfrm>
              <a:off x="6038847" y="5443542"/>
              <a:ext cx="305591" cy="261935"/>
            </a:xfrm>
            <a:prstGeom prst="rect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/>
            </a:p>
          </p:txBody>
        </p:sp>
        <p:sp>
          <p:nvSpPr>
            <p:cNvPr id="272" name="271 Rectángulo"/>
            <p:cNvSpPr/>
            <p:nvPr/>
          </p:nvSpPr>
          <p:spPr>
            <a:xfrm>
              <a:off x="6344438" y="5443542"/>
              <a:ext cx="305591" cy="261935"/>
            </a:xfrm>
            <a:prstGeom prst="rect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/>
            </a:p>
          </p:txBody>
        </p:sp>
        <p:sp>
          <p:nvSpPr>
            <p:cNvPr id="273" name="272 Rectángulo"/>
            <p:cNvSpPr/>
            <p:nvPr/>
          </p:nvSpPr>
          <p:spPr>
            <a:xfrm>
              <a:off x="6650028" y="5443542"/>
              <a:ext cx="305591" cy="261935"/>
            </a:xfrm>
            <a:prstGeom prst="rect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/>
            </a:p>
          </p:txBody>
        </p:sp>
        <p:sp>
          <p:nvSpPr>
            <p:cNvPr id="274" name="273 Rectángulo"/>
            <p:cNvSpPr/>
            <p:nvPr/>
          </p:nvSpPr>
          <p:spPr>
            <a:xfrm>
              <a:off x="6955619" y="5443542"/>
              <a:ext cx="305591" cy="261935"/>
            </a:xfrm>
            <a:prstGeom prst="rect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/>
            </a:p>
          </p:txBody>
        </p:sp>
        <p:sp>
          <p:nvSpPr>
            <p:cNvPr id="275" name="274 CuadroTexto"/>
            <p:cNvSpPr txBox="1"/>
            <p:nvPr/>
          </p:nvSpPr>
          <p:spPr>
            <a:xfrm>
              <a:off x="6624132" y="5483385"/>
              <a:ext cx="348172" cy="20005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700" smtClean="0">
                  <a:latin typeface="Courier New" pitchFamily="49" charset="0"/>
                  <a:cs typeface="Courier New" pitchFamily="49" charset="0"/>
                </a:rPr>
                <a:t>...</a:t>
              </a:r>
              <a:endParaRPr lang="en-US" sz="700">
                <a:latin typeface="Courier New" pitchFamily="49" charset="0"/>
                <a:cs typeface="Courier New" pitchFamily="49" charset="0"/>
              </a:endParaRPr>
            </a:p>
          </p:txBody>
        </p:sp>
        <p:sp>
          <p:nvSpPr>
            <p:cNvPr id="276" name="275 CuadroTexto"/>
            <p:cNvSpPr txBox="1"/>
            <p:nvPr/>
          </p:nvSpPr>
          <p:spPr>
            <a:xfrm>
              <a:off x="6375946" y="5483383"/>
              <a:ext cx="239168" cy="20005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700" smtClean="0">
                  <a:latin typeface="Courier New" pitchFamily="49" charset="0"/>
                  <a:cs typeface="Courier New" pitchFamily="49" charset="0"/>
                </a:rPr>
                <a:t>*</a:t>
              </a:r>
              <a:endParaRPr lang="en-US" sz="700">
                <a:latin typeface="Courier New" pitchFamily="49" charset="0"/>
                <a:cs typeface="Courier New" pitchFamily="49" charset="0"/>
              </a:endParaRPr>
            </a:p>
          </p:txBody>
        </p:sp>
        <p:sp>
          <p:nvSpPr>
            <p:cNvPr id="277" name="276 CuadroTexto"/>
            <p:cNvSpPr txBox="1"/>
            <p:nvPr/>
          </p:nvSpPr>
          <p:spPr>
            <a:xfrm>
              <a:off x="6075909" y="5483383"/>
              <a:ext cx="239168" cy="20005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700" smtClean="0">
                  <a:latin typeface="Courier New" pitchFamily="49" charset="0"/>
                  <a:cs typeface="Courier New" pitchFamily="49" charset="0"/>
                </a:rPr>
                <a:t>*</a:t>
              </a:r>
              <a:endParaRPr lang="en-US" sz="700">
                <a:latin typeface="Courier New" pitchFamily="49" charset="0"/>
                <a:cs typeface="Courier New" pitchFamily="49" charset="0"/>
              </a:endParaRPr>
            </a:p>
          </p:txBody>
        </p:sp>
        <p:sp>
          <p:nvSpPr>
            <p:cNvPr id="278" name="277 CuadroTexto"/>
            <p:cNvSpPr txBox="1"/>
            <p:nvPr/>
          </p:nvSpPr>
          <p:spPr>
            <a:xfrm>
              <a:off x="6990309" y="5483383"/>
              <a:ext cx="239168" cy="20005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700" smtClean="0">
                  <a:latin typeface="Courier New" pitchFamily="49" charset="0"/>
                  <a:cs typeface="Courier New" pitchFamily="49" charset="0"/>
                </a:rPr>
                <a:t>*</a:t>
              </a:r>
              <a:endParaRPr lang="en-US" sz="700">
                <a:latin typeface="Courier New" pitchFamily="49" charset="0"/>
                <a:cs typeface="Courier New" pitchFamily="49" charset="0"/>
              </a:endParaRPr>
            </a:p>
          </p:txBody>
        </p:sp>
      </p:grpSp>
      <p:cxnSp>
        <p:nvCxnSpPr>
          <p:cNvPr id="404" name="403 Conector curvado"/>
          <p:cNvCxnSpPr>
            <a:stCxn id="278" idx="2"/>
            <a:endCxn id="293" idx="2"/>
          </p:cNvCxnSpPr>
          <p:nvPr/>
        </p:nvCxnSpPr>
        <p:spPr>
          <a:xfrm rot="16200000" flipH="1">
            <a:off x="15201491" y="5078487"/>
            <a:ext cx="1011944" cy="1535993"/>
          </a:xfrm>
          <a:prstGeom prst="curvedConnector3">
            <a:avLst>
              <a:gd name="adj1" fmla="val 124264"/>
            </a:avLst>
          </a:prstGeom>
          <a:ln w="25400" cmpd="dbl">
            <a:solidFill>
              <a:schemeClr val="tx1"/>
            </a:solidFill>
            <a:headEnd type="diamond"/>
            <a:tailEnd type="triangle" w="lg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3" name="212 Conector curvado"/>
          <p:cNvCxnSpPr>
            <a:stCxn id="233" idx="0"/>
            <a:endCxn id="170" idx="2"/>
          </p:cNvCxnSpPr>
          <p:nvPr/>
        </p:nvCxnSpPr>
        <p:spPr>
          <a:xfrm rot="16200000" flipV="1">
            <a:off x="11709053" y="2538692"/>
            <a:ext cx="3645787" cy="986243"/>
          </a:xfrm>
          <a:prstGeom prst="curvedConnector3">
            <a:avLst>
              <a:gd name="adj1" fmla="val 84635"/>
            </a:avLst>
          </a:prstGeom>
          <a:ln w="25400" cmpd="dbl">
            <a:solidFill>
              <a:schemeClr val="tx1"/>
            </a:solidFill>
            <a:headEnd type="diamond"/>
            <a:tailEnd type="triangle" w="lg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4" name="483 CuadroTexto"/>
          <p:cNvSpPr txBox="1"/>
          <p:nvPr/>
        </p:nvSpPr>
        <p:spPr>
          <a:xfrm>
            <a:off x="13658870" y="7529508"/>
            <a:ext cx="2943434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050" b="1" dirty="0" smtClean="0">
                <a:latin typeface="Arial" pitchFamily="34" charset="0"/>
                <a:cs typeface="Arial" pitchFamily="34" charset="0"/>
              </a:rPr>
              <a:t>Column indices </a:t>
            </a:r>
            <a:r>
              <a:rPr lang="en-US" sz="1050" b="1" dirty="0" smtClean="0">
                <a:latin typeface="Arial" pitchFamily="34" charset="0"/>
                <a:cs typeface="Arial" pitchFamily="34" charset="0"/>
                <a:sym typeface="Wingdings" pitchFamily="2" charset="2"/>
              </a:rPr>
              <a:t> Feature IDs</a:t>
            </a:r>
            <a:r>
              <a:rPr lang="en-US" sz="105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1050" dirty="0" smtClean="0">
                <a:latin typeface="Arial" pitchFamily="34" charset="0"/>
                <a:cs typeface="Arial" pitchFamily="34" charset="0"/>
              </a:rPr>
              <a:t>(</a:t>
            </a:r>
            <a:r>
              <a:rPr lang="en-US" sz="1050" dirty="0" err="1" smtClean="0">
                <a:latin typeface="Courier New" pitchFamily="49" charset="0"/>
                <a:cs typeface="Courier New" pitchFamily="49" charset="0"/>
              </a:rPr>
              <a:t>bimap</a:t>
            </a:r>
            <a:r>
              <a:rPr lang="en-US" sz="1050" dirty="0" smtClean="0">
                <a:latin typeface="Courier New" pitchFamily="49" charset="0"/>
                <a:cs typeface="Courier New" pitchFamily="49" charset="0"/>
              </a:rPr>
              <a:t>&lt;&gt;</a:t>
            </a:r>
            <a:r>
              <a:rPr lang="en-US" sz="1050" dirty="0" smtClean="0">
                <a:latin typeface="Arial" pitchFamily="34" charset="0"/>
                <a:cs typeface="Arial" pitchFamily="34" charset="0"/>
              </a:rPr>
              <a:t>)</a:t>
            </a:r>
            <a:endParaRPr lang="en-US" sz="105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48" name="547 Rectángulo"/>
          <p:cNvSpPr/>
          <p:nvPr/>
        </p:nvSpPr>
        <p:spPr>
          <a:xfrm>
            <a:off x="13944622" y="7815260"/>
            <a:ext cx="500066" cy="428628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49" name="548 Rectángulo"/>
          <p:cNvSpPr/>
          <p:nvPr/>
        </p:nvSpPr>
        <p:spPr>
          <a:xfrm>
            <a:off x="14444688" y="7815260"/>
            <a:ext cx="500066" cy="428628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50" name="549 Rectángulo"/>
          <p:cNvSpPr/>
          <p:nvPr/>
        </p:nvSpPr>
        <p:spPr>
          <a:xfrm>
            <a:off x="14944754" y="7815260"/>
            <a:ext cx="500066" cy="428628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51" name="550 Rectángulo"/>
          <p:cNvSpPr/>
          <p:nvPr/>
        </p:nvSpPr>
        <p:spPr>
          <a:xfrm>
            <a:off x="15444820" y="7815260"/>
            <a:ext cx="500066" cy="428628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57" name="556 CuadroTexto"/>
          <p:cNvSpPr txBox="1"/>
          <p:nvPr/>
        </p:nvSpPr>
        <p:spPr>
          <a:xfrm>
            <a:off x="14988282" y="7880458"/>
            <a:ext cx="425116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dirty="0" smtClean="0">
                <a:latin typeface="Courier New" pitchFamily="49" charset="0"/>
                <a:cs typeface="Courier New" pitchFamily="49" charset="0"/>
              </a:rPr>
              <a:t>...</a:t>
            </a:r>
            <a:endParaRPr lang="en-US" sz="1050" dirty="0"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565" name="564 CuadroTexto"/>
          <p:cNvSpPr txBox="1"/>
          <p:nvPr/>
        </p:nvSpPr>
        <p:spPr>
          <a:xfrm>
            <a:off x="14016060" y="7874086"/>
            <a:ext cx="425116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dirty="0" smtClean="0">
                <a:latin typeface="Courier New" pitchFamily="49" charset="0"/>
                <a:cs typeface="Courier New" pitchFamily="49" charset="0"/>
              </a:rPr>
              <a:t>0/0</a:t>
            </a:r>
            <a:endParaRPr lang="en-US" sz="1050" dirty="0"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568" name="567 CuadroTexto"/>
          <p:cNvSpPr txBox="1"/>
          <p:nvPr/>
        </p:nvSpPr>
        <p:spPr>
          <a:xfrm>
            <a:off x="14516126" y="7874086"/>
            <a:ext cx="425116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dirty="0" smtClean="0">
                <a:latin typeface="Courier New" pitchFamily="49" charset="0"/>
                <a:cs typeface="Courier New" pitchFamily="49" charset="0"/>
              </a:rPr>
              <a:t>1/3</a:t>
            </a:r>
            <a:endParaRPr lang="en-US" sz="1050" dirty="0">
              <a:latin typeface="Courier New" pitchFamily="49" charset="0"/>
              <a:cs typeface="Courier New" pitchFamily="49" charset="0"/>
            </a:endParaRPr>
          </a:p>
        </p:txBody>
      </p:sp>
      <p:cxnSp>
        <p:nvCxnSpPr>
          <p:cNvPr id="573" name="572 Conector curvado"/>
          <p:cNvCxnSpPr>
            <a:stCxn id="442" idx="3"/>
            <a:endCxn id="548" idx="1"/>
          </p:cNvCxnSpPr>
          <p:nvPr/>
        </p:nvCxnSpPr>
        <p:spPr>
          <a:xfrm flipV="1">
            <a:off x="12768205" y="8029574"/>
            <a:ext cx="1176417" cy="136896"/>
          </a:xfrm>
          <a:prstGeom prst="curvedConnector3">
            <a:avLst>
              <a:gd name="adj1" fmla="val 50000"/>
            </a:avLst>
          </a:prstGeom>
          <a:ln w="22225" cmpd="sng">
            <a:solidFill>
              <a:schemeClr val="tx1"/>
            </a:solidFill>
            <a:prstDash val="sysDash"/>
            <a:headEnd type="none"/>
            <a:tailEnd type="stealth" w="lg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77" name="576 CuadroTexto"/>
          <p:cNvSpPr txBox="1"/>
          <p:nvPr/>
        </p:nvSpPr>
        <p:spPr>
          <a:xfrm>
            <a:off x="15444820" y="7880458"/>
            <a:ext cx="425116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dirty="0" smtClean="0">
                <a:latin typeface="Courier New" pitchFamily="49" charset="0"/>
                <a:cs typeface="Courier New" pitchFamily="49" charset="0"/>
              </a:rPr>
              <a:t>...</a:t>
            </a:r>
            <a:endParaRPr lang="en-US" sz="1050" dirty="0"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584" name="583 Documento"/>
          <p:cNvSpPr/>
          <p:nvPr/>
        </p:nvSpPr>
        <p:spPr>
          <a:xfrm>
            <a:off x="11587168" y="9315458"/>
            <a:ext cx="266720" cy="256242"/>
          </a:xfrm>
          <a:prstGeom prst="flowChartDocument">
            <a:avLst/>
          </a:prstGeom>
          <a:solidFill>
            <a:schemeClr val="bg1">
              <a:lumMod val="85000"/>
            </a:schemeClr>
          </a:solidFill>
          <a:ln w="9525"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86" name="638 Forma"/>
          <p:cNvCxnSpPr>
            <a:stCxn id="451" idx="3"/>
            <a:endCxn id="457" idx="1"/>
          </p:cNvCxnSpPr>
          <p:nvPr/>
        </p:nvCxnSpPr>
        <p:spPr>
          <a:xfrm>
            <a:off x="12261881" y="9005405"/>
            <a:ext cx="1539865" cy="310053"/>
          </a:xfrm>
          <a:prstGeom prst="curvedConnector3">
            <a:avLst>
              <a:gd name="adj1" fmla="val 50000"/>
            </a:avLst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2" name="638 Forma"/>
          <p:cNvCxnSpPr>
            <a:stCxn id="459" idx="3"/>
            <a:endCxn id="590" idx="1"/>
          </p:cNvCxnSpPr>
          <p:nvPr/>
        </p:nvCxnSpPr>
        <p:spPr>
          <a:xfrm flipV="1">
            <a:off x="15131476" y="8886830"/>
            <a:ext cx="1027724" cy="211919"/>
          </a:xfrm>
          <a:prstGeom prst="curvedConnector3">
            <a:avLst>
              <a:gd name="adj1" fmla="val 50000"/>
            </a:avLst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41" name="640 Grupo"/>
          <p:cNvGrpSpPr/>
          <p:nvPr/>
        </p:nvGrpSpPr>
        <p:grpSpPr>
          <a:xfrm>
            <a:off x="16159200" y="8386764"/>
            <a:ext cx="2214578" cy="1000132"/>
            <a:chOff x="16159200" y="8386764"/>
            <a:chExt cx="2214578" cy="1000132"/>
          </a:xfrm>
        </p:grpSpPr>
        <p:sp>
          <p:nvSpPr>
            <p:cNvPr id="590" name="589 Esquina doblada"/>
            <p:cNvSpPr/>
            <p:nvPr/>
          </p:nvSpPr>
          <p:spPr>
            <a:xfrm>
              <a:off x="16159200" y="8386764"/>
              <a:ext cx="2214578" cy="1000132"/>
            </a:xfrm>
            <a:prstGeom prst="foldedCorner">
              <a:avLst/>
            </a:prstGeom>
            <a:solidFill>
              <a:schemeClr val="bg1"/>
            </a:solidFill>
            <a:ln w="12700"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>
                <a:lnSpc>
                  <a:spcPct val="150000"/>
                </a:lnSpc>
                <a:buFont typeface="Arial" pitchFamily="34" charset="0"/>
                <a:buChar char="•"/>
              </a:pPr>
              <a:r>
                <a:rPr lang="en-US" sz="1100" dirty="0" smtClean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1100" dirty="0" smtClean="0">
                  <a:solidFill>
                    <a:schemeClr val="tx1"/>
                  </a:solidFill>
                  <a:latin typeface="Courier New" pitchFamily="49" charset="0"/>
                  <a:cs typeface="Courier New" pitchFamily="49" charset="0"/>
                </a:rPr>
                <a:t>*</a:t>
              </a:r>
              <a:r>
                <a:rPr lang="en-US" sz="1100" dirty="0" err="1" smtClean="0">
                  <a:solidFill>
                    <a:schemeClr val="tx1"/>
                  </a:solidFill>
                  <a:latin typeface="Courier New" pitchFamily="49" charset="0"/>
                  <a:cs typeface="Courier New" pitchFamily="49" charset="0"/>
                </a:rPr>
                <a:t>pose_base_from_obs</a:t>
              </a:r>
              <a:endParaRPr lang="en-US" sz="11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endParaRPr>
            </a:p>
            <a:p>
              <a:pPr>
                <a:lnSpc>
                  <a:spcPct val="150000"/>
                </a:lnSpc>
                <a:buFont typeface="Arial" pitchFamily="34" charset="0"/>
                <a:buChar char="•"/>
              </a:pPr>
              <a:r>
                <a:rPr lang="en-US" sz="1100" dirty="0" smtClean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1100" dirty="0" smtClean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1100" dirty="0" smtClean="0">
                  <a:solidFill>
                    <a:schemeClr val="tx1"/>
                  </a:solidFill>
                  <a:latin typeface="Courier New" pitchFamily="49" charset="0"/>
                  <a:cs typeface="Courier New" pitchFamily="49" charset="0"/>
                </a:rPr>
                <a:t>*</a:t>
              </a:r>
              <a:r>
                <a:rPr lang="en-US" sz="1100" dirty="0" err="1" smtClean="0">
                  <a:solidFill>
                    <a:schemeClr val="tx1"/>
                  </a:solidFill>
                  <a:latin typeface="Courier New" pitchFamily="49" charset="0"/>
                  <a:cs typeface="Courier New" pitchFamily="49" charset="0"/>
                </a:rPr>
                <a:t>feat_rel_pos</a:t>
              </a:r>
              <a:endParaRPr lang="en-US" sz="1100" dirty="0" smtClean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endParaRPr>
            </a:p>
            <a:p>
              <a:pPr>
                <a:lnSpc>
                  <a:spcPct val="150000"/>
                </a:lnSpc>
                <a:buFont typeface="Arial" pitchFamily="34" charset="0"/>
                <a:buChar char="•"/>
              </a:pPr>
              <a:r>
                <a:rPr lang="en-US" sz="1100" dirty="0" smtClean="0">
                  <a:solidFill>
                    <a:schemeClr val="tx1"/>
                  </a:solidFill>
                  <a:latin typeface="Courier New" pitchFamily="49" charset="0"/>
                  <a:cs typeface="Courier New" pitchFamily="49" charset="0"/>
                </a:rPr>
                <a:t> </a:t>
              </a:r>
              <a:r>
                <a:rPr lang="en-US" sz="1100" dirty="0" err="1" smtClean="0">
                  <a:solidFill>
                    <a:schemeClr val="tx1"/>
                  </a:solidFill>
                  <a:latin typeface="Courier New" pitchFamily="49" charset="0"/>
                  <a:cs typeface="Courier New" pitchFamily="49" charset="0"/>
                </a:rPr>
                <a:t>obs_ID</a:t>
              </a:r>
              <a:endParaRPr lang="en-US" sz="1100" dirty="0" smtClean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endParaRPr>
            </a:p>
          </p:txBody>
        </p:sp>
        <p:sp>
          <p:nvSpPr>
            <p:cNvPr id="612" name="611 Documento"/>
            <p:cNvSpPr/>
            <p:nvPr/>
          </p:nvSpPr>
          <p:spPr>
            <a:xfrm>
              <a:off x="18022887" y="8497886"/>
              <a:ext cx="85736" cy="168278"/>
            </a:xfrm>
            <a:prstGeom prst="flowChartDocument">
              <a:avLst/>
            </a:prstGeom>
            <a:noFill/>
            <a:ln w="952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13" name="612 Documento"/>
            <p:cNvSpPr/>
            <p:nvPr/>
          </p:nvSpPr>
          <p:spPr>
            <a:xfrm>
              <a:off x="17616487" y="8739186"/>
              <a:ext cx="85736" cy="168278"/>
            </a:xfrm>
            <a:prstGeom prst="flowChartDocument">
              <a:avLst/>
            </a:prstGeom>
            <a:noFill/>
            <a:ln w="952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40" name="639 Documento"/>
            <p:cNvSpPr/>
            <p:nvPr/>
          </p:nvSpPr>
          <p:spPr>
            <a:xfrm>
              <a:off x="16956087" y="8955086"/>
              <a:ext cx="85736" cy="168278"/>
            </a:xfrm>
            <a:prstGeom prst="flowChartDocument">
              <a:avLst/>
            </a:prstGeom>
            <a:noFill/>
            <a:ln w="952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609" name="608 Conector curvado"/>
          <p:cNvCxnSpPr>
            <a:stCxn id="612" idx="3"/>
            <a:endCxn id="611" idx="2"/>
          </p:cNvCxnSpPr>
          <p:nvPr/>
        </p:nvCxnSpPr>
        <p:spPr>
          <a:xfrm flipH="1" flipV="1">
            <a:off x="9777380" y="5377072"/>
            <a:ext cx="8331243" cy="3204953"/>
          </a:xfrm>
          <a:prstGeom prst="curvedConnector4">
            <a:avLst>
              <a:gd name="adj1" fmla="val 5183"/>
              <a:gd name="adj2" fmla="val 62804"/>
            </a:avLst>
          </a:prstGeom>
          <a:ln w="25400" cmpd="dbl">
            <a:solidFill>
              <a:schemeClr val="tx1"/>
            </a:solidFill>
            <a:headEnd type="diamond"/>
            <a:tailEnd type="triangle" w="lg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0" name="649 Conector curvado"/>
          <p:cNvCxnSpPr>
            <a:stCxn id="613" idx="3"/>
            <a:endCxn id="334" idx="3"/>
          </p:cNvCxnSpPr>
          <p:nvPr/>
        </p:nvCxnSpPr>
        <p:spPr>
          <a:xfrm flipH="1" flipV="1">
            <a:off x="17281268" y="4750835"/>
            <a:ext cx="420955" cy="4072490"/>
          </a:xfrm>
          <a:prstGeom prst="curvedConnector3">
            <a:avLst>
              <a:gd name="adj1" fmla="val -274542"/>
            </a:avLst>
          </a:prstGeom>
          <a:ln w="25400" cmpd="dbl">
            <a:solidFill>
              <a:schemeClr val="tx1"/>
            </a:solidFill>
            <a:headEnd type="diamond"/>
            <a:tailEnd type="triangle" w="lg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5" name="385 Conector curvado"/>
          <p:cNvCxnSpPr>
            <a:stCxn id="640" idx="2"/>
            <a:endCxn id="290" idx="3"/>
          </p:cNvCxnSpPr>
          <p:nvPr/>
        </p:nvCxnSpPr>
        <p:spPr>
          <a:xfrm rot="5400000" flipH="1" flipV="1">
            <a:off x="15998703" y="6954991"/>
            <a:ext cx="3157499" cy="1156997"/>
          </a:xfrm>
          <a:prstGeom prst="curvedConnector4">
            <a:avLst>
              <a:gd name="adj1" fmla="val 5681"/>
              <a:gd name="adj2" fmla="val 181227"/>
            </a:avLst>
          </a:prstGeom>
          <a:ln w="22225" cmpd="sng">
            <a:solidFill>
              <a:schemeClr val="tx1"/>
            </a:solidFill>
            <a:prstDash val="sysDash"/>
            <a:headEnd type="none"/>
            <a:tailEnd type="stealth" w="lg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83" name="682 CuadroTexto"/>
          <p:cNvSpPr txBox="1"/>
          <p:nvPr/>
        </p:nvSpPr>
        <p:spPr>
          <a:xfrm>
            <a:off x="3014608" y="10561740"/>
            <a:ext cx="1167307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1050" dirty="0" smtClean="0">
                <a:latin typeface="Arial" pitchFamily="34" charset="0"/>
                <a:cs typeface="Arial" pitchFamily="34" charset="0"/>
              </a:rPr>
              <a:t>Hessian blocks:</a:t>
            </a:r>
            <a:endParaRPr lang="en-US" sz="105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684" name="683 Objeto"/>
          <p:cNvGraphicFramePr>
            <a:graphicFrameLocks noChangeAspect="1"/>
          </p:cNvGraphicFramePr>
          <p:nvPr/>
        </p:nvGraphicFramePr>
        <p:xfrm>
          <a:off x="4157616" y="9886962"/>
          <a:ext cx="2487612" cy="1647825"/>
        </p:xfrm>
        <a:graphic>
          <a:graphicData uri="http://schemas.openxmlformats.org/presentationml/2006/ole">
            <p:oleObj spid="_x0000_s1031" name="Equation" r:id="rId7" imgW="2070000" imgH="1371600" progId="Equation.DSMT4">
              <p:embed/>
            </p:oleObj>
          </a:graphicData>
        </a:graphic>
      </p:graphicFrame>
      <p:graphicFrame>
        <p:nvGraphicFramePr>
          <p:cNvPr id="1032" name="Object 2"/>
          <p:cNvGraphicFramePr>
            <a:graphicFrameLocks noChangeAspect="1"/>
          </p:cNvGraphicFramePr>
          <p:nvPr/>
        </p:nvGraphicFramePr>
        <p:xfrm>
          <a:off x="4210840" y="11530036"/>
          <a:ext cx="565150" cy="288925"/>
        </p:xfrm>
        <a:graphic>
          <a:graphicData uri="http://schemas.openxmlformats.org/presentationml/2006/ole">
            <p:oleObj spid="_x0000_s1032" name="Equation" r:id="rId8" imgW="469800" imgH="241200" progId="Equation.DSMT4">
              <p:embed/>
            </p:oleObj>
          </a:graphicData>
        </a:graphic>
      </p:graphicFrame>
      <p:sp>
        <p:nvSpPr>
          <p:cNvPr id="685" name="684 CuadroTexto"/>
          <p:cNvSpPr txBox="1"/>
          <p:nvPr/>
        </p:nvSpPr>
        <p:spPr>
          <a:xfrm>
            <a:off x="4729120" y="11530036"/>
            <a:ext cx="1696298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1050" b="1" dirty="0" smtClean="0">
                <a:latin typeface="Arial" pitchFamily="34" charset="0"/>
                <a:cs typeface="Arial" pitchFamily="34" charset="0"/>
                <a:sym typeface="Wingdings" pitchFamily="2" charset="2"/>
              </a:rPr>
              <a:t> </a:t>
            </a:r>
            <a:r>
              <a:rPr lang="en-US" sz="1050" dirty="0" smtClean="0">
                <a:latin typeface="Arial" pitchFamily="34" charset="0"/>
                <a:cs typeface="Arial" pitchFamily="34" charset="0"/>
              </a:rPr>
              <a:t>Compressed columns</a:t>
            </a:r>
            <a:endParaRPr lang="en-US" sz="105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686" name="Object 2"/>
          <p:cNvGraphicFramePr>
            <a:graphicFrameLocks noChangeAspect="1"/>
          </p:cNvGraphicFramePr>
          <p:nvPr/>
        </p:nvGraphicFramePr>
        <p:xfrm>
          <a:off x="4461669" y="11887209"/>
          <a:ext cx="320675" cy="288925"/>
        </p:xfrm>
        <a:graphic>
          <a:graphicData uri="http://schemas.openxmlformats.org/presentationml/2006/ole">
            <p:oleObj spid="_x0000_s1033" name="Equation" r:id="rId9" imgW="266400" imgH="241200" progId="Equation.DSMT4">
              <p:embed/>
            </p:oleObj>
          </a:graphicData>
        </a:graphic>
      </p:graphicFrame>
      <p:sp>
        <p:nvSpPr>
          <p:cNvPr id="687" name="686 CuadroTexto"/>
          <p:cNvSpPr txBox="1"/>
          <p:nvPr/>
        </p:nvSpPr>
        <p:spPr>
          <a:xfrm>
            <a:off x="4729120" y="11887226"/>
            <a:ext cx="1478290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1050" b="1" dirty="0" smtClean="0">
                <a:latin typeface="Arial" pitchFamily="34" charset="0"/>
                <a:cs typeface="Arial" pitchFamily="34" charset="0"/>
                <a:sym typeface="Wingdings" pitchFamily="2" charset="2"/>
              </a:rPr>
              <a:t> </a:t>
            </a:r>
            <a:r>
              <a:rPr lang="en-US" sz="1050" dirty="0" smtClean="0">
                <a:latin typeface="Arial" pitchFamily="34" charset="0"/>
                <a:cs typeface="Arial" pitchFamily="34" charset="0"/>
              </a:rPr>
              <a:t>Compressed rows</a:t>
            </a:r>
            <a:endParaRPr lang="en-US" sz="105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89" name="688 Forma libre"/>
          <p:cNvSpPr/>
          <p:nvPr/>
        </p:nvSpPr>
        <p:spPr>
          <a:xfrm>
            <a:off x="7405159" y="10521459"/>
            <a:ext cx="1719551" cy="1424555"/>
          </a:xfrm>
          <a:custGeom>
            <a:avLst/>
            <a:gdLst>
              <a:gd name="connsiteX0" fmla="*/ 1714500 w 1778000"/>
              <a:gd name="connsiteY0" fmla="*/ 0 h 1384300"/>
              <a:gd name="connsiteX1" fmla="*/ 0 w 1778000"/>
              <a:gd name="connsiteY1" fmla="*/ 0 h 1384300"/>
              <a:gd name="connsiteX2" fmla="*/ 0 w 1778000"/>
              <a:gd name="connsiteY2" fmla="*/ 1308100 h 1384300"/>
              <a:gd name="connsiteX3" fmla="*/ 444500 w 1778000"/>
              <a:gd name="connsiteY3" fmla="*/ 1371600 h 1384300"/>
              <a:gd name="connsiteX4" fmla="*/ 889000 w 1778000"/>
              <a:gd name="connsiteY4" fmla="*/ 1257300 h 1384300"/>
              <a:gd name="connsiteX5" fmla="*/ 1320800 w 1778000"/>
              <a:gd name="connsiteY5" fmla="*/ 1384300 h 1384300"/>
              <a:gd name="connsiteX6" fmla="*/ 1638300 w 1778000"/>
              <a:gd name="connsiteY6" fmla="*/ 1244600 h 1384300"/>
              <a:gd name="connsiteX7" fmla="*/ 1752600 w 1778000"/>
              <a:gd name="connsiteY7" fmla="*/ 1016000 h 1384300"/>
              <a:gd name="connsiteX8" fmla="*/ 1587500 w 1778000"/>
              <a:gd name="connsiteY8" fmla="*/ 736600 h 1384300"/>
              <a:gd name="connsiteX9" fmla="*/ 1778000 w 1778000"/>
              <a:gd name="connsiteY9" fmla="*/ 469900 h 1384300"/>
              <a:gd name="connsiteX10" fmla="*/ 1625600 w 1778000"/>
              <a:gd name="connsiteY10" fmla="*/ 241300 h 1384300"/>
              <a:gd name="connsiteX11" fmla="*/ 1714500 w 1778000"/>
              <a:gd name="connsiteY11" fmla="*/ 0 h 1384300"/>
              <a:gd name="connsiteX0" fmla="*/ 1714500 w 1778000"/>
              <a:gd name="connsiteY0" fmla="*/ 0 h 1384300"/>
              <a:gd name="connsiteX1" fmla="*/ 0 w 1778000"/>
              <a:gd name="connsiteY1" fmla="*/ 0 h 1384300"/>
              <a:gd name="connsiteX2" fmla="*/ 0 w 1778000"/>
              <a:gd name="connsiteY2" fmla="*/ 1308100 h 1384300"/>
              <a:gd name="connsiteX3" fmla="*/ 444500 w 1778000"/>
              <a:gd name="connsiteY3" fmla="*/ 1371600 h 1384300"/>
              <a:gd name="connsiteX4" fmla="*/ 889000 w 1778000"/>
              <a:gd name="connsiteY4" fmla="*/ 1257300 h 1384300"/>
              <a:gd name="connsiteX5" fmla="*/ 1320800 w 1778000"/>
              <a:gd name="connsiteY5" fmla="*/ 1384300 h 1384300"/>
              <a:gd name="connsiteX6" fmla="*/ 1638300 w 1778000"/>
              <a:gd name="connsiteY6" fmla="*/ 1244600 h 1384300"/>
              <a:gd name="connsiteX7" fmla="*/ 1752600 w 1778000"/>
              <a:gd name="connsiteY7" fmla="*/ 1016000 h 1384300"/>
              <a:gd name="connsiteX8" fmla="*/ 1587500 w 1778000"/>
              <a:gd name="connsiteY8" fmla="*/ 736600 h 1384300"/>
              <a:gd name="connsiteX9" fmla="*/ 1778000 w 1778000"/>
              <a:gd name="connsiteY9" fmla="*/ 469900 h 1384300"/>
              <a:gd name="connsiteX10" fmla="*/ 1625600 w 1778000"/>
              <a:gd name="connsiteY10" fmla="*/ 241300 h 1384300"/>
              <a:gd name="connsiteX11" fmla="*/ 1714500 w 1778000"/>
              <a:gd name="connsiteY11" fmla="*/ 0 h 1384300"/>
              <a:gd name="connsiteX0" fmla="*/ 1714500 w 1778000"/>
              <a:gd name="connsiteY0" fmla="*/ 0 h 1386417"/>
              <a:gd name="connsiteX1" fmla="*/ 0 w 1778000"/>
              <a:gd name="connsiteY1" fmla="*/ 0 h 1386417"/>
              <a:gd name="connsiteX2" fmla="*/ 0 w 1778000"/>
              <a:gd name="connsiteY2" fmla="*/ 1308100 h 1386417"/>
              <a:gd name="connsiteX3" fmla="*/ 444500 w 1778000"/>
              <a:gd name="connsiteY3" fmla="*/ 1371600 h 1386417"/>
              <a:gd name="connsiteX4" fmla="*/ 889000 w 1778000"/>
              <a:gd name="connsiteY4" fmla="*/ 1257300 h 1386417"/>
              <a:gd name="connsiteX5" fmla="*/ 1320800 w 1778000"/>
              <a:gd name="connsiteY5" fmla="*/ 1384300 h 1386417"/>
              <a:gd name="connsiteX6" fmla="*/ 1638300 w 1778000"/>
              <a:gd name="connsiteY6" fmla="*/ 1244600 h 1386417"/>
              <a:gd name="connsiteX7" fmla="*/ 1752600 w 1778000"/>
              <a:gd name="connsiteY7" fmla="*/ 1016000 h 1386417"/>
              <a:gd name="connsiteX8" fmla="*/ 1587500 w 1778000"/>
              <a:gd name="connsiteY8" fmla="*/ 736600 h 1386417"/>
              <a:gd name="connsiteX9" fmla="*/ 1778000 w 1778000"/>
              <a:gd name="connsiteY9" fmla="*/ 469900 h 1386417"/>
              <a:gd name="connsiteX10" fmla="*/ 1625600 w 1778000"/>
              <a:gd name="connsiteY10" fmla="*/ 241300 h 1386417"/>
              <a:gd name="connsiteX11" fmla="*/ 1714500 w 1778000"/>
              <a:gd name="connsiteY11" fmla="*/ 0 h 1386417"/>
              <a:gd name="connsiteX0" fmla="*/ 1714500 w 1778000"/>
              <a:gd name="connsiteY0" fmla="*/ 0 h 1386417"/>
              <a:gd name="connsiteX1" fmla="*/ 0 w 1778000"/>
              <a:gd name="connsiteY1" fmla="*/ 0 h 1386417"/>
              <a:gd name="connsiteX2" fmla="*/ 0 w 1778000"/>
              <a:gd name="connsiteY2" fmla="*/ 1308100 h 1386417"/>
              <a:gd name="connsiteX3" fmla="*/ 444500 w 1778000"/>
              <a:gd name="connsiteY3" fmla="*/ 1371600 h 1386417"/>
              <a:gd name="connsiteX4" fmla="*/ 889000 w 1778000"/>
              <a:gd name="connsiteY4" fmla="*/ 1257300 h 1386417"/>
              <a:gd name="connsiteX5" fmla="*/ 1320800 w 1778000"/>
              <a:gd name="connsiteY5" fmla="*/ 1384300 h 1386417"/>
              <a:gd name="connsiteX6" fmla="*/ 1638300 w 1778000"/>
              <a:gd name="connsiteY6" fmla="*/ 1244600 h 1386417"/>
              <a:gd name="connsiteX7" fmla="*/ 1752600 w 1778000"/>
              <a:gd name="connsiteY7" fmla="*/ 1016000 h 1386417"/>
              <a:gd name="connsiteX8" fmla="*/ 1587500 w 1778000"/>
              <a:gd name="connsiteY8" fmla="*/ 736600 h 1386417"/>
              <a:gd name="connsiteX9" fmla="*/ 1778000 w 1778000"/>
              <a:gd name="connsiteY9" fmla="*/ 469900 h 1386417"/>
              <a:gd name="connsiteX10" fmla="*/ 1625600 w 1778000"/>
              <a:gd name="connsiteY10" fmla="*/ 241300 h 1386417"/>
              <a:gd name="connsiteX11" fmla="*/ 1714500 w 1778000"/>
              <a:gd name="connsiteY11" fmla="*/ 0 h 1386417"/>
              <a:gd name="connsiteX0" fmla="*/ 1714500 w 1778000"/>
              <a:gd name="connsiteY0" fmla="*/ 0 h 1386417"/>
              <a:gd name="connsiteX1" fmla="*/ 0 w 1778000"/>
              <a:gd name="connsiteY1" fmla="*/ 0 h 1386417"/>
              <a:gd name="connsiteX2" fmla="*/ 0 w 1778000"/>
              <a:gd name="connsiteY2" fmla="*/ 1308100 h 1386417"/>
              <a:gd name="connsiteX3" fmla="*/ 444500 w 1778000"/>
              <a:gd name="connsiteY3" fmla="*/ 1371600 h 1386417"/>
              <a:gd name="connsiteX4" fmla="*/ 889000 w 1778000"/>
              <a:gd name="connsiteY4" fmla="*/ 1257300 h 1386417"/>
              <a:gd name="connsiteX5" fmla="*/ 1320800 w 1778000"/>
              <a:gd name="connsiteY5" fmla="*/ 1384300 h 1386417"/>
              <a:gd name="connsiteX6" fmla="*/ 1638300 w 1778000"/>
              <a:gd name="connsiteY6" fmla="*/ 1244600 h 1386417"/>
              <a:gd name="connsiteX7" fmla="*/ 1752600 w 1778000"/>
              <a:gd name="connsiteY7" fmla="*/ 1016000 h 1386417"/>
              <a:gd name="connsiteX8" fmla="*/ 1587500 w 1778000"/>
              <a:gd name="connsiteY8" fmla="*/ 736600 h 1386417"/>
              <a:gd name="connsiteX9" fmla="*/ 1778000 w 1778000"/>
              <a:gd name="connsiteY9" fmla="*/ 469900 h 1386417"/>
              <a:gd name="connsiteX10" fmla="*/ 1625600 w 1778000"/>
              <a:gd name="connsiteY10" fmla="*/ 241300 h 1386417"/>
              <a:gd name="connsiteX11" fmla="*/ 1714500 w 1778000"/>
              <a:gd name="connsiteY11" fmla="*/ 0 h 1386417"/>
              <a:gd name="connsiteX0" fmla="*/ 1714500 w 1778000"/>
              <a:gd name="connsiteY0" fmla="*/ 0 h 1386417"/>
              <a:gd name="connsiteX1" fmla="*/ 0 w 1778000"/>
              <a:gd name="connsiteY1" fmla="*/ 0 h 1386417"/>
              <a:gd name="connsiteX2" fmla="*/ 0 w 1778000"/>
              <a:gd name="connsiteY2" fmla="*/ 1308100 h 1386417"/>
              <a:gd name="connsiteX3" fmla="*/ 444500 w 1778000"/>
              <a:gd name="connsiteY3" fmla="*/ 1371600 h 1386417"/>
              <a:gd name="connsiteX4" fmla="*/ 889000 w 1778000"/>
              <a:gd name="connsiteY4" fmla="*/ 1257300 h 1386417"/>
              <a:gd name="connsiteX5" fmla="*/ 1320800 w 1778000"/>
              <a:gd name="connsiteY5" fmla="*/ 1384300 h 1386417"/>
              <a:gd name="connsiteX6" fmla="*/ 1638300 w 1778000"/>
              <a:gd name="connsiteY6" fmla="*/ 1244600 h 1386417"/>
              <a:gd name="connsiteX7" fmla="*/ 1752600 w 1778000"/>
              <a:gd name="connsiteY7" fmla="*/ 1016000 h 1386417"/>
              <a:gd name="connsiteX8" fmla="*/ 1587500 w 1778000"/>
              <a:gd name="connsiteY8" fmla="*/ 736600 h 1386417"/>
              <a:gd name="connsiteX9" fmla="*/ 1778000 w 1778000"/>
              <a:gd name="connsiteY9" fmla="*/ 469900 h 1386417"/>
              <a:gd name="connsiteX10" fmla="*/ 1625600 w 1778000"/>
              <a:gd name="connsiteY10" fmla="*/ 241300 h 1386417"/>
              <a:gd name="connsiteX11" fmla="*/ 1714500 w 1778000"/>
              <a:gd name="connsiteY11" fmla="*/ 0 h 1386417"/>
              <a:gd name="connsiteX0" fmla="*/ 1714500 w 1778000"/>
              <a:gd name="connsiteY0" fmla="*/ 0 h 1386417"/>
              <a:gd name="connsiteX1" fmla="*/ 0 w 1778000"/>
              <a:gd name="connsiteY1" fmla="*/ 0 h 1386417"/>
              <a:gd name="connsiteX2" fmla="*/ 0 w 1778000"/>
              <a:gd name="connsiteY2" fmla="*/ 1308100 h 1386417"/>
              <a:gd name="connsiteX3" fmla="*/ 444500 w 1778000"/>
              <a:gd name="connsiteY3" fmla="*/ 1371600 h 1386417"/>
              <a:gd name="connsiteX4" fmla="*/ 889000 w 1778000"/>
              <a:gd name="connsiteY4" fmla="*/ 1257300 h 1386417"/>
              <a:gd name="connsiteX5" fmla="*/ 1320800 w 1778000"/>
              <a:gd name="connsiteY5" fmla="*/ 1384300 h 1386417"/>
              <a:gd name="connsiteX6" fmla="*/ 1638300 w 1778000"/>
              <a:gd name="connsiteY6" fmla="*/ 1244600 h 1386417"/>
              <a:gd name="connsiteX7" fmla="*/ 1752600 w 1778000"/>
              <a:gd name="connsiteY7" fmla="*/ 1016000 h 1386417"/>
              <a:gd name="connsiteX8" fmla="*/ 1587500 w 1778000"/>
              <a:gd name="connsiteY8" fmla="*/ 736600 h 1386417"/>
              <a:gd name="connsiteX9" fmla="*/ 1778000 w 1778000"/>
              <a:gd name="connsiteY9" fmla="*/ 469900 h 1386417"/>
              <a:gd name="connsiteX10" fmla="*/ 1625600 w 1778000"/>
              <a:gd name="connsiteY10" fmla="*/ 241300 h 1386417"/>
              <a:gd name="connsiteX11" fmla="*/ 1714500 w 1778000"/>
              <a:gd name="connsiteY11" fmla="*/ 0 h 1386417"/>
              <a:gd name="connsiteX0" fmla="*/ 1714500 w 1784350"/>
              <a:gd name="connsiteY0" fmla="*/ 0 h 1386417"/>
              <a:gd name="connsiteX1" fmla="*/ 0 w 1784350"/>
              <a:gd name="connsiteY1" fmla="*/ 0 h 1386417"/>
              <a:gd name="connsiteX2" fmla="*/ 0 w 1784350"/>
              <a:gd name="connsiteY2" fmla="*/ 1308100 h 1386417"/>
              <a:gd name="connsiteX3" fmla="*/ 444500 w 1784350"/>
              <a:gd name="connsiteY3" fmla="*/ 1371600 h 1386417"/>
              <a:gd name="connsiteX4" fmla="*/ 889000 w 1784350"/>
              <a:gd name="connsiteY4" fmla="*/ 1257300 h 1386417"/>
              <a:gd name="connsiteX5" fmla="*/ 1320800 w 1784350"/>
              <a:gd name="connsiteY5" fmla="*/ 1384300 h 1386417"/>
              <a:gd name="connsiteX6" fmla="*/ 1638300 w 1784350"/>
              <a:gd name="connsiteY6" fmla="*/ 1244600 h 1386417"/>
              <a:gd name="connsiteX7" fmla="*/ 1752600 w 1784350"/>
              <a:gd name="connsiteY7" fmla="*/ 1016000 h 1386417"/>
              <a:gd name="connsiteX8" fmla="*/ 1587500 w 1784350"/>
              <a:gd name="connsiteY8" fmla="*/ 736600 h 1386417"/>
              <a:gd name="connsiteX9" fmla="*/ 1778000 w 1784350"/>
              <a:gd name="connsiteY9" fmla="*/ 469900 h 1386417"/>
              <a:gd name="connsiteX10" fmla="*/ 1625600 w 1784350"/>
              <a:gd name="connsiteY10" fmla="*/ 241300 h 1386417"/>
              <a:gd name="connsiteX11" fmla="*/ 1714500 w 1784350"/>
              <a:gd name="connsiteY11" fmla="*/ 0 h 1386417"/>
              <a:gd name="connsiteX0" fmla="*/ 1714500 w 1985433"/>
              <a:gd name="connsiteY0" fmla="*/ 0 h 1386417"/>
              <a:gd name="connsiteX1" fmla="*/ 0 w 1985433"/>
              <a:gd name="connsiteY1" fmla="*/ 0 h 1386417"/>
              <a:gd name="connsiteX2" fmla="*/ 0 w 1985433"/>
              <a:gd name="connsiteY2" fmla="*/ 1308100 h 1386417"/>
              <a:gd name="connsiteX3" fmla="*/ 444500 w 1985433"/>
              <a:gd name="connsiteY3" fmla="*/ 1371600 h 1386417"/>
              <a:gd name="connsiteX4" fmla="*/ 889000 w 1985433"/>
              <a:gd name="connsiteY4" fmla="*/ 1257300 h 1386417"/>
              <a:gd name="connsiteX5" fmla="*/ 1320800 w 1985433"/>
              <a:gd name="connsiteY5" fmla="*/ 1384300 h 1386417"/>
              <a:gd name="connsiteX6" fmla="*/ 1638300 w 1985433"/>
              <a:gd name="connsiteY6" fmla="*/ 1244600 h 1386417"/>
              <a:gd name="connsiteX7" fmla="*/ 1752600 w 1985433"/>
              <a:gd name="connsiteY7" fmla="*/ 1016000 h 1386417"/>
              <a:gd name="connsiteX8" fmla="*/ 1587500 w 1985433"/>
              <a:gd name="connsiteY8" fmla="*/ 736600 h 1386417"/>
              <a:gd name="connsiteX9" fmla="*/ 1778000 w 1985433"/>
              <a:gd name="connsiteY9" fmla="*/ 469900 h 1386417"/>
              <a:gd name="connsiteX10" fmla="*/ 1625600 w 1985433"/>
              <a:gd name="connsiteY10" fmla="*/ 241300 h 1386417"/>
              <a:gd name="connsiteX11" fmla="*/ 1714500 w 1985433"/>
              <a:gd name="connsiteY11" fmla="*/ 0 h 1386417"/>
              <a:gd name="connsiteX0" fmla="*/ 1714500 w 1784350"/>
              <a:gd name="connsiteY0" fmla="*/ 0 h 1386417"/>
              <a:gd name="connsiteX1" fmla="*/ 0 w 1784350"/>
              <a:gd name="connsiteY1" fmla="*/ 0 h 1386417"/>
              <a:gd name="connsiteX2" fmla="*/ 0 w 1784350"/>
              <a:gd name="connsiteY2" fmla="*/ 1308100 h 1386417"/>
              <a:gd name="connsiteX3" fmla="*/ 444500 w 1784350"/>
              <a:gd name="connsiteY3" fmla="*/ 1371600 h 1386417"/>
              <a:gd name="connsiteX4" fmla="*/ 889000 w 1784350"/>
              <a:gd name="connsiteY4" fmla="*/ 1257300 h 1386417"/>
              <a:gd name="connsiteX5" fmla="*/ 1320800 w 1784350"/>
              <a:gd name="connsiteY5" fmla="*/ 1384300 h 1386417"/>
              <a:gd name="connsiteX6" fmla="*/ 1638300 w 1784350"/>
              <a:gd name="connsiteY6" fmla="*/ 1244600 h 1386417"/>
              <a:gd name="connsiteX7" fmla="*/ 1752600 w 1784350"/>
              <a:gd name="connsiteY7" fmla="*/ 1016000 h 1386417"/>
              <a:gd name="connsiteX8" fmla="*/ 1587500 w 1784350"/>
              <a:gd name="connsiteY8" fmla="*/ 736600 h 1386417"/>
              <a:gd name="connsiteX9" fmla="*/ 1778000 w 1784350"/>
              <a:gd name="connsiteY9" fmla="*/ 469900 h 1386417"/>
              <a:gd name="connsiteX10" fmla="*/ 1625600 w 1784350"/>
              <a:gd name="connsiteY10" fmla="*/ 241300 h 1386417"/>
              <a:gd name="connsiteX11" fmla="*/ 1714500 w 1784350"/>
              <a:gd name="connsiteY11" fmla="*/ 0 h 1386417"/>
              <a:gd name="connsiteX0" fmla="*/ 1714500 w 1791502"/>
              <a:gd name="connsiteY0" fmla="*/ 0 h 1386417"/>
              <a:gd name="connsiteX1" fmla="*/ 0 w 1791502"/>
              <a:gd name="connsiteY1" fmla="*/ 0 h 1386417"/>
              <a:gd name="connsiteX2" fmla="*/ 0 w 1791502"/>
              <a:gd name="connsiteY2" fmla="*/ 1308100 h 1386417"/>
              <a:gd name="connsiteX3" fmla="*/ 444500 w 1791502"/>
              <a:gd name="connsiteY3" fmla="*/ 1371600 h 1386417"/>
              <a:gd name="connsiteX4" fmla="*/ 889000 w 1791502"/>
              <a:gd name="connsiteY4" fmla="*/ 1257300 h 1386417"/>
              <a:gd name="connsiteX5" fmla="*/ 1320800 w 1791502"/>
              <a:gd name="connsiteY5" fmla="*/ 1384300 h 1386417"/>
              <a:gd name="connsiteX6" fmla="*/ 1638300 w 1791502"/>
              <a:gd name="connsiteY6" fmla="*/ 1244600 h 1386417"/>
              <a:gd name="connsiteX7" fmla="*/ 1752600 w 1791502"/>
              <a:gd name="connsiteY7" fmla="*/ 1016000 h 1386417"/>
              <a:gd name="connsiteX8" fmla="*/ 1587500 w 1791502"/>
              <a:gd name="connsiteY8" fmla="*/ 736600 h 1386417"/>
              <a:gd name="connsiteX9" fmla="*/ 1778000 w 1791502"/>
              <a:gd name="connsiteY9" fmla="*/ 469900 h 1386417"/>
              <a:gd name="connsiteX10" fmla="*/ 1668514 w 1791502"/>
              <a:gd name="connsiteY10" fmla="*/ 266746 h 1386417"/>
              <a:gd name="connsiteX11" fmla="*/ 1714500 w 1791502"/>
              <a:gd name="connsiteY11" fmla="*/ 0 h 1386417"/>
              <a:gd name="connsiteX0" fmla="*/ 1714500 w 1761390"/>
              <a:gd name="connsiteY0" fmla="*/ 0 h 1386417"/>
              <a:gd name="connsiteX1" fmla="*/ 0 w 1761390"/>
              <a:gd name="connsiteY1" fmla="*/ 0 h 1386417"/>
              <a:gd name="connsiteX2" fmla="*/ 0 w 1761390"/>
              <a:gd name="connsiteY2" fmla="*/ 1308100 h 1386417"/>
              <a:gd name="connsiteX3" fmla="*/ 444500 w 1761390"/>
              <a:gd name="connsiteY3" fmla="*/ 1371600 h 1386417"/>
              <a:gd name="connsiteX4" fmla="*/ 889000 w 1761390"/>
              <a:gd name="connsiteY4" fmla="*/ 1257300 h 1386417"/>
              <a:gd name="connsiteX5" fmla="*/ 1320800 w 1761390"/>
              <a:gd name="connsiteY5" fmla="*/ 1384300 h 1386417"/>
              <a:gd name="connsiteX6" fmla="*/ 1638300 w 1761390"/>
              <a:gd name="connsiteY6" fmla="*/ 1244600 h 1386417"/>
              <a:gd name="connsiteX7" fmla="*/ 1752600 w 1761390"/>
              <a:gd name="connsiteY7" fmla="*/ 1016000 h 1386417"/>
              <a:gd name="connsiteX8" fmla="*/ 1587500 w 1761390"/>
              <a:gd name="connsiteY8" fmla="*/ 736600 h 1386417"/>
              <a:gd name="connsiteX9" fmla="*/ 1747888 w 1761390"/>
              <a:gd name="connsiteY9" fmla="*/ 482644 h 1386417"/>
              <a:gd name="connsiteX10" fmla="*/ 1668514 w 1761390"/>
              <a:gd name="connsiteY10" fmla="*/ 266746 h 1386417"/>
              <a:gd name="connsiteX11" fmla="*/ 1714500 w 1761390"/>
              <a:gd name="connsiteY11" fmla="*/ 0 h 1386417"/>
              <a:gd name="connsiteX0" fmla="*/ 1714500 w 1761067"/>
              <a:gd name="connsiteY0" fmla="*/ 0 h 1386417"/>
              <a:gd name="connsiteX1" fmla="*/ 0 w 1761067"/>
              <a:gd name="connsiteY1" fmla="*/ 0 h 1386417"/>
              <a:gd name="connsiteX2" fmla="*/ 0 w 1761067"/>
              <a:gd name="connsiteY2" fmla="*/ 1308100 h 1386417"/>
              <a:gd name="connsiteX3" fmla="*/ 444500 w 1761067"/>
              <a:gd name="connsiteY3" fmla="*/ 1371600 h 1386417"/>
              <a:gd name="connsiteX4" fmla="*/ 889000 w 1761067"/>
              <a:gd name="connsiteY4" fmla="*/ 1257300 h 1386417"/>
              <a:gd name="connsiteX5" fmla="*/ 1320800 w 1761067"/>
              <a:gd name="connsiteY5" fmla="*/ 1384300 h 1386417"/>
              <a:gd name="connsiteX6" fmla="*/ 1638300 w 1761067"/>
              <a:gd name="connsiteY6" fmla="*/ 1244600 h 1386417"/>
              <a:gd name="connsiteX7" fmla="*/ 1752600 w 1761067"/>
              <a:gd name="connsiteY7" fmla="*/ 1016000 h 1386417"/>
              <a:gd name="connsiteX8" fmla="*/ 1587500 w 1761067"/>
              <a:gd name="connsiteY8" fmla="*/ 736600 h 1386417"/>
              <a:gd name="connsiteX9" fmla="*/ 1747888 w 1761067"/>
              <a:gd name="connsiteY9" fmla="*/ 482644 h 1386417"/>
              <a:gd name="connsiteX10" fmla="*/ 1668514 w 1761067"/>
              <a:gd name="connsiteY10" fmla="*/ 266746 h 1386417"/>
              <a:gd name="connsiteX11" fmla="*/ 1714500 w 1761067"/>
              <a:gd name="connsiteY11" fmla="*/ 0 h 1386417"/>
              <a:gd name="connsiteX0" fmla="*/ 1714500 w 1761067"/>
              <a:gd name="connsiteY0" fmla="*/ 0 h 1386417"/>
              <a:gd name="connsiteX1" fmla="*/ 0 w 1761067"/>
              <a:gd name="connsiteY1" fmla="*/ 0 h 1386417"/>
              <a:gd name="connsiteX2" fmla="*/ 0 w 1761067"/>
              <a:gd name="connsiteY2" fmla="*/ 1308100 h 1386417"/>
              <a:gd name="connsiteX3" fmla="*/ 444500 w 1761067"/>
              <a:gd name="connsiteY3" fmla="*/ 1371600 h 1386417"/>
              <a:gd name="connsiteX4" fmla="*/ 889000 w 1761067"/>
              <a:gd name="connsiteY4" fmla="*/ 1257300 h 1386417"/>
              <a:gd name="connsiteX5" fmla="*/ 1320800 w 1761067"/>
              <a:gd name="connsiteY5" fmla="*/ 1384300 h 1386417"/>
              <a:gd name="connsiteX6" fmla="*/ 1638300 w 1761067"/>
              <a:gd name="connsiteY6" fmla="*/ 1244600 h 1386417"/>
              <a:gd name="connsiteX7" fmla="*/ 1752600 w 1761067"/>
              <a:gd name="connsiteY7" fmla="*/ 1016000 h 1386417"/>
              <a:gd name="connsiteX8" fmla="*/ 1587500 w 1761067"/>
              <a:gd name="connsiteY8" fmla="*/ 736600 h 1386417"/>
              <a:gd name="connsiteX9" fmla="*/ 1747888 w 1761067"/>
              <a:gd name="connsiteY9" fmla="*/ 482644 h 1386417"/>
              <a:gd name="connsiteX10" fmla="*/ 1668514 w 1761067"/>
              <a:gd name="connsiteY10" fmla="*/ 266746 h 1386417"/>
              <a:gd name="connsiteX11" fmla="*/ 1714500 w 1761067"/>
              <a:gd name="connsiteY11" fmla="*/ 0 h 1386417"/>
              <a:gd name="connsiteX0" fmla="*/ 1714500 w 1760057"/>
              <a:gd name="connsiteY0" fmla="*/ 0 h 1386417"/>
              <a:gd name="connsiteX1" fmla="*/ 0 w 1760057"/>
              <a:gd name="connsiteY1" fmla="*/ 0 h 1386417"/>
              <a:gd name="connsiteX2" fmla="*/ 0 w 1760057"/>
              <a:gd name="connsiteY2" fmla="*/ 1308100 h 1386417"/>
              <a:gd name="connsiteX3" fmla="*/ 444500 w 1760057"/>
              <a:gd name="connsiteY3" fmla="*/ 1371600 h 1386417"/>
              <a:gd name="connsiteX4" fmla="*/ 889000 w 1760057"/>
              <a:gd name="connsiteY4" fmla="*/ 1257300 h 1386417"/>
              <a:gd name="connsiteX5" fmla="*/ 1320800 w 1760057"/>
              <a:gd name="connsiteY5" fmla="*/ 1384300 h 1386417"/>
              <a:gd name="connsiteX6" fmla="*/ 1638300 w 1760057"/>
              <a:gd name="connsiteY6" fmla="*/ 1244600 h 1386417"/>
              <a:gd name="connsiteX7" fmla="*/ 1752600 w 1760057"/>
              <a:gd name="connsiteY7" fmla="*/ 1016000 h 1386417"/>
              <a:gd name="connsiteX8" fmla="*/ 1666927 w 1760057"/>
              <a:gd name="connsiteY8" fmla="*/ 747755 h 1386417"/>
              <a:gd name="connsiteX9" fmla="*/ 1747888 w 1760057"/>
              <a:gd name="connsiteY9" fmla="*/ 482644 h 1386417"/>
              <a:gd name="connsiteX10" fmla="*/ 1668514 w 1760057"/>
              <a:gd name="connsiteY10" fmla="*/ 266746 h 1386417"/>
              <a:gd name="connsiteX11" fmla="*/ 1714500 w 1760057"/>
              <a:gd name="connsiteY11" fmla="*/ 0 h 1386417"/>
              <a:gd name="connsiteX0" fmla="*/ 1714500 w 1774884"/>
              <a:gd name="connsiteY0" fmla="*/ 0 h 1386417"/>
              <a:gd name="connsiteX1" fmla="*/ 0 w 1774884"/>
              <a:gd name="connsiteY1" fmla="*/ 0 h 1386417"/>
              <a:gd name="connsiteX2" fmla="*/ 0 w 1774884"/>
              <a:gd name="connsiteY2" fmla="*/ 1308100 h 1386417"/>
              <a:gd name="connsiteX3" fmla="*/ 444500 w 1774884"/>
              <a:gd name="connsiteY3" fmla="*/ 1371600 h 1386417"/>
              <a:gd name="connsiteX4" fmla="*/ 889000 w 1774884"/>
              <a:gd name="connsiteY4" fmla="*/ 1257300 h 1386417"/>
              <a:gd name="connsiteX5" fmla="*/ 1320800 w 1774884"/>
              <a:gd name="connsiteY5" fmla="*/ 1384300 h 1386417"/>
              <a:gd name="connsiteX6" fmla="*/ 1638300 w 1774884"/>
              <a:gd name="connsiteY6" fmla="*/ 1244600 h 1386417"/>
              <a:gd name="connsiteX7" fmla="*/ 1770113 w 1774884"/>
              <a:gd name="connsiteY7" fmla="*/ 1068428 h 1386417"/>
              <a:gd name="connsiteX8" fmla="*/ 1666927 w 1774884"/>
              <a:gd name="connsiteY8" fmla="*/ 747755 h 1386417"/>
              <a:gd name="connsiteX9" fmla="*/ 1747888 w 1774884"/>
              <a:gd name="connsiteY9" fmla="*/ 482644 h 1386417"/>
              <a:gd name="connsiteX10" fmla="*/ 1668514 w 1774884"/>
              <a:gd name="connsiteY10" fmla="*/ 266746 h 1386417"/>
              <a:gd name="connsiteX11" fmla="*/ 1714500 w 1774884"/>
              <a:gd name="connsiteY11" fmla="*/ 0 h 1386417"/>
              <a:gd name="connsiteX0" fmla="*/ 1714500 w 1787849"/>
              <a:gd name="connsiteY0" fmla="*/ 0 h 1390656"/>
              <a:gd name="connsiteX1" fmla="*/ 0 w 1787849"/>
              <a:gd name="connsiteY1" fmla="*/ 0 h 1390656"/>
              <a:gd name="connsiteX2" fmla="*/ 0 w 1787849"/>
              <a:gd name="connsiteY2" fmla="*/ 1308100 h 1390656"/>
              <a:gd name="connsiteX3" fmla="*/ 444500 w 1787849"/>
              <a:gd name="connsiteY3" fmla="*/ 1371600 h 1390656"/>
              <a:gd name="connsiteX4" fmla="*/ 889000 w 1787849"/>
              <a:gd name="connsiteY4" fmla="*/ 1257300 h 1390656"/>
              <a:gd name="connsiteX5" fmla="*/ 1320800 w 1787849"/>
              <a:gd name="connsiteY5" fmla="*/ 1384300 h 1390656"/>
              <a:gd name="connsiteX6" fmla="*/ 1712964 w 1787849"/>
              <a:gd name="connsiteY6" fmla="*/ 1295439 h 1390656"/>
              <a:gd name="connsiteX7" fmla="*/ 1770113 w 1787849"/>
              <a:gd name="connsiteY7" fmla="*/ 1068428 h 1390656"/>
              <a:gd name="connsiteX8" fmla="*/ 1666927 w 1787849"/>
              <a:gd name="connsiteY8" fmla="*/ 747755 h 1390656"/>
              <a:gd name="connsiteX9" fmla="*/ 1747888 w 1787849"/>
              <a:gd name="connsiteY9" fmla="*/ 482644 h 1390656"/>
              <a:gd name="connsiteX10" fmla="*/ 1668514 w 1787849"/>
              <a:gd name="connsiteY10" fmla="*/ 266746 h 1390656"/>
              <a:gd name="connsiteX11" fmla="*/ 1714500 w 1787849"/>
              <a:gd name="connsiteY11" fmla="*/ 0 h 1390656"/>
              <a:gd name="connsiteX0" fmla="*/ 1714500 w 1777786"/>
              <a:gd name="connsiteY0" fmla="*/ 0 h 1390656"/>
              <a:gd name="connsiteX1" fmla="*/ 0 w 1777786"/>
              <a:gd name="connsiteY1" fmla="*/ 0 h 1390656"/>
              <a:gd name="connsiteX2" fmla="*/ 0 w 1777786"/>
              <a:gd name="connsiteY2" fmla="*/ 1308100 h 1390656"/>
              <a:gd name="connsiteX3" fmla="*/ 444500 w 1777786"/>
              <a:gd name="connsiteY3" fmla="*/ 1371600 h 1390656"/>
              <a:gd name="connsiteX4" fmla="*/ 889000 w 1777786"/>
              <a:gd name="connsiteY4" fmla="*/ 1257300 h 1390656"/>
              <a:gd name="connsiteX5" fmla="*/ 1320800 w 1777786"/>
              <a:gd name="connsiteY5" fmla="*/ 1384300 h 1390656"/>
              <a:gd name="connsiteX6" fmla="*/ 1712964 w 1777786"/>
              <a:gd name="connsiteY6" fmla="*/ 1295439 h 1390656"/>
              <a:gd name="connsiteX7" fmla="*/ 1770113 w 1777786"/>
              <a:gd name="connsiteY7" fmla="*/ 1068428 h 1390656"/>
              <a:gd name="connsiteX8" fmla="*/ 1666927 w 1777786"/>
              <a:gd name="connsiteY8" fmla="*/ 747755 h 1390656"/>
              <a:gd name="connsiteX9" fmla="*/ 1747888 w 1777786"/>
              <a:gd name="connsiteY9" fmla="*/ 482644 h 1390656"/>
              <a:gd name="connsiteX10" fmla="*/ 1668514 w 1777786"/>
              <a:gd name="connsiteY10" fmla="*/ 266746 h 1390656"/>
              <a:gd name="connsiteX11" fmla="*/ 1714500 w 1777786"/>
              <a:gd name="connsiteY11" fmla="*/ 0 h 1390656"/>
              <a:gd name="connsiteX0" fmla="*/ 1714500 w 1777786"/>
              <a:gd name="connsiteY0" fmla="*/ 0 h 1390656"/>
              <a:gd name="connsiteX1" fmla="*/ 0 w 1777786"/>
              <a:gd name="connsiteY1" fmla="*/ 0 h 1390656"/>
              <a:gd name="connsiteX2" fmla="*/ 0 w 1777786"/>
              <a:gd name="connsiteY2" fmla="*/ 1308100 h 1390656"/>
              <a:gd name="connsiteX3" fmla="*/ 444500 w 1777786"/>
              <a:gd name="connsiteY3" fmla="*/ 1371600 h 1390656"/>
              <a:gd name="connsiteX4" fmla="*/ 889000 w 1777786"/>
              <a:gd name="connsiteY4" fmla="*/ 1257300 h 1390656"/>
              <a:gd name="connsiteX5" fmla="*/ 1320800 w 1777786"/>
              <a:gd name="connsiteY5" fmla="*/ 1384300 h 1390656"/>
              <a:gd name="connsiteX6" fmla="*/ 1712964 w 1777786"/>
              <a:gd name="connsiteY6" fmla="*/ 1295439 h 1390656"/>
              <a:gd name="connsiteX7" fmla="*/ 1770113 w 1777786"/>
              <a:gd name="connsiteY7" fmla="*/ 1068428 h 1390656"/>
              <a:gd name="connsiteX8" fmla="*/ 1666927 w 1777786"/>
              <a:gd name="connsiteY8" fmla="*/ 747755 h 1390656"/>
              <a:gd name="connsiteX9" fmla="*/ 1747888 w 1777786"/>
              <a:gd name="connsiteY9" fmla="*/ 482644 h 1390656"/>
              <a:gd name="connsiteX10" fmla="*/ 1668514 w 1777786"/>
              <a:gd name="connsiteY10" fmla="*/ 266746 h 1390656"/>
              <a:gd name="connsiteX11" fmla="*/ 1714500 w 1777786"/>
              <a:gd name="connsiteY11" fmla="*/ 0 h 1390656"/>
              <a:gd name="connsiteX0" fmla="*/ 1714500 w 1777786"/>
              <a:gd name="connsiteY0" fmla="*/ 0 h 1387519"/>
              <a:gd name="connsiteX1" fmla="*/ 0 w 1777786"/>
              <a:gd name="connsiteY1" fmla="*/ 0 h 1387519"/>
              <a:gd name="connsiteX2" fmla="*/ 0 w 1777786"/>
              <a:gd name="connsiteY2" fmla="*/ 1308100 h 1387519"/>
              <a:gd name="connsiteX3" fmla="*/ 444500 w 1777786"/>
              <a:gd name="connsiteY3" fmla="*/ 1371600 h 1387519"/>
              <a:gd name="connsiteX4" fmla="*/ 889000 w 1777786"/>
              <a:gd name="connsiteY4" fmla="*/ 1257300 h 1387519"/>
              <a:gd name="connsiteX5" fmla="*/ 1390704 w 1777786"/>
              <a:gd name="connsiteY5" fmla="*/ 1381163 h 1387519"/>
              <a:gd name="connsiteX6" fmla="*/ 1712964 w 1777786"/>
              <a:gd name="connsiteY6" fmla="*/ 1295439 h 1387519"/>
              <a:gd name="connsiteX7" fmla="*/ 1770113 w 1777786"/>
              <a:gd name="connsiteY7" fmla="*/ 1068428 h 1387519"/>
              <a:gd name="connsiteX8" fmla="*/ 1666927 w 1777786"/>
              <a:gd name="connsiteY8" fmla="*/ 747755 h 1387519"/>
              <a:gd name="connsiteX9" fmla="*/ 1747888 w 1777786"/>
              <a:gd name="connsiteY9" fmla="*/ 482644 h 1387519"/>
              <a:gd name="connsiteX10" fmla="*/ 1668514 w 1777786"/>
              <a:gd name="connsiteY10" fmla="*/ 266746 h 1387519"/>
              <a:gd name="connsiteX11" fmla="*/ 1714500 w 1777786"/>
              <a:gd name="connsiteY11" fmla="*/ 0 h 1387519"/>
              <a:gd name="connsiteX0" fmla="*/ 1714500 w 1777786"/>
              <a:gd name="connsiteY0" fmla="*/ 0 h 1381428"/>
              <a:gd name="connsiteX1" fmla="*/ 0 w 1777786"/>
              <a:gd name="connsiteY1" fmla="*/ 0 h 1381428"/>
              <a:gd name="connsiteX2" fmla="*/ 0 w 1777786"/>
              <a:gd name="connsiteY2" fmla="*/ 1308100 h 1381428"/>
              <a:gd name="connsiteX3" fmla="*/ 444500 w 1777786"/>
              <a:gd name="connsiteY3" fmla="*/ 1371600 h 1381428"/>
              <a:gd name="connsiteX4" fmla="*/ 977957 w 1777786"/>
              <a:gd name="connsiteY4" fmla="*/ 1293851 h 1381428"/>
              <a:gd name="connsiteX5" fmla="*/ 1390704 w 1777786"/>
              <a:gd name="connsiteY5" fmla="*/ 1381163 h 1381428"/>
              <a:gd name="connsiteX6" fmla="*/ 1712964 w 1777786"/>
              <a:gd name="connsiteY6" fmla="*/ 1295439 h 1381428"/>
              <a:gd name="connsiteX7" fmla="*/ 1770113 w 1777786"/>
              <a:gd name="connsiteY7" fmla="*/ 1068428 h 1381428"/>
              <a:gd name="connsiteX8" fmla="*/ 1666927 w 1777786"/>
              <a:gd name="connsiteY8" fmla="*/ 747755 h 1381428"/>
              <a:gd name="connsiteX9" fmla="*/ 1747888 w 1777786"/>
              <a:gd name="connsiteY9" fmla="*/ 482644 h 1381428"/>
              <a:gd name="connsiteX10" fmla="*/ 1668514 w 1777786"/>
              <a:gd name="connsiteY10" fmla="*/ 266746 h 1381428"/>
              <a:gd name="connsiteX11" fmla="*/ 1714500 w 1777786"/>
              <a:gd name="connsiteY11" fmla="*/ 0 h 1381428"/>
              <a:gd name="connsiteX0" fmla="*/ 1714500 w 1777786"/>
              <a:gd name="connsiteY0" fmla="*/ 0 h 1536700"/>
              <a:gd name="connsiteX1" fmla="*/ 0 w 1777786"/>
              <a:gd name="connsiteY1" fmla="*/ 0 h 1536700"/>
              <a:gd name="connsiteX2" fmla="*/ 0 w 1777786"/>
              <a:gd name="connsiteY2" fmla="*/ 1308100 h 1536700"/>
              <a:gd name="connsiteX3" fmla="*/ 444500 w 1777786"/>
              <a:gd name="connsiteY3" fmla="*/ 1371600 h 1536700"/>
              <a:gd name="connsiteX4" fmla="*/ 977957 w 1777786"/>
              <a:gd name="connsiteY4" fmla="*/ 1293851 h 1536700"/>
              <a:gd name="connsiteX5" fmla="*/ 1390704 w 1777786"/>
              <a:gd name="connsiteY5" fmla="*/ 1381163 h 1536700"/>
              <a:gd name="connsiteX6" fmla="*/ 1712964 w 1777786"/>
              <a:gd name="connsiteY6" fmla="*/ 1295439 h 1536700"/>
              <a:gd name="connsiteX7" fmla="*/ 1770113 w 1777786"/>
              <a:gd name="connsiteY7" fmla="*/ 1068428 h 1536700"/>
              <a:gd name="connsiteX8" fmla="*/ 1666927 w 1777786"/>
              <a:gd name="connsiteY8" fmla="*/ 747755 h 1536700"/>
              <a:gd name="connsiteX9" fmla="*/ 1747888 w 1777786"/>
              <a:gd name="connsiteY9" fmla="*/ 482644 h 1536700"/>
              <a:gd name="connsiteX10" fmla="*/ 1668514 w 1777786"/>
              <a:gd name="connsiteY10" fmla="*/ 266746 h 1536700"/>
              <a:gd name="connsiteX11" fmla="*/ 1714500 w 1777786"/>
              <a:gd name="connsiteY11" fmla="*/ 0 h 1536700"/>
              <a:gd name="connsiteX0" fmla="*/ 1714500 w 1777786"/>
              <a:gd name="connsiteY0" fmla="*/ 0 h 1381428"/>
              <a:gd name="connsiteX1" fmla="*/ 0 w 1777786"/>
              <a:gd name="connsiteY1" fmla="*/ 0 h 1381428"/>
              <a:gd name="connsiteX2" fmla="*/ 0 w 1777786"/>
              <a:gd name="connsiteY2" fmla="*/ 1308100 h 1381428"/>
              <a:gd name="connsiteX3" fmla="*/ 444500 w 1777786"/>
              <a:gd name="connsiteY3" fmla="*/ 1371600 h 1381428"/>
              <a:gd name="connsiteX4" fmla="*/ 977957 w 1777786"/>
              <a:gd name="connsiteY4" fmla="*/ 1293851 h 1381428"/>
              <a:gd name="connsiteX5" fmla="*/ 1390704 w 1777786"/>
              <a:gd name="connsiteY5" fmla="*/ 1381163 h 1381428"/>
              <a:gd name="connsiteX6" fmla="*/ 1712964 w 1777786"/>
              <a:gd name="connsiteY6" fmla="*/ 1295439 h 1381428"/>
              <a:gd name="connsiteX7" fmla="*/ 1770113 w 1777786"/>
              <a:gd name="connsiteY7" fmla="*/ 1068428 h 1381428"/>
              <a:gd name="connsiteX8" fmla="*/ 1666927 w 1777786"/>
              <a:gd name="connsiteY8" fmla="*/ 747755 h 1381428"/>
              <a:gd name="connsiteX9" fmla="*/ 1747888 w 1777786"/>
              <a:gd name="connsiteY9" fmla="*/ 482644 h 1381428"/>
              <a:gd name="connsiteX10" fmla="*/ 1668514 w 1777786"/>
              <a:gd name="connsiteY10" fmla="*/ 266746 h 1381428"/>
              <a:gd name="connsiteX11" fmla="*/ 1714500 w 1777786"/>
              <a:gd name="connsiteY11" fmla="*/ 0 h 1381428"/>
              <a:gd name="connsiteX0" fmla="*/ 1714500 w 1777786"/>
              <a:gd name="connsiteY0" fmla="*/ 0 h 1424555"/>
              <a:gd name="connsiteX1" fmla="*/ 0 w 1777786"/>
              <a:gd name="connsiteY1" fmla="*/ 0 h 1424555"/>
              <a:gd name="connsiteX2" fmla="*/ 0 w 1777786"/>
              <a:gd name="connsiteY2" fmla="*/ 1308100 h 1424555"/>
              <a:gd name="connsiteX3" fmla="*/ 523935 w 1777786"/>
              <a:gd name="connsiteY3" fmla="*/ 1416088 h 1424555"/>
              <a:gd name="connsiteX4" fmla="*/ 977957 w 1777786"/>
              <a:gd name="connsiteY4" fmla="*/ 1293851 h 1424555"/>
              <a:gd name="connsiteX5" fmla="*/ 1390704 w 1777786"/>
              <a:gd name="connsiteY5" fmla="*/ 1381163 h 1424555"/>
              <a:gd name="connsiteX6" fmla="*/ 1712964 w 1777786"/>
              <a:gd name="connsiteY6" fmla="*/ 1295439 h 1424555"/>
              <a:gd name="connsiteX7" fmla="*/ 1770113 w 1777786"/>
              <a:gd name="connsiteY7" fmla="*/ 1068428 h 1424555"/>
              <a:gd name="connsiteX8" fmla="*/ 1666927 w 1777786"/>
              <a:gd name="connsiteY8" fmla="*/ 747755 h 1424555"/>
              <a:gd name="connsiteX9" fmla="*/ 1747888 w 1777786"/>
              <a:gd name="connsiteY9" fmla="*/ 482644 h 1424555"/>
              <a:gd name="connsiteX10" fmla="*/ 1668514 w 1777786"/>
              <a:gd name="connsiteY10" fmla="*/ 266746 h 1424555"/>
              <a:gd name="connsiteX11" fmla="*/ 1714500 w 1777786"/>
              <a:gd name="connsiteY11" fmla="*/ 0 h 1424555"/>
              <a:gd name="connsiteX0" fmla="*/ 1714500 w 1777786"/>
              <a:gd name="connsiteY0" fmla="*/ 0 h 1424555"/>
              <a:gd name="connsiteX1" fmla="*/ 0 w 1777786"/>
              <a:gd name="connsiteY1" fmla="*/ 0 h 1424555"/>
              <a:gd name="connsiteX2" fmla="*/ 0 w 1777786"/>
              <a:gd name="connsiteY2" fmla="*/ 1308100 h 1424555"/>
              <a:gd name="connsiteX3" fmla="*/ 523935 w 1777786"/>
              <a:gd name="connsiteY3" fmla="*/ 1416088 h 1424555"/>
              <a:gd name="connsiteX4" fmla="*/ 977957 w 1777786"/>
              <a:gd name="connsiteY4" fmla="*/ 1293851 h 1424555"/>
              <a:gd name="connsiteX5" fmla="*/ 1390704 w 1777786"/>
              <a:gd name="connsiteY5" fmla="*/ 1381163 h 1424555"/>
              <a:gd name="connsiteX6" fmla="*/ 1712964 w 1777786"/>
              <a:gd name="connsiteY6" fmla="*/ 1295439 h 1424555"/>
              <a:gd name="connsiteX7" fmla="*/ 1770113 w 1777786"/>
              <a:gd name="connsiteY7" fmla="*/ 1068428 h 1424555"/>
              <a:gd name="connsiteX8" fmla="*/ 1666927 w 1777786"/>
              <a:gd name="connsiteY8" fmla="*/ 747755 h 1424555"/>
              <a:gd name="connsiteX9" fmla="*/ 1747888 w 1777786"/>
              <a:gd name="connsiteY9" fmla="*/ 482644 h 1424555"/>
              <a:gd name="connsiteX10" fmla="*/ 1668514 w 1777786"/>
              <a:gd name="connsiteY10" fmla="*/ 266746 h 1424555"/>
              <a:gd name="connsiteX11" fmla="*/ 1714500 w 1777786"/>
              <a:gd name="connsiteY11" fmla="*/ 0 h 1424555"/>
              <a:gd name="connsiteX0" fmla="*/ 1657274 w 1777786"/>
              <a:gd name="connsiteY0" fmla="*/ 0 h 1424555"/>
              <a:gd name="connsiteX1" fmla="*/ 0 w 1777786"/>
              <a:gd name="connsiteY1" fmla="*/ 0 h 1424555"/>
              <a:gd name="connsiteX2" fmla="*/ 0 w 1777786"/>
              <a:gd name="connsiteY2" fmla="*/ 1308100 h 1424555"/>
              <a:gd name="connsiteX3" fmla="*/ 523935 w 1777786"/>
              <a:gd name="connsiteY3" fmla="*/ 1416088 h 1424555"/>
              <a:gd name="connsiteX4" fmla="*/ 977957 w 1777786"/>
              <a:gd name="connsiteY4" fmla="*/ 1293851 h 1424555"/>
              <a:gd name="connsiteX5" fmla="*/ 1390704 w 1777786"/>
              <a:gd name="connsiteY5" fmla="*/ 1381163 h 1424555"/>
              <a:gd name="connsiteX6" fmla="*/ 1712964 w 1777786"/>
              <a:gd name="connsiteY6" fmla="*/ 1295439 h 1424555"/>
              <a:gd name="connsiteX7" fmla="*/ 1770113 w 1777786"/>
              <a:gd name="connsiteY7" fmla="*/ 1068428 h 1424555"/>
              <a:gd name="connsiteX8" fmla="*/ 1666927 w 1777786"/>
              <a:gd name="connsiteY8" fmla="*/ 747755 h 1424555"/>
              <a:gd name="connsiteX9" fmla="*/ 1747888 w 1777786"/>
              <a:gd name="connsiteY9" fmla="*/ 482644 h 1424555"/>
              <a:gd name="connsiteX10" fmla="*/ 1668514 w 1777786"/>
              <a:gd name="connsiteY10" fmla="*/ 266746 h 1424555"/>
              <a:gd name="connsiteX11" fmla="*/ 1657274 w 1777786"/>
              <a:gd name="connsiteY11" fmla="*/ 0 h 1424555"/>
              <a:gd name="connsiteX0" fmla="*/ 1657274 w 1777786"/>
              <a:gd name="connsiteY0" fmla="*/ 0 h 1424555"/>
              <a:gd name="connsiteX1" fmla="*/ 0 w 1777786"/>
              <a:gd name="connsiteY1" fmla="*/ 0 h 1424555"/>
              <a:gd name="connsiteX2" fmla="*/ 0 w 1777786"/>
              <a:gd name="connsiteY2" fmla="*/ 1308100 h 1424555"/>
              <a:gd name="connsiteX3" fmla="*/ 523935 w 1777786"/>
              <a:gd name="connsiteY3" fmla="*/ 1416088 h 1424555"/>
              <a:gd name="connsiteX4" fmla="*/ 977957 w 1777786"/>
              <a:gd name="connsiteY4" fmla="*/ 1293851 h 1424555"/>
              <a:gd name="connsiteX5" fmla="*/ 1390704 w 1777786"/>
              <a:gd name="connsiteY5" fmla="*/ 1381163 h 1424555"/>
              <a:gd name="connsiteX6" fmla="*/ 1712964 w 1777786"/>
              <a:gd name="connsiteY6" fmla="*/ 1295439 h 1424555"/>
              <a:gd name="connsiteX7" fmla="*/ 1770113 w 1777786"/>
              <a:gd name="connsiteY7" fmla="*/ 1068428 h 1424555"/>
              <a:gd name="connsiteX8" fmla="*/ 1666927 w 1777786"/>
              <a:gd name="connsiteY8" fmla="*/ 747755 h 1424555"/>
              <a:gd name="connsiteX9" fmla="*/ 1747888 w 1777786"/>
              <a:gd name="connsiteY9" fmla="*/ 482644 h 1424555"/>
              <a:gd name="connsiteX10" fmla="*/ 1668514 w 1777786"/>
              <a:gd name="connsiteY10" fmla="*/ 266746 h 1424555"/>
              <a:gd name="connsiteX11" fmla="*/ 1657274 w 1777786"/>
              <a:gd name="connsiteY11" fmla="*/ 0 h 1424555"/>
              <a:gd name="connsiteX0" fmla="*/ 1657274 w 1777786"/>
              <a:gd name="connsiteY0" fmla="*/ 0 h 1424555"/>
              <a:gd name="connsiteX1" fmla="*/ 0 w 1777786"/>
              <a:gd name="connsiteY1" fmla="*/ 0 h 1424555"/>
              <a:gd name="connsiteX2" fmla="*/ 0 w 1777786"/>
              <a:gd name="connsiteY2" fmla="*/ 1308100 h 1424555"/>
              <a:gd name="connsiteX3" fmla="*/ 523935 w 1777786"/>
              <a:gd name="connsiteY3" fmla="*/ 1416088 h 1424555"/>
              <a:gd name="connsiteX4" fmla="*/ 977957 w 1777786"/>
              <a:gd name="connsiteY4" fmla="*/ 1293851 h 1424555"/>
              <a:gd name="connsiteX5" fmla="*/ 1390704 w 1777786"/>
              <a:gd name="connsiteY5" fmla="*/ 1381163 h 1424555"/>
              <a:gd name="connsiteX6" fmla="*/ 1712964 w 1777786"/>
              <a:gd name="connsiteY6" fmla="*/ 1295439 h 1424555"/>
              <a:gd name="connsiteX7" fmla="*/ 1770113 w 1777786"/>
              <a:gd name="connsiteY7" fmla="*/ 1068428 h 1424555"/>
              <a:gd name="connsiteX8" fmla="*/ 1666927 w 1777786"/>
              <a:gd name="connsiteY8" fmla="*/ 747755 h 1424555"/>
              <a:gd name="connsiteX9" fmla="*/ 1747888 w 1777786"/>
              <a:gd name="connsiteY9" fmla="*/ 482644 h 1424555"/>
              <a:gd name="connsiteX10" fmla="*/ 1668514 w 1777786"/>
              <a:gd name="connsiteY10" fmla="*/ 266746 h 1424555"/>
              <a:gd name="connsiteX11" fmla="*/ 1657274 w 1777786"/>
              <a:gd name="connsiteY11" fmla="*/ 0 h 1424555"/>
              <a:gd name="connsiteX0" fmla="*/ 1657274 w 1777786"/>
              <a:gd name="connsiteY0" fmla="*/ 0 h 1424555"/>
              <a:gd name="connsiteX1" fmla="*/ 0 w 1777786"/>
              <a:gd name="connsiteY1" fmla="*/ 0 h 1424555"/>
              <a:gd name="connsiteX2" fmla="*/ 0 w 1777786"/>
              <a:gd name="connsiteY2" fmla="*/ 1308100 h 1424555"/>
              <a:gd name="connsiteX3" fmla="*/ 523935 w 1777786"/>
              <a:gd name="connsiteY3" fmla="*/ 1416088 h 1424555"/>
              <a:gd name="connsiteX4" fmla="*/ 977957 w 1777786"/>
              <a:gd name="connsiteY4" fmla="*/ 1293851 h 1424555"/>
              <a:gd name="connsiteX5" fmla="*/ 1390704 w 1777786"/>
              <a:gd name="connsiteY5" fmla="*/ 1381163 h 1424555"/>
              <a:gd name="connsiteX6" fmla="*/ 1712964 w 1777786"/>
              <a:gd name="connsiteY6" fmla="*/ 1295439 h 1424555"/>
              <a:gd name="connsiteX7" fmla="*/ 1770113 w 1777786"/>
              <a:gd name="connsiteY7" fmla="*/ 1068428 h 1424555"/>
              <a:gd name="connsiteX8" fmla="*/ 1666927 w 1777786"/>
              <a:gd name="connsiteY8" fmla="*/ 747755 h 1424555"/>
              <a:gd name="connsiteX9" fmla="*/ 1709839 w 1777786"/>
              <a:gd name="connsiteY9" fmla="*/ 463638 h 1424555"/>
              <a:gd name="connsiteX10" fmla="*/ 1668514 w 1777786"/>
              <a:gd name="connsiteY10" fmla="*/ 266746 h 1424555"/>
              <a:gd name="connsiteX11" fmla="*/ 1657274 w 1777786"/>
              <a:gd name="connsiteY11" fmla="*/ 0 h 1424555"/>
              <a:gd name="connsiteX0" fmla="*/ 1657274 w 1777786"/>
              <a:gd name="connsiteY0" fmla="*/ 0 h 1424555"/>
              <a:gd name="connsiteX1" fmla="*/ 0 w 1777786"/>
              <a:gd name="connsiteY1" fmla="*/ 0 h 1424555"/>
              <a:gd name="connsiteX2" fmla="*/ 0 w 1777786"/>
              <a:gd name="connsiteY2" fmla="*/ 1308100 h 1424555"/>
              <a:gd name="connsiteX3" fmla="*/ 523935 w 1777786"/>
              <a:gd name="connsiteY3" fmla="*/ 1416088 h 1424555"/>
              <a:gd name="connsiteX4" fmla="*/ 977957 w 1777786"/>
              <a:gd name="connsiteY4" fmla="*/ 1293851 h 1424555"/>
              <a:gd name="connsiteX5" fmla="*/ 1390704 w 1777786"/>
              <a:gd name="connsiteY5" fmla="*/ 1381163 h 1424555"/>
              <a:gd name="connsiteX6" fmla="*/ 1712964 w 1777786"/>
              <a:gd name="connsiteY6" fmla="*/ 1295439 h 1424555"/>
              <a:gd name="connsiteX7" fmla="*/ 1770113 w 1777786"/>
              <a:gd name="connsiteY7" fmla="*/ 1068428 h 1424555"/>
              <a:gd name="connsiteX8" fmla="*/ 1666927 w 1777786"/>
              <a:gd name="connsiteY8" fmla="*/ 747755 h 1424555"/>
              <a:gd name="connsiteX9" fmla="*/ 1702696 w 1777786"/>
              <a:gd name="connsiteY9" fmla="*/ 470781 h 1424555"/>
              <a:gd name="connsiteX10" fmla="*/ 1668514 w 1777786"/>
              <a:gd name="connsiteY10" fmla="*/ 266746 h 1424555"/>
              <a:gd name="connsiteX11" fmla="*/ 1657274 w 1777786"/>
              <a:gd name="connsiteY11" fmla="*/ 0 h 1424555"/>
              <a:gd name="connsiteX0" fmla="*/ 1657274 w 1719551"/>
              <a:gd name="connsiteY0" fmla="*/ 0 h 1424555"/>
              <a:gd name="connsiteX1" fmla="*/ 0 w 1719551"/>
              <a:gd name="connsiteY1" fmla="*/ 0 h 1424555"/>
              <a:gd name="connsiteX2" fmla="*/ 0 w 1719551"/>
              <a:gd name="connsiteY2" fmla="*/ 1308100 h 1424555"/>
              <a:gd name="connsiteX3" fmla="*/ 523935 w 1719551"/>
              <a:gd name="connsiteY3" fmla="*/ 1416088 h 1424555"/>
              <a:gd name="connsiteX4" fmla="*/ 977957 w 1719551"/>
              <a:gd name="connsiteY4" fmla="*/ 1293851 h 1424555"/>
              <a:gd name="connsiteX5" fmla="*/ 1390704 w 1719551"/>
              <a:gd name="connsiteY5" fmla="*/ 1381163 h 1424555"/>
              <a:gd name="connsiteX6" fmla="*/ 1712964 w 1719551"/>
              <a:gd name="connsiteY6" fmla="*/ 1295439 h 1424555"/>
              <a:gd name="connsiteX7" fmla="*/ 1672532 w 1719551"/>
              <a:gd name="connsiteY7" fmla="*/ 1066087 h 1424555"/>
              <a:gd name="connsiteX8" fmla="*/ 1666927 w 1719551"/>
              <a:gd name="connsiteY8" fmla="*/ 747755 h 1424555"/>
              <a:gd name="connsiteX9" fmla="*/ 1702696 w 1719551"/>
              <a:gd name="connsiteY9" fmla="*/ 470781 h 1424555"/>
              <a:gd name="connsiteX10" fmla="*/ 1668514 w 1719551"/>
              <a:gd name="connsiteY10" fmla="*/ 266746 h 1424555"/>
              <a:gd name="connsiteX11" fmla="*/ 1657274 w 1719551"/>
              <a:gd name="connsiteY11" fmla="*/ 0 h 1424555"/>
              <a:gd name="connsiteX0" fmla="*/ 1657274 w 1719551"/>
              <a:gd name="connsiteY0" fmla="*/ 0 h 1424555"/>
              <a:gd name="connsiteX1" fmla="*/ 0 w 1719551"/>
              <a:gd name="connsiteY1" fmla="*/ 0 h 1424555"/>
              <a:gd name="connsiteX2" fmla="*/ 0 w 1719551"/>
              <a:gd name="connsiteY2" fmla="*/ 1308100 h 1424555"/>
              <a:gd name="connsiteX3" fmla="*/ 523935 w 1719551"/>
              <a:gd name="connsiteY3" fmla="*/ 1416088 h 1424555"/>
              <a:gd name="connsiteX4" fmla="*/ 977957 w 1719551"/>
              <a:gd name="connsiteY4" fmla="*/ 1293851 h 1424555"/>
              <a:gd name="connsiteX5" fmla="*/ 1390704 w 1719551"/>
              <a:gd name="connsiteY5" fmla="*/ 1381163 h 1424555"/>
              <a:gd name="connsiteX6" fmla="*/ 1712964 w 1719551"/>
              <a:gd name="connsiteY6" fmla="*/ 1295439 h 1424555"/>
              <a:gd name="connsiteX7" fmla="*/ 1693963 w 1719551"/>
              <a:gd name="connsiteY7" fmla="*/ 1058943 h 1424555"/>
              <a:gd name="connsiteX8" fmla="*/ 1666927 w 1719551"/>
              <a:gd name="connsiteY8" fmla="*/ 747755 h 1424555"/>
              <a:gd name="connsiteX9" fmla="*/ 1702696 w 1719551"/>
              <a:gd name="connsiteY9" fmla="*/ 470781 h 1424555"/>
              <a:gd name="connsiteX10" fmla="*/ 1668514 w 1719551"/>
              <a:gd name="connsiteY10" fmla="*/ 266746 h 1424555"/>
              <a:gd name="connsiteX11" fmla="*/ 1657274 w 1719551"/>
              <a:gd name="connsiteY11" fmla="*/ 0 h 1424555"/>
              <a:gd name="connsiteX0" fmla="*/ 1657274 w 1719551"/>
              <a:gd name="connsiteY0" fmla="*/ 0 h 1424555"/>
              <a:gd name="connsiteX1" fmla="*/ 0 w 1719551"/>
              <a:gd name="connsiteY1" fmla="*/ 0 h 1424555"/>
              <a:gd name="connsiteX2" fmla="*/ 0 w 1719551"/>
              <a:gd name="connsiteY2" fmla="*/ 1308100 h 1424555"/>
              <a:gd name="connsiteX3" fmla="*/ 523935 w 1719551"/>
              <a:gd name="connsiteY3" fmla="*/ 1416088 h 1424555"/>
              <a:gd name="connsiteX4" fmla="*/ 977957 w 1719551"/>
              <a:gd name="connsiteY4" fmla="*/ 1293851 h 1424555"/>
              <a:gd name="connsiteX5" fmla="*/ 1390704 w 1719551"/>
              <a:gd name="connsiteY5" fmla="*/ 1381163 h 1424555"/>
              <a:gd name="connsiteX6" fmla="*/ 1712964 w 1719551"/>
              <a:gd name="connsiteY6" fmla="*/ 1295439 h 1424555"/>
              <a:gd name="connsiteX7" fmla="*/ 1693963 w 1719551"/>
              <a:gd name="connsiteY7" fmla="*/ 1058943 h 1424555"/>
              <a:gd name="connsiteX8" fmla="*/ 1666927 w 1719551"/>
              <a:gd name="connsiteY8" fmla="*/ 747755 h 1424555"/>
              <a:gd name="connsiteX9" fmla="*/ 1702696 w 1719551"/>
              <a:gd name="connsiteY9" fmla="*/ 470781 h 1424555"/>
              <a:gd name="connsiteX10" fmla="*/ 1668514 w 1719551"/>
              <a:gd name="connsiteY10" fmla="*/ 266746 h 1424555"/>
              <a:gd name="connsiteX11" fmla="*/ 1657274 w 1719551"/>
              <a:gd name="connsiteY11" fmla="*/ 0 h 1424555"/>
              <a:gd name="connsiteX0" fmla="*/ 1657274 w 1754023"/>
              <a:gd name="connsiteY0" fmla="*/ 0 h 1424555"/>
              <a:gd name="connsiteX1" fmla="*/ 0 w 1754023"/>
              <a:gd name="connsiteY1" fmla="*/ 0 h 1424555"/>
              <a:gd name="connsiteX2" fmla="*/ 0 w 1754023"/>
              <a:gd name="connsiteY2" fmla="*/ 1308100 h 1424555"/>
              <a:gd name="connsiteX3" fmla="*/ 523935 w 1754023"/>
              <a:gd name="connsiteY3" fmla="*/ 1416088 h 1424555"/>
              <a:gd name="connsiteX4" fmla="*/ 977957 w 1754023"/>
              <a:gd name="connsiteY4" fmla="*/ 1293851 h 1424555"/>
              <a:gd name="connsiteX5" fmla="*/ 1390704 w 1754023"/>
              <a:gd name="connsiteY5" fmla="*/ 1381163 h 1424555"/>
              <a:gd name="connsiteX6" fmla="*/ 1712964 w 1754023"/>
              <a:gd name="connsiteY6" fmla="*/ 1295439 h 1424555"/>
              <a:gd name="connsiteX7" fmla="*/ 1693963 w 1754023"/>
              <a:gd name="connsiteY7" fmla="*/ 1058943 h 1424555"/>
              <a:gd name="connsiteX8" fmla="*/ 1666927 w 1754023"/>
              <a:gd name="connsiteY8" fmla="*/ 747755 h 1424555"/>
              <a:gd name="connsiteX9" fmla="*/ 1702696 w 1754023"/>
              <a:gd name="connsiteY9" fmla="*/ 470781 h 1424555"/>
              <a:gd name="connsiteX10" fmla="*/ 1668514 w 1754023"/>
              <a:gd name="connsiteY10" fmla="*/ 266746 h 1424555"/>
              <a:gd name="connsiteX11" fmla="*/ 1657274 w 1754023"/>
              <a:gd name="connsiteY11" fmla="*/ 0 h 1424555"/>
              <a:gd name="connsiteX0" fmla="*/ 1657274 w 1754023"/>
              <a:gd name="connsiteY0" fmla="*/ 0 h 1424555"/>
              <a:gd name="connsiteX1" fmla="*/ 0 w 1754023"/>
              <a:gd name="connsiteY1" fmla="*/ 0 h 1424555"/>
              <a:gd name="connsiteX2" fmla="*/ 0 w 1754023"/>
              <a:gd name="connsiteY2" fmla="*/ 1308100 h 1424555"/>
              <a:gd name="connsiteX3" fmla="*/ 523935 w 1754023"/>
              <a:gd name="connsiteY3" fmla="*/ 1416088 h 1424555"/>
              <a:gd name="connsiteX4" fmla="*/ 977957 w 1754023"/>
              <a:gd name="connsiteY4" fmla="*/ 1293851 h 1424555"/>
              <a:gd name="connsiteX5" fmla="*/ 1390704 w 1754023"/>
              <a:gd name="connsiteY5" fmla="*/ 1381163 h 1424555"/>
              <a:gd name="connsiteX6" fmla="*/ 1712964 w 1754023"/>
              <a:gd name="connsiteY6" fmla="*/ 1295439 h 1424555"/>
              <a:gd name="connsiteX7" fmla="*/ 1693963 w 1754023"/>
              <a:gd name="connsiteY7" fmla="*/ 1058943 h 1424555"/>
              <a:gd name="connsiteX8" fmla="*/ 1666927 w 1754023"/>
              <a:gd name="connsiteY8" fmla="*/ 747755 h 1424555"/>
              <a:gd name="connsiteX9" fmla="*/ 1702696 w 1754023"/>
              <a:gd name="connsiteY9" fmla="*/ 470781 h 1424555"/>
              <a:gd name="connsiteX10" fmla="*/ 1668514 w 1754023"/>
              <a:gd name="connsiteY10" fmla="*/ 266746 h 1424555"/>
              <a:gd name="connsiteX11" fmla="*/ 1657274 w 1754023"/>
              <a:gd name="connsiteY11" fmla="*/ 0 h 1424555"/>
              <a:gd name="connsiteX0" fmla="*/ 1657274 w 1744498"/>
              <a:gd name="connsiteY0" fmla="*/ 0 h 1424555"/>
              <a:gd name="connsiteX1" fmla="*/ 0 w 1744498"/>
              <a:gd name="connsiteY1" fmla="*/ 0 h 1424555"/>
              <a:gd name="connsiteX2" fmla="*/ 0 w 1744498"/>
              <a:gd name="connsiteY2" fmla="*/ 1308100 h 1424555"/>
              <a:gd name="connsiteX3" fmla="*/ 523935 w 1744498"/>
              <a:gd name="connsiteY3" fmla="*/ 1416088 h 1424555"/>
              <a:gd name="connsiteX4" fmla="*/ 977957 w 1744498"/>
              <a:gd name="connsiteY4" fmla="*/ 1293851 h 1424555"/>
              <a:gd name="connsiteX5" fmla="*/ 1390704 w 1744498"/>
              <a:gd name="connsiteY5" fmla="*/ 1381163 h 1424555"/>
              <a:gd name="connsiteX6" fmla="*/ 1712964 w 1744498"/>
              <a:gd name="connsiteY6" fmla="*/ 1295439 h 1424555"/>
              <a:gd name="connsiteX7" fmla="*/ 1684438 w 1744498"/>
              <a:gd name="connsiteY7" fmla="*/ 1058943 h 1424555"/>
              <a:gd name="connsiteX8" fmla="*/ 1666927 w 1744498"/>
              <a:gd name="connsiteY8" fmla="*/ 747755 h 1424555"/>
              <a:gd name="connsiteX9" fmla="*/ 1702696 w 1744498"/>
              <a:gd name="connsiteY9" fmla="*/ 470781 h 1424555"/>
              <a:gd name="connsiteX10" fmla="*/ 1668514 w 1744498"/>
              <a:gd name="connsiteY10" fmla="*/ 266746 h 1424555"/>
              <a:gd name="connsiteX11" fmla="*/ 1657274 w 1744498"/>
              <a:gd name="connsiteY11" fmla="*/ 0 h 1424555"/>
              <a:gd name="connsiteX0" fmla="*/ 1657274 w 1744498"/>
              <a:gd name="connsiteY0" fmla="*/ 0 h 1424555"/>
              <a:gd name="connsiteX1" fmla="*/ 0 w 1744498"/>
              <a:gd name="connsiteY1" fmla="*/ 0 h 1424555"/>
              <a:gd name="connsiteX2" fmla="*/ 0 w 1744498"/>
              <a:gd name="connsiteY2" fmla="*/ 1308100 h 1424555"/>
              <a:gd name="connsiteX3" fmla="*/ 523935 w 1744498"/>
              <a:gd name="connsiteY3" fmla="*/ 1416088 h 1424555"/>
              <a:gd name="connsiteX4" fmla="*/ 977957 w 1744498"/>
              <a:gd name="connsiteY4" fmla="*/ 1293851 h 1424555"/>
              <a:gd name="connsiteX5" fmla="*/ 1390704 w 1744498"/>
              <a:gd name="connsiteY5" fmla="*/ 1381163 h 1424555"/>
              <a:gd name="connsiteX6" fmla="*/ 1712964 w 1744498"/>
              <a:gd name="connsiteY6" fmla="*/ 1295439 h 1424555"/>
              <a:gd name="connsiteX7" fmla="*/ 1684438 w 1744498"/>
              <a:gd name="connsiteY7" fmla="*/ 1058943 h 1424555"/>
              <a:gd name="connsiteX8" fmla="*/ 1666927 w 1744498"/>
              <a:gd name="connsiteY8" fmla="*/ 747755 h 1424555"/>
              <a:gd name="connsiteX9" fmla="*/ 1702696 w 1744498"/>
              <a:gd name="connsiteY9" fmla="*/ 470781 h 1424555"/>
              <a:gd name="connsiteX10" fmla="*/ 1668514 w 1744498"/>
              <a:gd name="connsiteY10" fmla="*/ 266746 h 1424555"/>
              <a:gd name="connsiteX11" fmla="*/ 1657274 w 1744498"/>
              <a:gd name="connsiteY11" fmla="*/ 0 h 1424555"/>
              <a:gd name="connsiteX0" fmla="*/ 1657274 w 1719551"/>
              <a:gd name="connsiteY0" fmla="*/ 0 h 1424555"/>
              <a:gd name="connsiteX1" fmla="*/ 0 w 1719551"/>
              <a:gd name="connsiteY1" fmla="*/ 0 h 1424555"/>
              <a:gd name="connsiteX2" fmla="*/ 0 w 1719551"/>
              <a:gd name="connsiteY2" fmla="*/ 1308100 h 1424555"/>
              <a:gd name="connsiteX3" fmla="*/ 523935 w 1719551"/>
              <a:gd name="connsiteY3" fmla="*/ 1416088 h 1424555"/>
              <a:gd name="connsiteX4" fmla="*/ 977957 w 1719551"/>
              <a:gd name="connsiteY4" fmla="*/ 1293851 h 1424555"/>
              <a:gd name="connsiteX5" fmla="*/ 1390704 w 1719551"/>
              <a:gd name="connsiteY5" fmla="*/ 1381163 h 1424555"/>
              <a:gd name="connsiteX6" fmla="*/ 1712964 w 1719551"/>
              <a:gd name="connsiteY6" fmla="*/ 1295439 h 1424555"/>
              <a:gd name="connsiteX7" fmla="*/ 1684438 w 1719551"/>
              <a:gd name="connsiteY7" fmla="*/ 1058943 h 1424555"/>
              <a:gd name="connsiteX8" fmla="*/ 1666927 w 1719551"/>
              <a:gd name="connsiteY8" fmla="*/ 747755 h 1424555"/>
              <a:gd name="connsiteX9" fmla="*/ 1702696 w 1719551"/>
              <a:gd name="connsiteY9" fmla="*/ 470781 h 1424555"/>
              <a:gd name="connsiteX10" fmla="*/ 1668514 w 1719551"/>
              <a:gd name="connsiteY10" fmla="*/ 266746 h 1424555"/>
              <a:gd name="connsiteX11" fmla="*/ 1657274 w 1719551"/>
              <a:gd name="connsiteY11" fmla="*/ 0 h 1424555"/>
              <a:gd name="connsiteX0" fmla="*/ 1657274 w 1719551"/>
              <a:gd name="connsiteY0" fmla="*/ 0 h 1424555"/>
              <a:gd name="connsiteX1" fmla="*/ 0 w 1719551"/>
              <a:gd name="connsiteY1" fmla="*/ 0 h 1424555"/>
              <a:gd name="connsiteX2" fmla="*/ 0 w 1719551"/>
              <a:gd name="connsiteY2" fmla="*/ 1308100 h 1424555"/>
              <a:gd name="connsiteX3" fmla="*/ 523935 w 1719551"/>
              <a:gd name="connsiteY3" fmla="*/ 1416088 h 1424555"/>
              <a:gd name="connsiteX4" fmla="*/ 977957 w 1719551"/>
              <a:gd name="connsiteY4" fmla="*/ 1293851 h 1424555"/>
              <a:gd name="connsiteX5" fmla="*/ 1390704 w 1719551"/>
              <a:gd name="connsiteY5" fmla="*/ 1381163 h 1424555"/>
              <a:gd name="connsiteX6" fmla="*/ 1712964 w 1719551"/>
              <a:gd name="connsiteY6" fmla="*/ 1295439 h 1424555"/>
              <a:gd name="connsiteX7" fmla="*/ 1679727 w 1719551"/>
              <a:gd name="connsiteY7" fmla="*/ 1066127 h 1424555"/>
              <a:gd name="connsiteX8" fmla="*/ 1666927 w 1719551"/>
              <a:gd name="connsiteY8" fmla="*/ 747755 h 1424555"/>
              <a:gd name="connsiteX9" fmla="*/ 1702696 w 1719551"/>
              <a:gd name="connsiteY9" fmla="*/ 470781 h 1424555"/>
              <a:gd name="connsiteX10" fmla="*/ 1668514 w 1719551"/>
              <a:gd name="connsiteY10" fmla="*/ 266746 h 1424555"/>
              <a:gd name="connsiteX11" fmla="*/ 1657274 w 1719551"/>
              <a:gd name="connsiteY11" fmla="*/ 0 h 1424555"/>
              <a:gd name="connsiteX0" fmla="*/ 1657274 w 1719551"/>
              <a:gd name="connsiteY0" fmla="*/ 0 h 1424555"/>
              <a:gd name="connsiteX1" fmla="*/ 0 w 1719551"/>
              <a:gd name="connsiteY1" fmla="*/ 0 h 1424555"/>
              <a:gd name="connsiteX2" fmla="*/ 0 w 1719551"/>
              <a:gd name="connsiteY2" fmla="*/ 1308100 h 1424555"/>
              <a:gd name="connsiteX3" fmla="*/ 523935 w 1719551"/>
              <a:gd name="connsiteY3" fmla="*/ 1416088 h 1424555"/>
              <a:gd name="connsiteX4" fmla="*/ 977957 w 1719551"/>
              <a:gd name="connsiteY4" fmla="*/ 1293851 h 1424555"/>
              <a:gd name="connsiteX5" fmla="*/ 1390704 w 1719551"/>
              <a:gd name="connsiteY5" fmla="*/ 1381163 h 1424555"/>
              <a:gd name="connsiteX6" fmla="*/ 1712964 w 1719551"/>
              <a:gd name="connsiteY6" fmla="*/ 1295439 h 1424555"/>
              <a:gd name="connsiteX7" fmla="*/ 1679727 w 1719551"/>
              <a:gd name="connsiteY7" fmla="*/ 1066127 h 1424555"/>
              <a:gd name="connsiteX8" fmla="*/ 1666927 w 1719551"/>
              <a:gd name="connsiteY8" fmla="*/ 747755 h 1424555"/>
              <a:gd name="connsiteX9" fmla="*/ 1702696 w 1719551"/>
              <a:gd name="connsiteY9" fmla="*/ 470781 h 1424555"/>
              <a:gd name="connsiteX10" fmla="*/ 1668514 w 1719551"/>
              <a:gd name="connsiteY10" fmla="*/ 266746 h 1424555"/>
              <a:gd name="connsiteX11" fmla="*/ 1657274 w 1719551"/>
              <a:gd name="connsiteY11" fmla="*/ 0 h 142455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</a:cxnLst>
            <a:rect l="l" t="t" r="r" b="b"/>
            <a:pathLst>
              <a:path w="1719551" h="1424555">
                <a:moveTo>
                  <a:pt x="1657274" y="0"/>
                </a:moveTo>
                <a:lnTo>
                  <a:pt x="0" y="0"/>
                </a:lnTo>
                <a:lnTo>
                  <a:pt x="0" y="1308100"/>
                </a:lnTo>
                <a:cubicBezTo>
                  <a:pt x="240833" y="1314487"/>
                  <a:pt x="375768" y="1424555"/>
                  <a:pt x="523935" y="1416088"/>
                </a:cubicBezTo>
                <a:cubicBezTo>
                  <a:pt x="672102" y="1407621"/>
                  <a:pt x="833496" y="1299672"/>
                  <a:pt x="977957" y="1293851"/>
                </a:cubicBezTo>
                <a:cubicBezTo>
                  <a:pt x="1122419" y="1288030"/>
                  <a:pt x="1268203" y="1380898"/>
                  <a:pt x="1390704" y="1381163"/>
                </a:cubicBezTo>
                <a:cubicBezTo>
                  <a:pt x="1513205" y="1381428"/>
                  <a:pt x="1534943" y="1300497"/>
                  <a:pt x="1712964" y="1295439"/>
                </a:cubicBezTo>
                <a:cubicBezTo>
                  <a:pt x="1672908" y="1131787"/>
                  <a:pt x="1689831" y="1145542"/>
                  <a:pt x="1679727" y="1066127"/>
                </a:cubicBezTo>
                <a:cubicBezTo>
                  <a:pt x="1662633" y="982072"/>
                  <a:pt x="1665472" y="845782"/>
                  <a:pt x="1666927" y="747755"/>
                </a:cubicBezTo>
                <a:cubicBezTo>
                  <a:pt x="1668383" y="649728"/>
                  <a:pt x="1703431" y="582383"/>
                  <a:pt x="1702696" y="470781"/>
                </a:cubicBezTo>
                <a:cubicBezTo>
                  <a:pt x="1701961" y="359179"/>
                  <a:pt x="1676084" y="345209"/>
                  <a:pt x="1668514" y="266746"/>
                </a:cubicBezTo>
                <a:cubicBezTo>
                  <a:pt x="1660944" y="188283"/>
                  <a:pt x="1719551" y="212554"/>
                  <a:pt x="1657274" y="0"/>
                </a:cubicBezTo>
                <a:close/>
              </a:path>
            </a:pathLst>
          </a:custGeom>
          <a:noFill/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cxnSp>
        <p:nvCxnSpPr>
          <p:cNvPr id="690" name="689 Conector recto"/>
          <p:cNvCxnSpPr/>
          <p:nvPr/>
        </p:nvCxnSpPr>
        <p:spPr>
          <a:xfrm>
            <a:off x="7405161" y="10950086"/>
            <a:ext cx="1702657" cy="242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1" name="690 Conector recto"/>
          <p:cNvCxnSpPr/>
          <p:nvPr/>
        </p:nvCxnSpPr>
        <p:spPr>
          <a:xfrm>
            <a:off x="7838607" y="11375644"/>
            <a:ext cx="1226348" cy="73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2" name="691 Conector recto"/>
          <p:cNvCxnSpPr/>
          <p:nvPr/>
        </p:nvCxnSpPr>
        <p:spPr>
          <a:xfrm>
            <a:off x="8262470" y="11799506"/>
            <a:ext cx="850110" cy="3113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3" name="692 Conector recto"/>
          <p:cNvCxnSpPr/>
          <p:nvPr/>
        </p:nvCxnSpPr>
        <p:spPr>
          <a:xfrm rot="5400000">
            <a:off x="7622561" y="11164307"/>
            <a:ext cx="1279872" cy="53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4" name="693 Conector recto"/>
          <p:cNvCxnSpPr/>
          <p:nvPr/>
        </p:nvCxnSpPr>
        <p:spPr>
          <a:xfrm rot="16200000" flipH="1">
            <a:off x="7410628" y="10947664"/>
            <a:ext cx="851251" cy="4713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5" name="694 Conector recto"/>
          <p:cNvCxnSpPr/>
          <p:nvPr/>
        </p:nvCxnSpPr>
        <p:spPr>
          <a:xfrm rot="16200000" flipH="1">
            <a:off x="8014515" y="11199125"/>
            <a:ext cx="1351309" cy="185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96" name="695 CuadroTexto"/>
          <p:cNvSpPr txBox="1"/>
          <p:nvPr/>
        </p:nvSpPr>
        <p:spPr>
          <a:xfrm rot="16200000">
            <a:off x="6744643" y="10940697"/>
            <a:ext cx="816249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dirty="0" smtClean="0">
                <a:latin typeface="Arial" pitchFamily="34" charset="0"/>
                <a:cs typeface="Arial" pitchFamily="34" charset="0"/>
              </a:rPr>
              <a:t>Unknowns</a:t>
            </a:r>
            <a:endParaRPr lang="en-US" sz="1050" dirty="0"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697" name="696 Conector recto"/>
          <p:cNvCxnSpPr/>
          <p:nvPr/>
        </p:nvCxnSpPr>
        <p:spPr>
          <a:xfrm>
            <a:off x="7410198" y="10445816"/>
            <a:ext cx="1500198" cy="1390"/>
          </a:xfrm>
          <a:prstGeom prst="line">
            <a:avLst/>
          </a:prstGeom>
          <a:ln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8" name="697 Conector recto"/>
          <p:cNvCxnSpPr/>
          <p:nvPr/>
        </p:nvCxnSpPr>
        <p:spPr>
          <a:xfrm rot="5400000">
            <a:off x="6767319" y="11093561"/>
            <a:ext cx="1143008" cy="1588"/>
          </a:xfrm>
          <a:prstGeom prst="line">
            <a:avLst/>
          </a:prstGeom>
          <a:ln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01" name="700 CuadroTexto"/>
          <p:cNvSpPr txBox="1"/>
          <p:nvPr/>
        </p:nvSpPr>
        <p:spPr>
          <a:xfrm>
            <a:off x="9124710" y="11133244"/>
            <a:ext cx="319318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dirty="0" smtClean="0">
                <a:latin typeface="Arial" pitchFamily="34" charset="0"/>
                <a:cs typeface="Arial" pitchFamily="34" charset="0"/>
              </a:rPr>
              <a:t>…</a:t>
            </a:r>
            <a:endParaRPr lang="en-US" sz="105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702" name="701 CuadroTexto"/>
          <p:cNvSpPr txBox="1"/>
          <p:nvPr/>
        </p:nvSpPr>
        <p:spPr>
          <a:xfrm>
            <a:off x="8077008" y="11847624"/>
            <a:ext cx="319318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dirty="0" smtClean="0">
                <a:latin typeface="Arial" pitchFamily="34" charset="0"/>
                <a:cs typeface="Arial" pitchFamily="34" charset="0"/>
              </a:rPr>
              <a:t>…</a:t>
            </a:r>
            <a:endParaRPr lang="en-US" sz="105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703" name="702 Documento"/>
          <p:cNvSpPr/>
          <p:nvPr/>
        </p:nvSpPr>
        <p:spPr>
          <a:xfrm>
            <a:off x="7483006" y="10591411"/>
            <a:ext cx="266720" cy="256242"/>
          </a:xfrm>
          <a:prstGeom prst="flowChartDocument">
            <a:avLst/>
          </a:prstGeom>
          <a:solidFill>
            <a:schemeClr val="bg1">
              <a:lumMod val="85000"/>
            </a:schemeClr>
          </a:solidFill>
          <a:ln w="9525"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09" name="708 Documento"/>
          <p:cNvSpPr/>
          <p:nvPr/>
        </p:nvSpPr>
        <p:spPr>
          <a:xfrm>
            <a:off x="7927506" y="11023201"/>
            <a:ext cx="266720" cy="256242"/>
          </a:xfrm>
          <a:prstGeom prst="flowChartDocument">
            <a:avLst/>
          </a:prstGeom>
          <a:solidFill>
            <a:schemeClr val="bg1">
              <a:lumMod val="85000"/>
            </a:schemeClr>
          </a:solidFill>
          <a:ln w="9525"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17" name="716 CuadroTexto"/>
          <p:cNvSpPr txBox="1"/>
          <p:nvPr/>
        </p:nvSpPr>
        <p:spPr>
          <a:xfrm>
            <a:off x="7827221" y="10204079"/>
            <a:ext cx="816249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dirty="0" smtClean="0">
                <a:latin typeface="Arial" pitchFamily="34" charset="0"/>
                <a:cs typeface="Arial" pitchFamily="34" charset="0"/>
              </a:rPr>
              <a:t>Unknowns</a:t>
            </a:r>
            <a:endParaRPr lang="en-US" sz="105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720" name="719 Documento"/>
          <p:cNvSpPr/>
          <p:nvPr/>
        </p:nvSpPr>
        <p:spPr>
          <a:xfrm>
            <a:off x="8362482" y="10613630"/>
            <a:ext cx="266720" cy="256242"/>
          </a:xfrm>
          <a:prstGeom prst="flowChartDocument">
            <a:avLst/>
          </a:prstGeom>
          <a:solidFill>
            <a:schemeClr val="bg1">
              <a:lumMod val="85000"/>
            </a:schemeClr>
          </a:solidFill>
          <a:ln w="9525"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21" name="720 Documento"/>
          <p:cNvSpPr/>
          <p:nvPr/>
        </p:nvSpPr>
        <p:spPr>
          <a:xfrm>
            <a:off x="8352958" y="11004141"/>
            <a:ext cx="266720" cy="256242"/>
          </a:xfrm>
          <a:prstGeom prst="flowChartDocument">
            <a:avLst/>
          </a:prstGeom>
          <a:solidFill>
            <a:schemeClr val="bg1">
              <a:lumMod val="85000"/>
            </a:schemeClr>
          </a:solidFill>
          <a:ln w="9525"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22" name="721 Documento"/>
          <p:cNvSpPr/>
          <p:nvPr/>
        </p:nvSpPr>
        <p:spPr>
          <a:xfrm>
            <a:off x="8352959" y="11470849"/>
            <a:ext cx="266720" cy="256242"/>
          </a:xfrm>
          <a:prstGeom prst="flowChartDocument">
            <a:avLst/>
          </a:prstGeom>
          <a:solidFill>
            <a:schemeClr val="bg1">
              <a:lumMod val="85000"/>
            </a:schemeClr>
          </a:solidFill>
          <a:ln w="9525"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23" name="722 Documento"/>
          <p:cNvSpPr/>
          <p:nvPr/>
        </p:nvSpPr>
        <p:spPr>
          <a:xfrm>
            <a:off x="8772059" y="10623124"/>
            <a:ext cx="266720" cy="256242"/>
          </a:xfrm>
          <a:prstGeom prst="flowChartDocument">
            <a:avLst/>
          </a:prstGeom>
          <a:solidFill>
            <a:schemeClr val="bg1">
              <a:lumMod val="85000"/>
            </a:schemeClr>
          </a:solidFill>
          <a:ln w="9525"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34" name="638 Forma"/>
          <p:cNvCxnSpPr>
            <a:endCxn id="696" idx="0"/>
          </p:cNvCxnSpPr>
          <p:nvPr/>
        </p:nvCxnSpPr>
        <p:spPr>
          <a:xfrm>
            <a:off x="6657948" y="10744220"/>
            <a:ext cx="367862" cy="323435"/>
          </a:xfrm>
          <a:prstGeom prst="curvedConnector3">
            <a:avLst>
              <a:gd name="adj1" fmla="val 50000"/>
            </a:avLst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42" name="741 Rectángulo"/>
          <p:cNvSpPr/>
          <p:nvPr/>
        </p:nvSpPr>
        <p:spPr>
          <a:xfrm>
            <a:off x="10737210" y="11172846"/>
            <a:ext cx="500066" cy="428628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43" name="742 Rectángulo"/>
          <p:cNvSpPr/>
          <p:nvPr/>
        </p:nvSpPr>
        <p:spPr>
          <a:xfrm>
            <a:off x="10737210" y="10309246"/>
            <a:ext cx="500066" cy="428628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44" name="743 Rectángulo"/>
          <p:cNvSpPr/>
          <p:nvPr/>
        </p:nvSpPr>
        <p:spPr>
          <a:xfrm>
            <a:off x="10737210" y="10741046"/>
            <a:ext cx="500066" cy="428628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46" name="745 Rectángulo"/>
          <p:cNvSpPr/>
          <p:nvPr/>
        </p:nvSpPr>
        <p:spPr>
          <a:xfrm>
            <a:off x="11237193" y="11172846"/>
            <a:ext cx="500066" cy="428628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47" name="746 Rectángulo"/>
          <p:cNvSpPr/>
          <p:nvPr/>
        </p:nvSpPr>
        <p:spPr>
          <a:xfrm>
            <a:off x="11237193" y="10309246"/>
            <a:ext cx="500066" cy="428628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48" name="747 Rectángulo"/>
          <p:cNvSpPr/>
          <p:nvPr/>
        </p:nvSpPr>
        <p:spPr>
          <a:xfrm>
            <a:off x="11237193" y="10741046"/>
            <a:ext cx="500066" cy="428628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51" name="750 CuadroTexto"/>
          <p:cNvSpPr txBox="1"/>
          <p:nvPr/>
        </p:nvSpPr>
        <p:spPr>
          <a:xfrm>
            <a:off x="10480007" y="10004630"/>
            <a:ext cx="1678665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050" dirty="0" smtClean="0">
                <a:latin typeface="Arial" pitchFamily="34" charset="0"/>
                <a:cs typeface="Arial" pitchFamily="34" charset="0"/>
              </a:rPr>
              <a:t>List of pairs (</a:t>
            </a:r>
            <a:r>
              <a:rPr lang="en-US" sz="1050" dirty="0" smtClean="0">
                <a:latin typeface="Courier New" pitchFamily="49" charset="0"/>
                <a:cs typeface="Courier New" pitchFamily="49" charset="0"/>
              </a:rPr>
              <a:t>vector&lt;&gt;</a:t>
            </a:r>
            <a:r>
              <a:rPr lang="en-US" sz="1050" dirty="0" smtClean="0">
                <a:latin typeface="Arial" pitchFamily="34" charset="0"/>
                <a:cs typeface="Arial" pitchFamily="34" charset="0"/>
              </a:rPr>
              <a:t>)</a:t>
            </a:r>
            <a:endParaRPr lang="en-US" sz="105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754" name="753 CuadroTexto"/>
          <p:cNvSpPr txBox="1"/>
          <p:nvPr/>
        </p:nvSpPr>
        <p:spPr>
          <a:xfrm>
            <a:off x="10780681" y="11246192"/>
            <a:ext cx="425116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smtClean="0">
                <a:latin typeface="Courier New" pitchFamily="49" charset="0"/>
                <a:cs typeface="Courier New" pitchFamily="49" charset="0"/>
              </a:rPr>
              <a:t>...</a:t>
            </a:r>
            <a:endParaRPr lang="en-US" sz="1050"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759" name="758 CuadroTexto"/>
          <p:cNvSpPr txBox="1"/>
          <p:nvPr/>
        </p:nvSpPr>
        <p:spPr>
          <a:xfrm>
            <a:off x="11275981" y="11246192"/>
            <a:ext cx="425116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smtClean="0">
                <a:latin typeface="Courier New" pitchFamily="49" charset="0"/>
                <a:cs typeface="Courier New" pitchFamily="49" charset="0"/>
              </a:rPr>
              <a:t>...</a:t>
            </a:r>
            <a:endParaRPr lang="en-US" sz="1050">
              <a:latin typeface="Courier New" pitchFamily="49" charset="0"/>
              <a:cs typeface="Courier New" pitchFamily="49" charset="0"/>
            </a:endParaRPr>
          </a:p>
        </p:txBody>
      </p:sp>
      <p:cxnSp>
        <p:nvCxnSpPr>
          <p:cNvPr id="761" name="760 Conector curvado"/>
          <p:cNvCxnSpPr>
            <a:endCxn id="763" idx="2"/>
          </p:cNvCxnSpPr>
          <p:nvPr/>
        </p:nvCxnSpPr>
        <p:spPr>
          <a:xfrm rot="10800000">
            <a:off x="6783416" y="8749018"/>
            <a:ext cx="4189385" cy="1736103"/>
          </a:xfrm>
          <a:prstGeom prst="curvedConnector2">
            <a:avLst/>
          </a:prstGeom>
          <a:ln w="25400" cmpd="dbl">
            <a:solidFill>
              <a:schemeClr val="tx1"/>
            </a:solidFill>
            <a:headEnd type="diamond"/>
            <a:tailEnd type="triangle" w="lg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63" name="762 Documento"/>
          <p:cNvSpPr/>
          <p:nvPr/>
        </p:nvSpPr>
        <p:spPr>
          <a:xfrm>
            <a:off x="6740547" y="8591864"/>
            <a:ext cx="85736" cy="168278"/>
          </a:xfrm>
          <a:prstGeom prst="flowChartDocument">
            <a:avLst/>
          </a:prstGeom>
          <a:noFill/>
          <a:ln w="952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73" name="760 Conector curvado"/>
          <p:cNvCxnSpPr>
            <a:endCxn id="778" idx="2"/>
          </p:cNvCxnSpPr>
          <p:nvPr/>
        </p:nvCxnSpPr>
        <p:spPr>
          <a:xfrm flipV="1">
            <a:off x="11452862" y="9684051"/>
            <a:ext cx="3763281" cy="808691"/>
          </a:xfrm>
          <a:prstGeom prst="curvedConnector2">
            <a:avLst/>
          </a:prstGeom>
          <a:ln w="25400" cmpd="dbl">
            <a:solidFill>
              <a:schemeClr val="tx1"/>
            </a:solidFill>
            <a:headEnd type="diamond"/>
            <a:tailEnd type="triangle" w="lg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78" name="777 Documento"/>
          <p:cNvSpPr/>
          <p:nvPr/>
        </p:nvSpPr>
        <p:spPr>
          <a:xfrm>
            <a:off x="15173275" y="9526898"/>
            <a:ext cx="85736" cy="168278"/>
          </a:xfrm>
          <a:prstGeom prst="flowChartDocument">
            <a:avLst/>
          </a:prstGeom>
          <a:noFill/>
          <a:ln w="952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80" name="638 Forma"/>
          <p:cNvCxnSpPr>
            <a:stCxn id="721" idx="3"/>
            <a:endCxn id="744" idx="1"/>
          </p:cNvCxnSpPr>
          <p:nvPr/>
        </p:nvCxnSpPr>
        <p:spPr>
          <a:xfrm flipV="1">
            <a:off x="8619678" y="10955360"/>
            <a:ext cx="2117532" cy="176902"/>
          </a:xfrm>
          <a:prstGeom prst="curvedConnector3">
            <a:avLst>
              <a:gd name="adj1" fmla="val 50000"/>
            </a:avLst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theme/theme1.xml><?xml version="1.0" encoding="utf-8"?>
<a:theme xmlns:a="http://schemas.openxmlformats.org/drawingml/2006/main" name="Tema de Office">
  <a:themeElements>
    <a:clrScheme name="Oficin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icin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icin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77</TotalTime>
  <Words>328</Words>
  <PresentationFormat>Personalizado</PresentationFormat>
  <Paragraphs>141</Paragraphs>
  <Slides>1</Slides>
  <Notes>0</Notes>
  <HiddenSlides>0</HiddenSlides>
  <MMClips>0</MMClips>
  <ScaleCrop>false</ScaleCrop>
  <HeadingPairs>
    <vt:vector size="6" baseType="variant">
      <vt:variant>
        <vt:lpstr>Tema</vt:lpstr>
      </vt:variant>
      <vt:variant>
        <vt:i4>1</vt:i4>
      </vt:variant>
      <vt:variant>
        <vt:lpstr>Servidores OLE incrustados</vt:lpstr>
      </vt:variant>
      <vt:variant>
        <vt:i4>2</vt:i4>
      </vt:variant>
      <vt:variant>
        <vt:lpstr>Títulos de diapositiva</vt:lpstr>
      </vt:variant>
      <vt:variant>
        <vt:i4>1</vt:i4>
      </vt:variant>
    </vt:vector>
  </HeadingPairs>
  <TitlesOfParts>
    <vt:vector size="4" baseType="lpstr">
      <vt:lpstr>Tema de Office</vt:lpstr>
      <vt:lpstr>Equation</vt:lpstr>
      <vt:lpstr>MathType 6.0 Equation</vt:lpstr>
      <vt:lpstr>Diapositiva 1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apositiva 1</dc:title>
  <dc:creator>Jose Luis</dc:creator>
  <cp:lastModifiedBy>Jose Luis</cp:lastModifiedBy>
  <cp:revision>120</cp:revision>
  <dcterms:created xsi:type="dcterms:W3CDTF">2012-08-27T20:34:23Z</dcterms:created>
  <dcterms:modified xsi:type="dcterms:W3CDTF">2012-11-05T17:09:14Z</dcterms:modified>
</cp:coreProperties>
</file>